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3A13" w:rsidRDefault="00A33A13" w:rsidP="00A33A13">
      <w:pPr>
        <w:pStyle w:val="Heading1"/>
        <w:jc w:val="center"/>
        <w:rPr>
          <w:rFonts w:ascii="Arial" w:hAnsi="Arial" w:cs="Arial"/>
          <w:b/>
          <w:sz w:val="28"/>
          <w:szCs w:val="28"/>
        </w:rPr>
      </w:pPr>
      <w:r>
        <w:rPr>
          <w:rFonts w:ascii="Arial" w:hAnsi="Arial" w:cs="Arial"/>
          <w:b/>
          <w:sz w:val="28"/>
          <w:szCs w:val="28"/>
        </w:rPr>
        <w:t>Chapter 9</w:t>
      </w:r>
    </w:p>
    <w:p w:rsidR="00A33A13" w:rsidRPr="00A33A13" w:rsidRDefault="00A33A13" w:rsidP="00A33A13"/>
    <w:p w:rsidR="006B4BA6" w:rsidRPr="00831CCA" w:rsidRDefault="006B4BA6" w:rsidP="00831CCA">
      <w:pPr>
        <w:pStyle w:val="Heading1"/>
        <w:rPr>
          <w:rFonts w:ascii="Arial" w:hAnsi="Arial" w:cs="Arial"/>
          <w:b/>
          <w:sz w:val="28"/>
          <w:szCs w:val="28"/>
        </w:rPr>
      </w:pPr>
      <w:r w:rsidRPr="00831CCA">
        <w:rPr>
          <w:rFonts w:ascii="Arial" w:hAnsi="Arial" w:cs="Arial"/>
          <w:b/>
          <w:sz w:val="28"/>
          <w:szCs w:val="28"/>
        </w:rPr>
        <w:t>Multiple Comparisons</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After performing an initial model test in an ANOVA situation, we often want to examine a set of treatments to determine where the differences lie.  Suppose we have eight treatments to compare.  If we compare all pairs of treatments, we have </w:t>
      </w:r>
      <w:r w:rsidRPr="00831CCA">
        <w:rPr>
          <w:rFonts w:ascii="Arial" w:hAnsi="Arial" w:cs="Arial"/>
          <w:position w:val="-30"/>
          <w:sz w:val="28"/>
          <w:szCs w:val="28"/>
        </w:rPr>
        <w:object w:dxaOrig="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6pt" o:ole="" fillcolor="window">
            <v:imagedata r:id="rId7" o:title=""/>
          </v:shape>
          <o:OLEObject Type="Embed" ProgID="Equation.DSMT4" ShapeID="_x0000_i1025" DrawAspect="Content" ObjectID="_1413190394" r:id="rId8"/>
        </w:object>
      </w:r>
      <w:r w:rsidRPr="00831CCA">
        <w:rPr>
          <w:rFonts w:ascii="Arial" w:hAnsi="Arial" w:cs="Arial"/>
          <w:sz w:val="28"/>
          <w:szCs w:val="28"/>
        </w:rPr>
        <w:t xml:space="preserve"> = 28 contrasts to test.  For 9 treatments we would have 36 tests, and for 10 treatments we would have 45 tests.  </w:t>
      </w:r>
      <w:r w:rsidR="0087462F">
        <w:rPr>
          <w:rFonts w:ascii="Arial" w:hAnsi="Arial" w:cs="Arial"/>
          <w:sz w:val="28"/>
          <w:szCs w:val="28"/>
        </w:rPr>
        <w:t>It is very easy to accumulate a very large number of tests when examining data!</w:t>
      </w:r>
    </w:p>
    <w:p w:rsidR="006B4BA6" w:rsidRPr="00831CCA" w:rsidRDefault="006B4BA6">
      <w:pPr>
        <w:rPr>
          <w:rFonts w:ascii="Arial" w:hAnsi="Arial" w:cs="Arial"/>
          <w:sz w:val="28"/>
          <w:szCs w:val="28"/>
        </w:rPr>
      </w:pPr>
    </w:p>
    <w:p w:rsidR="006B4BA6" w:rsidRPr="00831CCA" w:rsidRDefault="00803266">
      <w:pPr>
        <w:rPr>
          <w:rFonts w:ascii="Arial" w:hAnsi="Arial" w:cs="Arial"/>
          <w:sz w:val="28"/>
          <w:szCs w:val="28"/>
        </w:rPr>
      </w:pPr>
      <w:r>
        <w:rPr>
          <w:rFonts w:ascii="Arial" w:hAnsi="Arial" w:cs="Arial"/>
          <w:noProof/>
          <w:sz w:val="28"/>
          <w:szCs w:val="28"/>
        </w:rPr>
        <w:pict>
          <v:shape id="_x0000_s1060" style="position:absolute;margin-left:449.85pt;margin-top:.4pt;width:69.05pt;height:73.4pt;z-index:251664384" coordorigin="19044,10477" coordsize="2436,2590" path="m19054,12917v19,20,39,8,63,-6c19139,12898,19163,12880,19179,12860v24,-29,51,-76,44,-116c19216,12708,19189,12708,19165,12724v-44,29,-66,83,-86,130c19057,12906,19034,12972,19047,13029v11,46,56,40,91,28c19184,13041,19234,13010,19272,12981v21,-16,33,-35,45,-57em19453,12600v9,26,17,54,20,81c19478,12725,19484,12768,19489,12812v4,28,9,56,15,84c19502,12853,19499,12810,19496,12767v-3,-47,-3,-91,8,-135c19508,12618,19507,12613,19518,12611em19749,12547v21,18,17,37,18,65c19768,12654,19766,12697,19763,12739v-1,19,-2,35,-1,54c19773,12761,19774,12725,19775,12691v2,-60,3,-120,7,-180c19783,12500,19786,12421,19806,12416v16,-4,40,27,48,36em20146,12351v-12,-18,-38,-16,-59,-5c20051,12365,20017,12399,19996,12434v-21,34,-32,77,-18,116c19989,12582,20018,12596,20051,12589v33,-7,52,-35,56,-67c20111,12494,20104,12449,20091,12424v-9,-17,-19,-26,-34,-33em20176,12319v28,-1,28,28,34,57c20218,12413,20224,12452,20229,12490v3,21,5,43,8,64c20236,12518,20230,12481,20224,12446v-10,-58,-17,-117,-23,-176c20198,12234,20192,12186,20215,12154v16,-22,37,-23,61,-22c20301,12133,20321,12148,20346,12148v12,-2,17,-3,25,-5em20634,12268v35,-20,60,-46,83,-79c20749,12143,20755,12094,20759,12039v6,-78,3,-161,-9,-238c20740,11737,20727,11676,20703,11617v-21,35,-31,64,-39,109c20650,11808,20647,11891,20650,11974v3,86,19,168,40,251c20711,12309,20777,12559,20766,12473v-2,-7,-4,-14,-6,-21em20933,11991v-33,9,-34,24,-52,50c20868,12060,20844,12092,20848,12118v2,4,5,8,7,12c20877,12113,20891,12097,20897,12068v6,-29,8,-62,2,-91c20893,11950,20893,11937,20881,11966em21010,11964v24,7,-17,-24,-27,-41c20968,11898,20960,11866,20957,11837v-3,-31,3,-60,12,-90c20977,11722,20994,11718,21013,11701v11,-11,15,-15,24,-20em21211,11356v-6,22,-19,47,-22,69c21182,11471,21177,11521,21181,11568v4,46,10,91,24,135c21217,11739,21229,11770,21257,11726v3,-6,5,-13,8,-19em21103,11097v-7,,-44,-1,-10,1em21266,10843v-3,51,-19,101,-29,151c21223,11068,21215,11142,21221,11217v2,22,5,38,12,59em21082,11156v23,-27,50,-49,80,-68c21201,11064,21243,11043,21283,11020v22,-12,33,-20,50,-38em21279,10668v11,36,20,69,21,107c21302,10829,21304,10884,21301,10937v-2,36,-9,72,-10,108c21291,11075,21297,11023,21299,11015v4,-14,7,-27,11,-41c21313,10988,21309,11010,21315,11023v3,4,7,9,10,13em21234,10477v,32,-1,52,7,84c21254,10611,21275,10662,21294,10709v56,139,112,278,150,423c21472,11242,21485,11348,21475,11461v-9,96,-36,187,-74,275c21367,11816,21293,11876,21258,11945v4,,8,-1,12,-1e" filled="f" strokecolor="red" strokeweight="1.5pt">
            <v:stroke endcap="round"/>
            <v:path shadowok="f" o:extrusionok="f" fillok="f" insetpenok="f"/>
            <o:lock v:ext="edit" rotation="t" aspectratio="t" verticies="t" text="t" shapetype="t"/>
            <o:ink i="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" annotation="t"/>
          </v:shape>
        </w:pict>
      </w:r>
    </w:p>
    <w:p w:rsidR="006B4BA6" w:rsidRPr="00831CCA" w:rsidRDefault="00803266">
      <w:pPr>
        <w:rPr>
          <w:rFonts w:ascii="Arial" w:hAnsi="Arial" w:cs="Arial"/>
          <w:sz w:val="28"/>
          <w:szCs w:val="28"/>
        </w:rPr>
      </w:pPr>
      <w:r>
        <w:rPr>
          <w:rFonts w:ascii="Arial" w:hAnsi="Arial" w:cs="Arial"/>
          <w:noProof/>
          <w:sz w:val="28"/>
          <w:szCs w:val="28"/>
        </w:rPr>
        <w:pict>
          <v:shape id="_x0000_s1059" style="position:absolute;margin-left:362.6pt;margin-top:52.25pt;width:78pt;height:50.75pt;z-index:251663360" coordorigin="15966,12875" coordsize="2752,1790" path="m15966,13630v3,-8,5,-15,8,-23c15976,13639,15970,13675,15969,13709v-2,105,,208,5,313c15978,14097,15984,14171,15994,14246v3,24,6,39,16,60c16033,14286,16039,14264,16050,14233em16321,13926v-15,8,-19,10,-26,19c16329,13938,16359,13924,16393,13913v46,-15,95,-29,143,-38c16571,13868,16606,13866,16640,13869v19,2,33,5,18,20em17266,13515v30,2,33,15,42,42c17323,13604,17323,13654,17327,13703v7,82,9,165,20,247c17350,13969,17353,13987,17356,14006v17,-18,13,-45,15,-72em17195,13509v14,-54,38,-92,68,-139c17296,13319,17340,13264,17403,13250v58,-12,96,35,116,82c17543,13390,17540,13458,17526,13517v-12,50,-39,88,-76,123c17433,13656,17397,13676,17374,13677v-3,-1,-6,-2,-9,-3em17952,13001v-9,10,-20,19,-31,44c17900,13092,17888,13143,17879,13194v-14,83,-17,161,-8,245c17880,13528,17900,13614,17947,13691v36,59,86,114,141,155c18120,13870,18182,13942,18194,13904v-1,-19,-2,-25,-11,-35em16864,14206v-6,-11,-11,-21,-15,-39c16843,14144,16838,14121,16831,14098v-6,-19,-11,-39,-16,-59c16808,14014,16802,13987,16798,13961v-5,-30,-9,-59,-15,-89c16779,13851,16776,13831,16771,13810v-4,-18,-8,-35,-10,-53c16759,13738,16761,13721,16764,13702v4,-22,8,-47,14,-68c16785,13609,16805,13589,16820,13569v15,-20,31,-51,50,-68c16894,13480,16923,13471,16943,13498v15,20,24,45,36,67c16994,13594,17006,13622,17013,13654v3,16,3,33,7,49c17028,13738,17045,13769,17056,13803v11,35,17,70,34,104c17102,13932,17122,13957,17144,13975v3,2,49,31,53,18c17195,13977,17195,13972,17184,13968em16902,14480v4,-3,7,-6,11,-9c16917,14493,16915,14513,16918,14535v4,27,11,54,23,78c16950,14631,16965,14652,16984,14660v29,12,34,-6,46,-28em16845,14369v-12,-20,-17,-39,17,-40c16866,14330,16869,14331,16873,14332em17061,14396v22,-22,32,-44,46,-10em17097,14495v8,-10,20,-39,36,-39c17146,14456,17167,14470,17179,14476em17321,14289v15,-17,5,10,8,28c17335,14355,17345,14393,17357,14429v12,39,31,80,52,115c17420,14562,17431,14573,17448,14580v17,-10,13,-12,16,-36em16435,13047v23,-9,51,-27,72,-3c16523,13062,16513,13105,16510,13125v-8,49,-21,97,-33,146c16473,13286,16457,13322,16477,13333v12,7,45,-12,55,-17c16555,13306,16587,13290,16611,13286v18,-3,27,-4,44,-6em16791,12875v-23,11,-44,18,-34,51c16767,12960,16794,12988,16809,13019v17,35,29,74,28,113c16836,13153,16828,13198,16806,13210v-21,11,-36,-8,-44,-24c16749,13158,16744,13121,16750,13090v8,-40,32,-76,59,-105c16833,12959,16859,12934,16886,12911v12,-9,14,-12,23,-15em18186,13348v3,-12,4,-16,5,-24c18194,13354,18191,13384,18194,13414v4,50,10,107,27,155c18229,13592,18232,13600,18249,13610v7,-37,3,-79,-2,-116c18238,13427,18228,13359,18220,13292v-5,-36,-6,-66,-4,-102c18255,13188,18265,13213,18287,13248v33,53,55,122,99,167c18404,13434,18417,13437,18440,13431em18630,13121v-34,1,-39,25,-50,58c18565,13225,18553,13280,18560,13328v4,31,23,60,58,54c18656,13376,18686,13345,18703,13313v20,-37,16,-76,2,-114c18693,13167,18672,13143,18643,13126v-25,-15,-24,-3,-25,16e" filled="f" strokecolor="red" strokeweight="1.5pt">
            <v:stroke endcap="round"/>
            <v:path shadowok="f" o:extrusionok="f" fillok="f" insetpenok="f"/>
            <o:lock v:ext="edit" rotation="t" aspectratio="t" verticies="t" text="t" shapetype="t"/>
            <o:ink i="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" annotation="t"/>
          </v:shape>
        </w:pict>
      </w:r>
      <w:r w:rsidR="006B4BA6" w:rsidRPr="00831CCA">
        <w:rPr>
          <w:rFonts w:ascii="Arial" w:hAnsi="Arial" w:cs="Arial"/>
          <w:sz w:val="28"/>
          <w:szCs w:val="28"/>
        </w:rPr>
        <w:t xml:space="preserve">Suppose we perform each individual test at </w:t>
      </w:r>
      <w:r w:rsidR="006B4BA6" w:rsidRPr="00831CCA">
        <w:rPr>
          <w:rFonts w:ascii="Arial" w:hAnsi="Arial" w:cs="Arial"/>
          <w:sz w:val="28"/>
          <w:szCs w:val="28"/>
        </w:rPr>
        <w:sym w:font="Symbol" w:char="F061"/>
      </w:r>
      <w:r w:rsidR="006B4BA6" w:rsidRPr="00831CCA">
        <w:rPr>
          <w:rFonts w:ascii="Arial" w:hAnsi="Arial" w:cs="Arial"/>
          <w:sz w:val="28"/>
          <w:szCs w:val="28"/>
        </w:rPr>
        <w:t xml:space="preserve"> = 0.05.  What happens to our error rate</w:t>
      </w:r>
      <w:r w:rsidR="0087462F">
        <w:rPr>
          <w:rFonts w:ascii="Arial" w:hAnsi="Arial" w:cs="Arial"/>
          <w:sz w:val="28"/>
          <w:szCs w:val="28"/>
        </w:rPr>
        <w:t xml:space="preserve"> with so many endpoint tests</w:t>
      </w:r>
      <w:r w:rsidR="006B4BA6" w:rsidRPr="00831CCA">
        <w:rPr>
          <w:rFonts w:ascii="Arial" w:hAnsi="Arial" w:cs="Arial"/>
          <w:sz w:val="28"/>
          <w:szCs w:val="28"/>
        </w:rPr>
        <w:t>?  It depends on how you define error rate.  Suppose we define error rate to be the probability of at least one Type I error.</w:t>
      </w:r>
    </w:p>
    <w:p w:rsidR="006B4BA6" w:rsidRPr="00831CCA" w:rsidRDefault="006B4BA6">
      <w:pPr>
        <w:rPr>
          <w:rFonts w:ascii="Arial" w:hAnsi="Arial" w:cs="Arial"/>
          <w:sz w:val="28"/>
          <w:szCs w:val="28"/>
        </w:rPr>
      </w:pPr>
    </w:p>
    <w:p w:rsidR="006B4BA6" w:rsidRPr="00831CCA" w:rsidRDefault="00803266">
      <w:pPr>
        <w:ind w:firstLine="720"/>
        <w:rPr>
          <w:rFonts w:ascii="Arial" w:hAnsi="Arial" w:cs="Arial"/>
          <w:sz w:val="28"/>
          <w:szCs w:val="28"/>
        </w:rPr>
      </w:pPr>
      <w:r w:rsidRPr="00803266">
        <w:rPr>
          <w:rFonts w:ascii="Arial" w:hAnsi="Arial" w:cs="Arial"/>
          <w:noProof/>
          <w:position w:val="-42"/>
          <w:sz w:val="28"/>
          <w:szCs w:val="28"/>
        </w:rPr>
        <w:pict>
          <v:shape id="_x0000_s1056" style="position:absolute;left:0;text-align:left;margin-left:191.7pt;margin-top:34.2pt;width:151.25pt;height:59.85pt;z-index:251660288" coordorigin="9938,15114" coordsize="5336,2112" path="m11920,15350v-27,-32,-33,-54,-74,-76c11802,15250,11749,15245,11701,15236v-182,-35,-372,-15,-554,2c11020,15250,10895,15272,10769,15294v-238,42,-458,94,-635,270c10001,15696,9877,15910,9969,16099v88,181,307,248,485,295c10769,16477,11088,16481,11399,16381v306,-98,608,-309,792,-576c12260,15705,12283,15639,12246,15526v-34,-105,-215,-196,-300,-247c11784,15183,11604,15111,11413,15114v-124,2,-227,45,-342,85em12967,17225v-16,-28,-32,-56,-49,-83c12888,17096,12851,17051,12813,17011v-72,-75,-150,-143,-211,-228c12509,16653,12457,16417,12308,16338v-55,-29,-94,-4,-146,10c12142,16354,12126,16353,12107,16365v-25,16,-40,45,-56,68c12031,16461,12011,16491,11995,16522v-7,13,-11,26,-17,39c11983,16524,11988,16491,11999,16454v19,-62,59,-270,126,-301c12142,16145,12161,16170,12172,16176v106,55,194,56,310,34c12512,16204,12563,16181,12578,16206v8,14,,29,4,43em13841,17137v-13,24,,66,-37,14c13757,17086,13744,16963,13732,16889v-34,-201,-65,-419,-33,-622c13713,16179,13741,16047,13847,16028v74,-13,156,33,207,82c14090,16154,14101,16166,14115,16201em13648,16896v44,-14,76,-43,117,-65c13817,16803,13869,16791,13926,16782em14288,16644v-41,2,-74,39,-98,76c14150,16782,14116,16859,14104,16932v-7,38,-13,76,26,87c14172,16991,14188,16954,14205,16906v11,-30,16,-100,39,-123c14249,16782,14253,16780,14258,16779v17,39,31,79,45,119c14318,16939,14328,16982,14361,17013v16,15,26,13,45,9em14563,16593v5,43,2,84,2,127c14566,16791,14569,16861,14580,16931v1,5,2,10,3,15c14598,16912,14611,16872,14618,16831v13,-75,17,-172,66,-235c14690,16592,14695,16588,14701,16584v45,13,49,48,66,91c14786,16724,14798,16776,14820,16823v25,-40,28,-86,36,-133c14866,16628,14872,16563,14895,16504v10,-18,11,-23,23,-28c14942,16511,14954,16539,14964,16584v13,57,11,180,61,221c15059,16833,15073,16795,15087,16770em15190,16417v11,44,15,89,24,134c15225,16604,15237,16657,15253,16708v8,24,9,31,20,43e" filled="f" strokecolor="red" strokeweight="1.5pt">
            <v:stroke endcap="round"/>
            <v:path shadowok="f" o:extrusionok="f" fillok="f" insetpenok="f"/>
            <o:lock v:ext="edit" rotation="t" aspectratio="t" verticies="t" text="t" shapetype="t"/>
            <o:ink i="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" annotation="t"/>
          </v:shape>
        </w:pict>
      </w:r>
      <w:r w:rsidRPr="00803266">
        <w:rPr>
          <w:rFonts w:ascii="Arial" w:hAnsi="Arial" w:cs="Arial"/>
          <w:noProof/>
          <w:position w:val="-42"/>
          <w:sz w:val="28"/>
          <w:szCs w:val="28"/>
        </w:rPr>
        <w:pict>
          <v:shape id="_x0000_s1058" style="position:absolute;left:0;text-align:left;margin-left:341.4pt;margin-top:3.85pt;width:5.95pt;height:5.55pt;z-index:251662336" coordorigin="15218,14044" coordsize="211,196" path="m15221,14108v-2,-21,-8,-35,11,-47c15256,14045,15273,14044,15301,14044v26,,55,11,79,11c15404,14055,15405,14055,15428,14070em15227,14233v21,-2,49,-13,70,-10c15324,14226,15351,14234,15378,14239e" filled="f" strokecolor="red" strokeweight="1.5pt">
            <v:stroke endcap="round"/>
            <v:path shadowok="f" o:extrusionok="f" fillok="f" insetpenok="f"/>
            <o:lock v:ext="edit" rotation="t" aspectratio="t" verticies="t" text="t" shapetype="t"/>
            <o:ink i="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" annotation="t"/>
          </v:shape>
        </w:pict>
      </w:r>
      <w:r w:rsidRPr="00803266">
        <w:rPr>
          <w:rFonts w:ascii="Arial" w:hAnsi="Arial" w:cs="Arial"/>
          <w:noProof/>
          <w:position w:val="-42"/>
          <w:sz w:val="28"/>
          <w:szCs w:val="28"/>
        </w:rPr>
        <w:pict>
          <v:shape id="_x0000_s1061" style="position:absolute;left:0;text-align:left;margin-left:344.25pt;margin-top:49.35pt;width:27.25pt;height:54.1pt;z-index:251665408" coordorigin="15319,15649" coordsize="962,1908" path="m15325,15649v-7,52,4,88,15,139c15360,15881,15383,15973,15407,16065v53,203,114,415,206,604c15617,16677,15647,16751,15667,16720v6,-21,8,-30,11,-46em15726,16244v20,38,34,80,51,121c15799,16419,15826,16505,15879,16538v7,1,13,3,20,4c15935,16511,15945,16503,15956,16449v14,-72,13,-146,2,-219c15953,16195,15945,16196,15933,16176v-7,49,-8,87,2,139c15957,16424,16007,16525,16052,16626v62,140,128,279,176,425c16270,17180,16314,17351,16250,17481v-48,97,-182,93,-253,23c15948,17455,15947,17412,15936,17348e" filled="f" strokecolor="red" strokeweight="1.5pt">
            <v:stroke endcap="round"/>
            <v:path shadowok="f" o:extrusionok="f" fillok="f" insetpenok="f"/>
            <o:lock v:ext="edit" rotation="t" aspectratio="t" verticies="t" text="t" shapetype="t"/>
            <o:ink i="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" annotation="t"/>
          </v:shape>
        </w:pict>
      </w:r>
      <w:r w:rsidRPr="00803266">
        <w:rPr>
          <w:rFonts w:ascii="Arial" w:hAnsi="Arial" w:cs="Arial"/>
          <w:noProof/>
          <w:position w:val="-42"/>
          <w:sz w:val="28"/>
          <w:szCs w:val="28"/>
        </w:rPr>
        <w:pict>
          <v:shape id="_x0000_s1062" style="position:absolute;left:0;text-align:left;margin-left:375.6pt;margin-top:44pt;width:50.6pt;height:27.95pt;z-index:251666432" coordorigin="16426,15460" coordsize="1785,987" path="m16427,16028v-1,-26,4,-49,8,-68c16456,16037,16455,16111,16458,16192v3,70,-6,173,31,237c16495,16435,16502,16440,16508,16446v53,-20,76,-57,98,-111c16639,16252,16651,16163,16655,16075v12,54,22,101,65,140c16758,16250,16808,16254,16848,16219v50,-44,65,-116,68,-179c16920,15973,16908,15907,16899,15841v-3,-22,-2,-27,-8,-39c16901,15839,16913,15874,16926,15909em17180,15818v19,44,21,83,25,131c17210,16008,17217,16067,17226,16125v4,27,5,35,13,51em17112,15553v-27,-26,-34,-36,-71,-33c17038,15556,17056,15557,17088,15570em17473,15573v-15,5,-64,1,-74,8c17398,15586,17398,15590,17397,15595v36,27,77,48,113,76c17565,15713,17613,15760,17628,15830v13,62,-15,120,-55,165c17543,16029,17503,16056,17456,16050v-52,-6,-20,-72,-2,-95c17462,15947,17471,15940,17479,15932em17762,15930v5,-3,48,-28,70,-57c17873,15819,17914,15755,17942,15693v24,-54,51,-129,38,-189c17970,15458,17926,15448,17890,15473v-57,40,-87,116,-101,181c17776,15713,17771,15794,17825,15837v59,47,134,19,195,c18097,15813,18151,15771,18210,15718e" filled="f" strokecolor="red" strokeweight="1.5pt">
            <v:stroke endcap="round"/>
            <v:path shadowok="f" o:extrusionok="f" fillok="f" insetpenok="f"/>
            <o:lock v:ext="edit" rotation="t" aspectratio="t" verticies="t" text="t" shapetype="t"/>
            <o:ink i="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" annotation="t"/>
          </v:shape>
        </w:pict>
      </w:r>
      <w:r w:rsidR="006B4BA6" w:rsidRPr="00831CCA">
        <w:rPr>
          <w:rFonts w:ascii="Arial" w:hAnsi="Arial" w:cs="Arial"/>
          <w:position w:val="-42"/>
          <w:sz w:val="28"/>
          <w:szCs w:val="28"/>
        </w:rPr>
        <w:object w:dxaOrig="6020" w:dyaOrig="1020">
          <v:shape id="_x0000_i1026" type="#_x0000_t75" style="width:354pt;height:60pt" o:ole="" fillcolor="window">
            <v:imagedata r:id="rId9" o:title=""/>
          </v:shape>
          <o:OLEObject Type="Embed" ProgID="Equation.DSMT4" ShapeID="_x0000_i1026" DrawAspect="Content" ObjectID="_1413190395" r:id="rId10"/>
        </w:object>
      </w:r>
      <w:r w:rsidR="006B4BA6" w:rsidRPr="00831CCA">
        <w:rPr>
          <w:rFonts w:ascii="Arial" w:hAnsi="Arial" w:cs="Arial"/>
          <w:sz w:val="28"/>
          <w:szCs w:val="28"/>
        </w:rPr>
        <w:t xml:space="preserve">   </w:t>
      </w:r>
    </w:p>
    <w:p w:rsidR="006B4BA6" w:rsidRPr="00831CCA" w:rsidRDefault="00803266">
      <w:pPr>
        <w:ind w:firstLine="720"/>
        <w:rPr>
          <w:rFonts w:ascii="Arial" w:hAnsi="Arial" w:cs="Arial"/>
          <w:sz w:val="28"/>
          <w:szCs w:val="28"/>
        </w:rPr>
      </w:pPr>
      <w:r>
        <w:rPr>
          <w:rFonts w:ascii="Arial" w:hAnsi="Arial" w:cs="Arial"/>
          <w:noProof/>
          <w:sz w:val="28"/>
          <w:szCs w:val="28"/>
        </w:rPr>
        <w:pict>
          <v:shape id="_x0000_s1055" style="position:absolute;left:0;text-align:left;margin-left:340.15pt;margin-top:6.7pt;width:.65pt;height:.45pt;z-index:251659264" coordorigin="15174,16259" coordsize="24,16" path="m15197,16268v-21,-9,-22,-17,-17,6e" filled="f" strokecolor="red" strokeweight="1.5pt">
            <v:stroke endcap="round"/>
            <v:path shadowok="f" o:extrusionok="f" fillok="f" insetpenok="f"/>
            <o:lock v:ext="edit" rotation="t" aspectratio="t" verticies="t" text="t" shapetype="t"/>
            <o:ink i="AKcBHQIEBAEgAGgMAAAAAADAAAAAAAAARljPVIrml8VPjwb4utLhmyIDIWQGPoBED/AAAEgRRP8B&#10;RTUbAgCt/0Y1GwIArf9XDQAAAAUDOAtlGSAyCQCQmwMBN8AeRTMJAJCCAgHbxR5FOAgA/gMA8JvV&#10;NBKmzYM/NXOdPwosB4bzEFeYguZmJGQigIT8rDH5WGcOCctwh6RD4DE6rBwKABEgIGZn0fK1zQG=&#10;" annotation="t"/>
          </v:shape>
        </w:pict>
      </w:r>
      <w:r>
        <w:rPr>
          <w:rFonts w:ascii="Arial" w:hAnsi="Arial" w:cs="Arial"/>
          <w:noProof/>
          <w:sz w:val="28"/>
          <w:szCs w:val="28"/>
        </w:rPr>
        <w:pict>
          <v:shape id="_x0000_s1057" style="position:absolute;left:0;text-align:left;margin-left:379.55pt;margin-top:3.2pt;width:108.95pt;height:52.6pt;z-index:251661312" coordorigin="16565,16136" coordsize="3844,1855" path="m16565,17102v19,26,29,49,40,87c16618,17235,16626,17281,16637,17327v17,70,9,6,26,10c16690,17343,16689,17359,16685,17383v-4,14,-5,19,-11,26c16664,17389,16653,17365,16663,17318v13,-61,33,-134,73,-183c16769,17094,16813,17092,16859,17078v54,-16,100,-34,148,-64c17052,16986,17089,16951,17110,16901v4,-19,7,-24,-3,-33c17051,16878,17023,16888,16974,16933v-100,92,-189,218,-234,346c16716,17347,16697,17437,16750,17497v42,47,117,45,174,37c17015,17522,17096,17473,17149,17402v27,-36,35,-74,42,-117em17339,16987v14,-48,19,28,23,48c17378,17115,17395,17194,17417,17272v8,30,18,60,28,89c17467,17343,17455,17281,17454,17249v-2,-86,-7,-173,-2,-259c17453,16969,17451,16865,17489,16857v17,-4,49,18,62,25em17747,16853v40,-16,37,17,41,52c17796,16983,17790,17061,17791,17140v1,45,1,90,5,135c17802,17222,17803,17168,17804,17114v2,-95,6,-191,16,-285c17823,16803,17828,16695,17871,16686v29,-6,83,22,110,30em18393,16661v-48,23,-76,49,-108,93c18252,16800,18218,16862,18219,16921v2,9,4,18,6,27c18270,16962,18302,16949,18341,16918v51,-40,88,-95,103,-158c18454,16716,18451,16663,18424,16625v-14,-20,-27,-21,-46,-21em18678,16392v46,19,49,40,58,89c18748,16549,18743,16618,18735,16686v-5,44,-11,93,-28,134c18705,16824,18703,16827,18701,16831v-27,-55,-28,-116,-31,-179c18666,16541,18666,16427,18684,16317v10,-59,25,-148,86,-177c18808,16122,18855,16167,18879,16190v7,7,13,14,20,21em18569,17725v16,46,23,90,29,138c18604,17906,18606,17947,18605,17990v-14,-70,-18,-136,-14,-208c18596,17688,18599,17589,18656,17509v29,-40,85,12,106,32c18788,17566,18809,17597,18831,17625em19107,17610v-23,-36,-21,-34,-52,-54c19022,17596,18992,17629,18973,17682v-16,43,-33,94,-11,137c18968,17821,18974,17822,18980,17824v57,-49,91,-92,116,-167c19120,17585,19116,17512,19105,17457v2,68,-6,149,73,182c19250,17669,19325,17632,19386,17595v91,-55,147,-138,176,-240c19600,17221,19600,17063,19582,16926v-6,-44,-17,-56,-31,-86c19530,16950,19515,17053,19530,17166v14,104,52,214,150,267c19816,17506,19994,17454,20118,17383v98,-57,183,-152,208,-264c20339,17060,20331,16956,20260,16934v-70,-21,-119,68,-138,119c20095,17123,20101,17209,20146,17270v48,65,142,83,213,58c20425,17305,20401,17264,20393,17212em19111,17328v7,-20,31,-68,61,-97c19238,17167,19317,17106,19395,17057v76,-47,154,-84,239,-109c19636,16947,19742,16914,19739,16946v-7,2,-14,5,-21,7e" filled="f" strokecolor="red" strokeweight="1.5pt">
            <v:stroke endcap="round"/>
            <v:path shadowok="f" o:extrusionok="f" fillok="f" insetpenok="f"/>
            <o:lock v:ext="edit" rotation="t" aspectratio="t" verticies="t" text="t" shapetype="t"/>
            <o:ink i="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" annotation="t"/>
          </v:shape>
        </w:pict>
      </w:r>
    </w:p>
    <w:p w:rsidR="006B4BA6" w:rsidRPr="00831CCA" w:rsidRDefault="006B4BA6">
      <w:pPr>
        <w:rPr>
          <w:rFonts w:ascii="Arial" w:hAnsi="Arial" w:cs="Arial"/>
          <w:sz w:val="28"/>
          <w:szCs w:val="28"/>
        </w:rPr>
      </w:pPr>
      <w:r w:rsidRPr="00831CCA">
        <w:rPr>
          <w:rFonts w:ascii="Arial" w:hAnsi="Arial" w:cs="Arial"/>
          <w:sz w:val="28"/>
          <w:szCs w:val="28"/>
        </w:rPr>
        <w:t xml:space="preserve">This is even worse for more treatments.  </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803266">
      <w:pPr>
        <w:rPr>
          <w:rFonts w:ascii="Arial" w:hAnsi="Arial" w:cs="Arial"/>
          <w:sz w:val="28"/>
          <w:szCs w:val="28"/>
        </w:rPr>
      </w:pPr>
      <w:r>
        <w:rPr>
          <w:rFonts w:ascii="Arial" w:hAnsi="Arial" w:cs="Arial"/>
          <w:noProof/>
          <w:sz w:val="28"/>
          <w:szCs w:val="28"/>
        </w:rPr>
        <w:pict>
          <v:shape id="_x0000_s1067" style="position:absolute;margin-left:228.65pt;margin-top:24.85pt;width:129.7pt;height:22.45pt;z-index:251671552" coordorigin="11241,19172" coordsize="4575,791" path="m11241,19746v57,-47,111,-96,174,-136c11600,19491,11829,19399,12040,19342v89,-24,178,-40,269,-54c12686,19232,13076,19182,13457,19173v563,-13,1085,93,1622,251c15269,19480,15474,19523,15656,19600v43,18,64,54,100,74c15788,19692,15738,19705,15780,19706v10,,26,-37,35,-38em15399,19341v-14,-14,-19,-19,-28,-29c15375,19343,15385,19360,15407,19384v32,35,68,63,105,92c15555,19510,15611,19548,15635,19599v15,32,7,64,-14,91c15593,19727,15549,19756,15511,19780v-50,31,-105,58,-157,85c15314,19886,15273,19904,15239,19933v-14,12,-18,17,,29e" filled="f" strokecolor="red" strokeweight="1.5pt">
            <v:stroke endcap="round"/>
            <v:path shadowok="f" o:extrusionok="f" fillok="f" insetpenok="f"/>
            <o:lock v:ext="edit" rotation="t" aspectratio="t" verticies="t" text="t" shapetype="t"/>
            <o:ink i="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" annotation="t"/>
          </v:shape>
        </w:pict>
      </w:r>
      <w:r w:rsidR="006B4BA6" w:rsidRPr="00831CCA">
        <w:rPr>
          <w:rFonts w:ascii="Arial" w:hAnsi="Arial" w:cs="Arial"/>
          <w:sz w:val="28"/>
          <w:szCs w:val="28"/>
        </w:rPr>
        <w:t xml:space="preserve">When we have a planned set of comparisons we wish to perform, we have two error rates:  </w:t>
      </w:r>
    </w:p>
    <w:p w:rsidR="006B4BA6" w:rsidRPr="00831CCA" w:rsidRDefault="00803266">
      <w:pPr>
        <w:rPr>
          <w:rFonts w:ascii="Arial" w:hAnsi="Arial" w:cs="Arial"/>
          <w:sz w:val="28"/>
          <w:szCs w:val="28"/>
        </w:rPr>
      </w:pPr>
      <w:r>
        <w:rPr>
          <w:rFonts w:ascii="Arial" w:hAnsi="Arial" w:cs="Arial"/>
          <w:noProof/>
          <w:sz w:val="28"/>
          <w:szCs w:val="28"/>
        </w:rPr>
        <w:pict>
          <v:shape id="_x0000_s1065" style="position:absolute;margin-left:384.9pt;margin-top:10.85pt;width:24.05pt;height:14.7pt;z-index:251669504" coordorigin="16753,19814" coordsize="848,518" path="m17426,19829v-19,17,-16,16,-21,41c17390,19937,17377,20004,17353,20069v-35,93,-85,191,-176,242c17131,20337,17070,20338,17021,20321v-68,-24,-126,-78,-174,-130c16808,20149,16759,20094,16753,20034v-5,-53,46,-79,89,-91c16932,19918,17044,19945,17124,19987v71,38,119,97,170,157c17325,20180,17355,20231,17397,20255v31,18,66,20,100,10c17524,20257,17548,20237,17573,20228v15,,19,1,27,-5e" filled="f" strokecolor="red" strokeweight="1.5pt">
            <v:stroke endcap="round"/>
            <v:path shadowok="f" o:extrusionok="f" fillok="f" insetpenok="f"/>
            <o:lock v:ext="edit" rotation="t" aspectratio="t" verticies="t" text="t" shapetype="t"/>
            <o:ink i="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" annotation="t"/>
          </v:shape>
        </w:pict>
      </w:r>
    </w:p>
    <w:p w:rsidR="006B4BA6" w:rsidRPr="00831CCA" w:rsidRDefault="00803266">
      <w:pPr>
        <w:rPr>
          <w:rFonts w:ascii="Arial" w:hAnsi="Arial" w:cs="Arial"/>
          <w:sz w:val="28"/>
          <w:szCs w:val="28"/>
        </w:rPr>
      </w:pPr>
      <w:r>
        <w:rPr>
          <w:rFonts w:ascii="Arial" w:hAnsi="Arial" w:cs="Arial"/>
          <w:noProof/>
          <w:sz w:val="28"/>
          <w:szCs w:val="28"/>
        </w:rPr>
        <w:pict>
          <v:shape id="_x0000_s1068" style="position:absolute;margin-left:413pt;margin-top:1.45pt;width:15.55pt;height:16.8pt;z-index:251672576" coordorigin="17745,20050" coordsize="549,593" path="m17952,20186v-1,-5,-1,-10,-2,-15c17936,20192,17947,20197,17954,20222v9,30,12,64,17,95c17977,20360,17983,20402,17991,20444v1,4,14,77,24,75c18014,20506,18013,20501,18006,20494em17789,20632v23,10,38,7,63,c17899,20618,17946,20607,17993,20594v59,-17,118,-28,179,-39c18208,20548,18246,20541,18283,20541v13,1,13,1,-8,-1em17745,20243v15,-33,22,-30,53,-43c17833,20185,17869,20173,17905,20160v59,-22,119,-41,180,-59c18133,20086,18181,20073,18229,20059v16,-5,39,-22,19,1e" filled="f" strokecolor="red" strokeweight="1.5pt">
            <v:stroke endcap="round"/>
            <v:path shadowok="f" o:extrusionok="f" fillok="f" insetpenok="f"/>
            <o:lock v:ext="edit" rotation="t" aspectratio="t" verticies="t" text="t" shapetype="t"/>
            <o:ink i="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" annotation="t"/>
          </v:shape>
        </w:pict>
      </w:r>
      <w:r w:rsidR="006B4BA6" w:rsidRPr="00831CCA">
        <w:rPr>
          <w:rFonts w:ascii="Arial" w:hAnsi="Arial" w:cs="Arial"/>
          <w:sz w:val="28"/>
          <w:szCs w:val="28"/>
        </w:rPr>
        <w:tab/>
        <w:t xml:space="preserve">1)  </w:t>
      </w:r>
      <w:proofErr w:type="gramStart"/>
      <w:r w:rsidR="006B4BA6" w:rsidRPr="00831CCA">
        <w:rPr>
          <w:rFonts w:ascii="Arial" w:hAnsi="Arial" w:cs="Arial"/>
          <w:sz w:val="28"/>
          <w:szCs w:val="28"/>
        </w:rPr>
        <w:t>the</w:t>
      </w:r>
      <w:proofErr w:type="gramEnd"/>
      <w:r w:rsidR="006B4BA6" w:rsidRPr="00831CCA">
        <w:rPr>
          <w:rFonts w:ascii="Arial" w:hAnsi="Arial" w:cs="Arial"/>
          <w:sz w:val="28"/>
          <w:szCs w:val="28"/>
        </w:rPr>
        <w:t xml:space="preserve"> error rate for each individual comparison, and</w:t>
      </w:r>
    </w:p>
    <w:p w:rsidR="006B4BA6" w:rsidRPr="00831CCA" w:rsidRDefault="006B4BA6">
      <w:pPr>
        <w:rPr>
          <w:rFonts w:ascii="Arial" w:hAnsi="Arial" w:cs="Arial"/>
          <w:sz w:val="28"/>
          <w:szCs w:val="28"/>
        </w:rPr>
      </w:pPr>
    </w:p>
    <w:p w:rsidR="006B4BA6" w:rsidRPr="00831CCA" w:rsidRDefault="00803266">
      <w:pPr>
        <w:rPr>
          <w:rFonts w:ascii="Arial" w:hAnsi="Arial" w:cs="Arial"/>
          <w:sz w:val="28"/>
          <w:szCs w:val="28"/>
        </w:rPr>
      </w:pPr>
      <w:r>
        <w:rPr>
          <w:rFonts w:ascii="Arial" w:hAnsi="Arial" w:cs="Arial"/>
          <w:noProof/>
          <w:sz w:val="28"/>
          <w:szCs w:val="28"/>
        </w:rPr>
        <w:pict>
          <v:shape id="_x0000_s1070" style="position:absolute;margin-left:244.45pt;margin-top:5.5pt;width:80.85pt;height:17.3pt;z-index:251674624" coordorigin="11799,21329" coordsize="2851,610" path="m11799,21755v73,50,147,88,231,121c12249,21962,12468,21937,12695,21903v257,-38,512,-69,770,-94c13645,21791,13827,21770,14006,21744v144,-21,287,-47,432,-59c14466,21683,14494,21681,14521,21679em14179,21329v38,9,76,18,113,31c14336,21375,14382,21390,14424,21411v62,31,131,65,179,116c14642,21568,14653,21624,14648,21679v-6,62,-36,120,-71,170c14557,21878,14536,21895,14505,21910v-3,2,-7,3,-10,5e" filled="f" strokecolor="red" strokeweight="1.5pt">
            <v:stroke endcap="round"/>
            <v:path shadowok="f" o:extrusionok="f" fillok="f" insetpenok="f"/>
            <o:lock v:ext="edit" rotation="t" aspectratio="t" verticies="t" text="t" shapetype="t"/>
            <o:ink i="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" annotation="t"/>
          </v:shape>
        </w:pict>
      </w:r>
      <w:r>
        <w:rPr>
          <w:rFonts w:ascii="Arial" w:hAnsi="Arial" w:cs="Arial"/>
          <w:noProof/>
          <w:sz w:val="28"/>
          <w:szCs w:val="28"/>
        </w:rPr>
        <w:pict>
          <v:shape id="_x0000_s1072" style="position:absolute;margin-left:342.7pt;margin-top:.6pt;width:169.85pt;height:33.6pt;z-index:251676672" coordorigin="15264,21156" coordsize="5993,1186" path="m16180,21600v,3,-2,30,-20,60c16130,21709,16094,21759,16056,21802v-38,42,-81,85,-131,111c15807,21975,15653,21976,15524,21957v-73,-11,-164,-35,-220,-86c15269,21839,15249,21789,15274,21745v24,-43,79,-51,123,-40c15472,21724,15535,21780,15592,21829v125,107,243,219,405,266c16061,22114,16127,22114,16192,22117v36,2,51,7,79,17em16364,21932v2,36,-5,68,-8,105c16352,22084,16343,22131,16344,22178v1,45,12,90,43,123c16413,22329,16442,22335,16479,22339v40,4,80,-1,119,-6c16634,22328,16665,22315,16699,22307v17,-4,41,-12,39,-34c16736,22269,16735,22266,16733,22262em16292,22176v1,-40,27,-34,63,-48c16406,22108,16457,22099,16511,22089v39,-8,78,-14,118,-15c16655,22074,16645,22085,16661,22064em16419,21931v31,-23,53,-29,88,-41c16550,21875,16591,21870,16637,21868v34,-2,68,-2,102,2c16752,21872,16755,21872,16763,21874em17764,21705v-59,1,-119,3,-178,5c17499,21713,17413,21717,17326,21718v-73,1,-156,11,-228,4c17095,21721,17093,21719,17090,21718em17231,21466v-7,-12,-8,-16,-16,-21c17193,21468,17177,21495,17157,21520v-26,33,-53,66,-79,100c17053,21651,17032,21683,17022,21722v-9,36,9,67,42,84c17098,21823,17141,21829,17177,21838v32,8,68,15,96,33c17293,21885,17296,21899,17296,21921v,6,,11,,17em17928,21269v-2,24,1,46,5,70c17945,21406,17958,21472,17967,21540v6,43,3,84,3,127c17971,21673,17971,21679,17972,21685em18145,21157v19,5,19,22,22,43c18173,21239,18174,21277,18169,21316v-5,41,-12,82,-20,122c18145,21457,18129,21496,18139,21515v3,3,7,7,10,10em18240,22018v-23,22,-44,47,-77,48c18159,22065,18156,22065,18152,22064v32,-28,63,-70,92,-103c18312,21883,18376,21801,18437,21718v50,-67,92,-135,124,-210c18511,21539,18480,21588,18444,21635v-67,87,-144,180,-185,284c18252,21945,18248,21951,18258,21966v44,5,81,-9,122,-26c18420,21924,18457,21904,18495,21883em18942,21546v-3,38,-27,70,-48,103c18856,21710,18819,21771,18776,21829v-21,29,-57,89,-94,102c18661,21939,18667,21888,18667,21883em18674,21605v14,32,28,64,47,94c18751,21745,18783,21789,18819,21831v30,35,62,67,93,101c18917,21938,18922,21944,18927,21950em19239,21621v14,30,7,67,,101c19225,21795,19211,21869,19194,21941v-20,84,-42,168,-58,253c19134,22202,19117,22299,19130,22247em19203,21662v41,-34,75,-69,130,-77c19387,21577,19427,21610,19445,21660v21,58,13,131,-14,186c19404,21902,19360,21945,19306,21975v-23,13,-80,43,-108,26c19177,21988,19194,21971,19202,21958em19381,21996v35,-11,49,-37,76,-64c19496,21893,19532,21856,19558,21806v23,-46,37,-97,37,-148c19595,21621,19589,21602,19555,21598v-41,32,-65,67,-89,114c19441,21761,19417,21820,19425,21877v6,41,39,69,78,79c19544,21966,19586,21965,19625,21950v30,-15,41,-20,58,-35em19849,21676v21,35,9,66,-1,107c19836,21831,19828,21879,19810,21925v-8,19,-11,24,-13,37c19797,21920,19806,21884,19818,21843v14,-47,33,-89,64,-126c19902,21693,19926,21690,19953,21704v14,10,20,14,30,20em20167,21692v16,28,21,55,18,88c20180,21824,20174,21868,20162,21911v-7,25,-19,55,-33,74c20127,21967,20126,21960,20129,21947em20195,21455v-13,-14,-22,-23,-36,-34c20174,21423,20179,21424,20188,21430em20358,21695v-1,42,-16,64,-31,102c20309,21840,20290,21880,20267,21921v-8,15,-44,53,-4,11c20292,21886,20322,21840,20354,21796v27,-37,64,-100,109,-120c20469,21676,20476,21675,20482,21675v10,41,14,64,-2,112c20461,21843,20432,21892,20401,21941v26,-47,55,-93,83,-139c20522,21739,20558,21670,20600,21610v17,-18,19,-22,31,-31c20630,21621,20622,21663,20610,21708v-15,57,-35,120,-32,179c20583,21908,20584,21915,20599,21922v43,-3,76,-14,108,-46c20752,21832,20782,21772,20806,21715v13,-32,22,-63,31,-96c20810,21670,20788,21723,20766,21776v-24,58,-48,117,-69,176c20741,21944,20767,21909,20795,21871v44,-58,84,-116,136,-167c20972,21663,20956,21687,20991,21684v8,58,-3,108,-20,165c20960,21886,20909,21978,20919,22017v-2,16,-2,21,16,10c20967,21982,20987,21934,21010,21884v20,-43,40,-86,59,-129c21070,21825,21051,21892,21042,21961v-5,36,-5,49,27,40c21086,21982,21092,21973,21096,21954em21252,21289v5,43,,87,-10,129c21218,21516,21190,21614,21162,21711v-27,94,-56,187,-80,282c21081,21997,21056,22112,21065,22068v2,-8,4,-17,6,-25em20939,21694v27,14,60,11,93,10c21075,21702,21119,21702,21162,21699v19,-3,25,-4,37,-3e" filled="f" strokecolor="red" strokeweight="1.5pt">
            <v:stroke endcap="round"/>
            <v:path shadowok="f" o:extrusionok="f" fillok="f" insetpenok="f"/>
            <o:lock v:ext="edit" rotation="t" aspectratio="t" verticies="t" text="t" shapetype="t"/>
            <o:ink i="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" annotation="t"/>
          </v:shape>
        </w:pict>
      </w:r>
      <w:r w:rsidR="006B4BA6" w:rsidRPr="00831CCA">
        <w:rPr>
          <w:rFonts w:ascii="Arial" w:hAnsi="Arial" w:cs="Arial"/>
          <w:sz w:val="28"/>
          <w:szCs w:val="28"/>
        </w:rPr>
        <w:tab/>
        <w:t xml:space="preserve">2)  </w:t>
      </w:r>
      <w:proofErr w:type="gramStart"/>
      <w:r w:rsidR="006B4BA6" w:rsidRPr="00831CCA">
        <w:rPr>
          <w:rFonts w:ascii="Arial" w:hAnsi="Arial" w:cs="Arial"/>
          <w:sz w:val="28"/>
          <w:szCs w:val="28"/>
        </w:rPr>
        <w:t>the</w:t>
      </w:r>
      <w:proofErr w:type="gramEnd"/>
      <w:r w:rsidR="006B4BA6" w:rsidRPr="00831CCA">
        <w:rPr>
          <w:rFonts w:ascii="Arial" w:hAnsi="Arial" w:cs="Arial"/>
          <w:sz w:val="28"/>
          <w:szCs w:val="28"/>
        </w:rPr>
        <w:t xml:space="preserve"> overall error rate for the entire set</w:t>
      </w:r>
    </w:p>
    <w:p w:rsidR="006B4BA6" w:rsidRPr="00831CCA" w:rsidRDefault="00803266">
      <w:pPr>
        <w:rPr>
          <w:rFonts w:ascii="Arial" w:hAnsi="Arial" w:cs="Arial"/>
          <w:sz w:val="28"/>
          <w:szCs w:val="28"/>
        </w:rPr>
      </w:pPr>
      <w:r>
        <w:rPr>
          <w:rFonts w:ascii="Arial" w:hAnsi="Arial" w:cs="Arial"/>
          <w:noProof/>
          <w:sz w:val="28"/>
          <w:szCs w:val="28"/>
        </w:rPr>
        <w:pict>
          <v:shape id="_x0000_s1073" style="position:absolute;margin-left:449.1pt;margin-top:13.7pt;width:59.35pt;height:16.9pt;z-index:251677696" coordorigin="19019,22186" coordsize="2093,596" path="m19033,22523v10,38,6,65,2,104c19031,22668,19021,22709,19019,22750v,5,1,10,1,15c19054,22770,19070,22749,19091,22718v28,-41,50,-86,74,-129c19175,22572,19176,22568,19187,22562v16,36,19,75,30,114c19226,22711,19236,22756,19278,22765v36,8,69,-26,88,-52c19395,22673,19407,22620,19409,22571v1,-22,-6,-64,-8,-19c19401,22556,19400,22561,19400,22565em19575,22477v33,-7,43,9,48,43c19630,22564,19621,22615,19613,22658v-6,35,-16,69,-22,103em19651,22328v-3,-27,-5,-51,-11,-77c19653,22274,19665,22302,19688,22317v7,4,15,7,22,11em20050,22368v-17,32,-40,30,-72,49c19958,22429,19919,22453,19919,22481v,28,52,53,70,65c20027,22571,20072,22588,20101,22625v21,27,10,59,-13,81c20065,22728,20024,22748,19992,22755v-16,1,-21,2,-29,-6c19989,22730,20013,22710,20039,22691em20197,22700v31,-23,55,-48,83,-74c20318,22591,20350,22559,20378,22514v21,-33,38,-72,40,-112c20416,22385,20416,22380,20408,22371v-32,5,-42,9,-68,43c20289,22480,20236,22585,20254,22672v12,57,68,86,119,99c20431,22786,20512,22788,20570,22775v53,-12,80,-43,112,-83em20939,22198v2,-4,5,-8,7,-12c20933,22210,20922,22234,20910,22259v-20,43,-39,88,-58,132c20842,22414,20818,22460,20819,22486v1,26,21,11,32,6em21107,22251v1,35,-11,57,-25,90c21066,22379,21050,22418,21032,22456v-13,27,-32,49,-30,80c21006,22555,21011,22556,21027,22528e" filled="f" strokecolor="red" strokeweight="1.5pt">
            <v:stroke endcap="round"/>
            <v:path shadowok="f" o:extrusionok="f" fillok="f" insetpenok="f"/>
            <o:lock v:ext="edit" rotation="t" aspectratio="t" verticies="t" text="t" shapetype="t"/>
            <o:ink i="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" annotation="t"/>
          </v:shape>
        </w:pict>
      </w:r>
    </w:p>
    <w:p w:rsidR="006B4BA6" w:rsidRPr="00831CCA" w:rsidRDefault="006B4BA6">
      <w:pPr>
        <w:rPr>
          <w:rFonts w:ascii="Arial" w:hAnsi="Arial" w:cs="Arial"/>
          <w:sz w:val="28"/>
          <w:szCs w:val="28"/>
        </w:rPr>
      </w:pPr>
      <w:r w:rsidRPr="00831CCA">
        <w:rPr>
          <w:rFonts w:ascii="Arial" w:hAnsi="Arial" w:cs="Arial"/>
          <w:sz w:val="28"/>
          <w:szCs w:val="28"/>
        </w:rPr>
        <w:t>Experimenters should determine which they wish to control based on the conclusions that will be reached.</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lastRenderedPageBreak/>
        <w:t>Unless you use Scheffe’s method (discussed later), only pre-planned comparisons can be performed.  (Comparisons inspired by the data are referred to as data-snooping.  This will change your overall error rate.)</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The number of comparisons to be made affects the overall error rate.  Generally we are unsure what the overall error rate might be as it depends on the distribution of the sample means and the set of comparisons the researcher is interested in.  There are, however, certain sets and situations where we can compute/control the overall error rate exactly.  For other situations, we must consider conservative alternatives.</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A conservative method is one in which we can be sure that the overall error rate is not greater than specified, say 0.05.  Here the overall error rate could be considerably less than 0.05, but would never be greater than 0.05.  We will consider some conservative methods and some exact methods.</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Recall that there are three general procedures for performing multiple comparisons:</w:t>
      </w:r>
    </w:p>
    <w:p w:rsidR="006B4BA6" w:rsidRPr="00831CCA" w:rsidRDefault="006B4BA6">
      <w:pPr>
        <w:rPr>
          <w:rFonts w:ascii="Arial" w:hAnsi="Arial" w:cs="Arial"/>
          <w:sz w:val="28"/>
          <w:szCs w:val="28"/>
        </w:rPr>
      </w:pPr>
    </w:p>
    <w:p w:rsidR="006B4BA6" w:rsidRPr="00831CCA" w:rsidRDefault="006B4BA6">
      <w:pPr>
        <w:pStyle w:val="BodyTextIndent"/>
        <w:ind w:left="0" w:firstLine="720"/>
        <w:rPr>
          <w:rFonts w:ascii="Arial" w:hAnsi="Arial" w:cs="Arial"/>
          <w:sz w:val="28"/>
          <w:szCs w:val="28"/>
        </w:rPr>
      </w:pPr>
      <w:r w:rsidRPr="00831CCA">
        <w:rPr>
          <w:rFonts w:ascii="Arial" w:hAnsi="Arial" w:cs="Arial"/>
          <w:sz w:val="28"/>
          <w:szCs w:val="28"/>
        </w:rPr>
        <w:t xml:space="preserve">a)  Simultaneous intervals—Tukey’s method for all pairwise where the means are independent, other methods for other sets.  </w:t>
      </w:r>
      <w:proofErr w:type="gramStart"/>
      <w:r w:rsidRPr="00831CCA">
        <w:rPr>
          <w:rFonts w:ascii="Arial" w:hAnsi="Arial" w:cs="Arial"/>
          <w:sz w:val="28"/>
          <w:szCs w:val="28"/>
        </w:rPr>
        <w:t>Allows estimation of the difference between the treatments.</w:t>
      </w:r>
      <w:proofErr w:type="gramEnd"/>
      <w:r w:rsidRPr="00831CCA">
        <w:rPr>
          <w:rFonts w:ascii="Arial" w:hAnsi="Arial" w:cs="Arial"/>
          <w:sz w:val="28"/>
          <w:szCs w:val="28"/>
        </w:rPr>
        <w:t xml:space="preserve">  </w:t>
      </w:r>
      <w:proofErr w:type="gramStart"/>
      <w:r w:rsidRPr="00831CCA">
        <w:rPr>
          <w:rFonts w:ascii="Arial" w:hAnsi="Arial" w:cs="Arial"/>
          <w:sz w:val="28"/>
          <w:szCs w:val="28"/>
        </w:rPr>
        <w:t>Usually easy to find conservative methods.</w:t>
      </w:r>
      <w:proofErr w:type="gramEnd"/>
    </w:p>
    <w:p w:rsidR="006B4BA6" w:rsidRPr="00831CCA" w:rsidRDefault="006B4BA6">
      <w:pPr>
        <w:rPr>
          <w:rFonts w:ascii="Arial" w:hAnsi="Arial" w:cs="Arial"/>
          <w:snapToGrid w:val="0"/>
          <w:sz w:val="28"/>
          <w:szCs w:val="28"/>
          <w:shd w:val="clear" w:color="auto" w:fill="FFFFFF"/>
        </w:rPr>
      </w:pPr>
    </w:p>
    <w:p w:rsidR="006B4BA6" w:rsidRPr="00831CCA" w:rsidRDefault="006B4BA6">
      <w:pPr>
        <w:ind w:firstLine="720"/>
        <w:rPr>
          <w:rFonts w:ascii="Arial" w:hAnsi="Arial" w:cs="Arial"/>
          <w:snapToGrid w:val="0"/>
          <w:sz w:val="28"/>
          <w:szCs w:val="28"/>
          <w:shd w:val="clear" w:color="auto" w:fill="FFFFFF"/>
        </w:rPr>
      </w:pPr>
      <w:r w:rsidRPr="00831CCA">
        <w:rPr>
          <w:rFonts w:ascii="Arial" w:hAnsi="Arial" w:cs="Arial"/>
          <w:snapToGrid w:val="0"/>
          <w:sz w:val="28"/>
          <w:szCs w:val="28"/>
          <w:shd w:val="clear" w:color="auto" w:fill="FFFFFF"/>
        </w:rPr>
        <w:t>b)  Range tests--</w:t>
      </w:r>
      <w:r w:rsidRPr="00831CCA">
        <w:rPr>
          <w:rFonts w:ascii="Arial" w:hAnsi="Arial" w:cs="Arial"/>
          <w:snapToGrid w:val="0"/>
          <w:sz w:val="28"/>
          <w:szCs w:val="28"/>
        </w:rPr>
        <w:t>Ryan-Einot-Gabriel-Welsch method for all pairwise, other methods for other sets.  Only gives directional information, no estimates.  Not as many options for conservative methods.</w:t>
      </w:r>
    </w:p>
    <w:p w:rsidR="006B4BA6" w:rsidRPr="00831CCA" w:rsidRDefault="006B4BA6">
      <w:pPr>
        <w:rPr>
          <w:rFonts w:ascii="Arial" w:hAnsi="Arial" w:cs="Arial"/>
          <w:snapToGrid w:val="0"/>
          <w:sz w:val="28"/>
          <w:szCs w:val="28"/>
          <w:shd w:val="clear" w:color="auto" w:fill="FFFFFF"/>
        </w:rPr>
      </w:pPr>
    </w:p>
    <w:p w:rsidR="006B4BA6" w:rsidRPr="00831CCA" w:rsidRDefault="006B4BA6">
      <w:pPr>
        <w:pStyle w:val="BodyText"/>
        <w:ind w:firstLine="720"/>
        <w:rPr>
          <w:rFonts w:ascii="Arial" w:hAnsi="Arial" w:cs="Arial"/>
          <w:sz w:val="28"/>
          <w:szCs w:val="28"/>
          <w:shd w:val="clear" w:color="auto" w:fill="FFFFFF"/>
        </w:rPr>
      </w:pPr>
      <w:r w:rsidRPr="00831CCA">
        <w:rPr>
          <w:rFonts w:ascii="Arial" w:hAnsi="Arial" w:cs="Arial"/>
          <w:sz w:val="28"/>
          <w:szCs w:val="28"/>
          <w:shd w:val="clear" w:color="auto" w:fill="FFFFFF"/>
        </w:rPr>
        <w:t xml:space="preserve">c)  Ignore simultaneous procedures but make simultaneous conclusions anyway—LSD.  </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lastRenderedPageBreak/>
        <w:t>We will address them all in turn, but we will first consider c) for illustration purposes.</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In a partial defense of option c), there are times when you are not concerned with the overall error rate, as you are not planning to pool information from your individual tests to draw overall conclusions.  When this is the case, the method referred to as LSD (least significant difference) is appropriate.  This is essentially one-at-a-time estimation or testing and technically cannot be referred to as multiple comparisons.  LSD simply amounts to calculating confidence intervals based on the t-tests we discussed earlier for contrasts. </w:t>
      </w:r>
    </w:p>
    <w:p w:rsidR="006B4BA6" w:rsidRPr="00831CCA" w:rsidRDefault="00803266">
      <w:pPr>
        <w:rPr>
          <w:rFonts w:ascii="Arial" w:hAnsi="Arial" w:cs="Arial"/>
          <w:sz w:val="28"/>
          <w:szCs w:val="28"/>
        </w:rPr>
      </w:pPr>
      <w:r>
        <w:rPr>
          <w:rFonts w:ascii="Arial" w:hAnsi="Arial" w:cs="Arial"/>
          <w:noProof/>
          <w:sz w:val="28"/>
          <w:szCs w:val="28"/>
        </w:rPr>
        <w:pict>
          <v:shape id="_x0000_s1075" style="position:absolute;margin-left:414.9pt;margin-top:28.75pt;width:91.35pt;height:120.15pt;z-index:251679744" coordorigin="17812,10370" coordsize="3222,4238" path="m17812,12422v13,-29,34,-43,67,-52c17918,12359,17959,12357,17999,12351v37,-6,74,-8,111,-8c18128,12343,18133,12343,18144,12345em17866,12613v32,-2,64,-8,97,-9c18006,12603,18047,12609,18089,12614v24,3,38,,61,-7em18828,12219v15,-8,33,-4,54,-25c18925,12153,18962,12099,18993,12049v67,-107,125,-218,179,-332c19249,11554,19340,11376,19369,11196v1,-25,6,-33,-11,-38c19305,11211,19256,11264,19211,11326v-112,156,-257,379,-211,582c19017,11985,19076,12038,19153,12048v108,14,200,-63,269,-135c19476,11857,19519,11794,19547,11723v13,-34,10,-56,12,-91em19074,10707v41,-28,71,-67,97,-110c19206,10540,19241,10481,19268,10420v10,-28,12,-35,22,-50c19295,10416,19292,10463,19298,10509v7,54,20,111,64,147c19374,10666,19386,10665,19400,10669em18677,12699v18,-10,38,-22,71,-31c18813,12650,18876,12636,18942,12624v101,-19,202,-31,305,-38c19436,12574,19625,12564,19814,12554v236,-13,471,-25,707,-31c20561,12522,20618,12533,20656,12518v16,3,16,2,-12,-6em18794,13485v-38,-5,-77,2,-112,23c18637,13535,18588,13574,18555,13615v-15,18,-49,56,-36,83c18532,13724,18586,13725,18610,13733v69,22,155,58,180,134c18804,13911,18779,13955,18749,13985v-36,36,-96,64,-148,62c18581,14046,18542,14029,18539,14005v-2,-14,6,-26,13,-36em19169,13988v46,95,83,195,141,284c19351,14335,19402,14411,19470,14449v22,10,27,13,42,10c19522,14414,19530,14396,19526,14342v-14,-193,-47,-384,-93,-572c19402,13641,19365,13514,19317,13390v-32,-83,-92,-176,-82,-269c19251,12968,19418,12925,19544,12923v258,-4,514,-14,771,-37c20424,12876,20534,12865,20643,12857v77,-5,67,8,77,19c20712,12878,20703,12880,20695,12882em19871,13491v-8,-37,-14,-71,-50,-91c19774,13374,19740,13403,19711,13440v-36,46,-64,114,-58,174c19659,13667,19704,13679,19747,13661v61,-26,99,-86,124,-144c19886,13483,19904,13427,19883,13390v-10,-8,-12,-12,-21,-6c19847,13420,19843,13453,19845,13492v3,56,20,115,53,161c19909,13668,19933,13687,19953,13686v3,-1,7,-3,10,-4em20162,13581v11,42,14,80,16,124c20180,13750,20187,13795,20195,13839v1,6,2,11,3,17em20211,13412v-19,10,-36,13,-45,31em20159,13270v24,-24,60,-58,91,-71c20268,13192,20335,13170,20353,13188v1,5,3,9,4,14c20332,13248,20304,13279,20264,13314v-35,31,-66,60,-92,99c20204,13433,20237,13428,20276,13420v38,-8,80,-15,116,-29c20396,13389,20401,13386,20405,13384em20787,13278v-15,32,-34,52,-61,85c20613,13501,20511,13650,20399,13789v-117,145,-235,290,-350,437c20009,14277,19968,14327,19929,14379em20316,14049v3,34,13,64,19,98c20343,14189,20344,14231,20348,14273v2,22,5,43,10,64c20387,14315,20391,14276,20402,14239v18,-63,38,-125,67,-184c20483,14028,20512,13969,20553,13984v48,18,62,87,73,129c20644,14181,20651,14251,20655,14321v1,26,-10,96,11,119c20671,14442,20677,14445,20682,14447v10,-23,20,-45,34,-68em20897,14300v5,27,7,54,12,81c20916,14423,20924,14465,20933,14506v4,18,17,103,48,101c21010,14606,21027,14542,21033,14524em21005,14122v-32,-13,16,,22,1e" filled="f" strokecolor="red" strokeweight="1.5pt">
            <v:stroke endcap="round"/>
            <v:path shadowok="f" o:extrusionok="f" fillok="f" insetpenok="f"/>
            <o:lock v:ext="edit" rotation="t" aspectratio="t" verticies="t" text="t" shapetype="t"/>
            <o:ink i="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" annotation="t"/>
          </v:shape>
        </w:pict>
      </w:r>
      <w:r w:rsidR="006B4BA6" w:rsidRPr="00831CCA">
        <w:rPr>
          <w:rFonts w:ascii="Arial" w:hAnsi="Arial" w:cs="Arial"/>
          <w:sz w:val="28"/>
          <w:szCs w:val="28"/>
        </w:rPr>
        <w:t xml:space="preserve">To begin with, we will suppose that our set of interest is all pairwise comparisons of the means.  We will also let </w:t>
      </w:r>
      <w:r w:rsidR="006B4BA6" w:rsidRPr="00831CCA">
        <w:rPr>
          <w:rFonts w:ascii="Arial" w:hAnsi="Arial" w:cs="Arial"/>
          <w:i/>
          <w:sz w:val="28"/>
          <w:szCs w:val="28"/>
        </w:rPr>
        <w:t>s</w:t>
      </w:r>
      <w:r w:rsidR="006B4BA6" w:rsidRPr="00831CCA">
        <w:rPr>
          <w:rFonts w:ascii="Arial" w:hAnsi="Arial" w:cs="Arial"/>
          <w:i/>
          <w:sz w:val="28"/>
          <w:szCs w:val="28"/>
          <w:vertAlign w:val="superscript"/>
        </w:rPr>
        <w:t>2</w:t>
      </w:r>
      <w:r w:rsidR="006B4BA6" w:rsidRPr="00831CCA">
        <w:rPr>
          <w:rFonts w:ascii="Arial" w:hAnsi="Arial" w:cs="Arial"/>
          <w:sz w:val="28"/>
          <w:szCs w:val="28"/>
        </w:rPr>
        <w:t xml:space="preserve"> be an appropriate error term (often MSE) with an associated value for degrees of freedom.  </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Recall our t-statistic formula for contrasts:  </w:t>
      </w:r>
      <w:r w:rsidRPr="00831CCA">
        <w:rPr>
          <w:rFonts w:ascii="Arial" w:hAnsi="Arial" w:cs="Arial"/>
          <w:sz w:val="28"/>
          <w:szCs w:val="28"/>
        </w:rPr>
        <w:tab/>
      </w:r>
      <w:r w:rsidRPr="00831CCA">
        <w:rPr>
          <w:rFonts w:ascii="Arial" w:hAnsi="Arial" w:cs="Arial"/>
          <w:position w:val="-70"/>
          <w:sz w:val="28"/>
          <w:szCs w:val="28"/>
        </w:rPr>
        <w:object w:dxaOrig="1760" w:dyaOrig="1080">
          <v:shape id="_x0000_i1027" type="#_x0000_t75" style="width:115.5pt;height:71.25pt" o:ole="" fillcolor="window">
            <v:imagedata r:id="rId11" o:title=""/>
          </v:shape>
          <o:OLEObject Type="Embed" ProgID="Equation.3" ShapeID="_x0000_i1027" DrawAspect="Content" ObjectID="_1413190396" r:id="rId12"/>
        </w:object>
      </w:r>
    </w:p>
    <w:p w:rsidR="006B4BA6" w:rsidRPr="00831CCA" w:rsidRDefault="00803266">
      <w:pPr>
        <w:rPr>
          <w:rFonts w:ascii="Arial" w:hAnsi="Arial" w:cs="Arial"/>
          <w:sz w:val="28"/>
          <w:szCs w:val="28"/>
        </w:rPr>
      </w:pPr>
      <w:r>
        <w:rPr>
          <w:rFonts w:ascii="Arial" w:hAnsi="Arial" w:cs="Arial"/>
          <w:noProof/>
          <w:sz w:val="28"/>
          <w:szCs w:val="28"/>
        </w:rPr>
        <w:pict>
          <v:shape id="_x0000_s1077" style="position:absolute;margin-left:115.95pt;margin-top:3.3pt;width:103.8pt;height:46.2pt;z-index:251681792" coordorigin="7265,14256" coordsize="3662,1630" path="m7367,14844v-2,41,21,68,43,106c7447,15012,7484,15075,7524,15135v13,20,39,64,67,67c7594,15201,7598,15199,7601,15198em7767,14757v-7,3,-37,37,-62,76c7635,14945,7583,15068,7531,15190v-63,147,-120,295,-175,445c7336,15691,7313,15827,7268,15871v-18,18,5,-35,8,-57em7278,14695v-39,5,67,-27,70,-28c7421,14641,7495,14620,7571,14607v68,-12,138,-22,207,-9c7812,14608,7821,14611,7843,14616em7999,15208v19,36,-5,67,-14,106c7966,15395,7945,15480,7937,15563v-5,50,-14,124,24,165c7993,15762,8047,15722,8070,15701v10,-11,19,-21,29,-32em8106,14926v-23,-17,-39,-24,-46,-51c8088,14877,8116,14875,8145,14873em8606,15087v-10,-7,-14,-10,-18,-19c8613,15043,8650,15037,8687,15028v91,-22,180,-37,273,-45c9001,14979,9042,14972,9082,14978em9585,14780v27,21,36,58,51,92c9660,14928,9678,14986,9703,15042v21,46,43,106,83,139c9793,15185,9800,15189,9807,15193em10048,14643v-17,67,-44,132,-68,198c9887,15101,9795,15360,9702,15620v-26,72,-46,164,-87,229c9610,15863,9609,15869,9610,15850em9384,14468v48,-37,98,-47,157,-71c9631,14360,9722,14330,9816,14304v73,-20,155,-49,232,-48c10081,14257,10120,14261,10123,14299v-1,25,-1,34,-9,49em10504,15073v-22,21,-38,23,-39,60c10463,15198,10474,15268,10481,15332v9,84,20,166,13,250c10489,15642,10472,15702,10433,15749v-26,32,-75,61,-119,49c10282,15789,10239,15759,10221,15732v-27,-39,-16,-77,-7,-119em10554,14677v-16,-25,-27,-36,-55,-46c10462,14619,10511,14656,10519,14662em10896,15202v-14,15,-21,24,-26,44c10892,15237,10914,15221,10924,15197v1,-5,1,-9,2,-14c10907,15197,10896,15215,10883,15238v-2,4,-4,8,-6,12em8687,15278v-15,23,-30,49,-40,75c8638,15376,8634,15401,8633,15425v16,-16,28,-33,37,-55c8676,15355,8693,15330,8671,15347e" filled="f" strokecolor="red" strokeweight="1.5pt">
            <v:stroke endcap="round"/>
            <v:path shadowok="f" o:extrusionok="f" fillok="f" insetpenok="f"/>
            <o:lock v:ext="edit" rotation="t" aspectratio="t" verticies="t" text="t" shapetype="t"/>
            <o:ink i="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" annotation="t"/>
          </v:shape>
        </w:pict>
      </w:r>
    </w:p>
    <w:p w:rsidR="006B4BA6" w:rsidRPr="00831CCA" w:rsidRDefault="00803266">
      <w:pPr>
        <w:rPr>
          <w:rFonts w:ascii="Arial" w:hAnsi="Arial" w:cs="Arial"/>
          <w:sz w:val="28"/>
          <w:szCs w:val="28"/>
        </w:rPr>
      </w:pPr>
      <w:r>
        <w:rPr>
          <w:rFonts w:ascii="Arial" w:hAnsi="Arial" w:cs="Arial"/>
          <w:noProof/>
          <w:sz w:val="28"/>
          <w:szCs w:val="28"/>
        </w:rPr>
        <w:pict>
          <v:shape id="_x0000_s1076" style="position:absolute;margin-left:54.3pt;margin-top:1pt;width:44.7pt;height:31.75pt;z-index:251680768" coordorigin="5091,14743" coordsize="1576,1120" path="m5094,15846v1,,16,12,46,-23c5190,15764,5237,15699,5279,15634v89,-136,178,-276,254,-420c5584,15116,5641,15008,5655,14897v6,-49,6,-138,-57,-154c5525,14724,5444,14828,5412,14877v-85,129,-140,287,-178,436c5201,15441,5154,15654,5245,15771v52,67,156,45,225,29c5557,15779,5644,15741,5724,15701v41,-20,96,-44,118,-87c5858,15584,5852,15561,5850,15528v-1,-16,-1,-20,-5,-30em6256,15134v,-31,17,-39,42,-61c6332,15043,6377,15024,6422,15017v29,-4,62,-2,91,-2em6368,15262v-8,24,53,-24,77,-32c6518,15205,6591,15190,6666,15176e" filled="f" strokecolor="red" strokeweight="1.5pt">
            <v:stroke endcap="round"/>
            <v:path shadowok="f" o:extrusionok="f" fillok="f" insetpenok="f"/>
            <o:lock v:ext="edit" rotation="t" aspectratio="t" verticies="t" text="t" shapetype="t"/>
            <o:ink i="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" annotation="t"/>
          </v:shape>
        </w:pict>
      </w:r>
    </w:p>
    <w:p w:rsidR="006B4BA6" w:rsidRPr="00831CCA" w:rsidRDefault="00803266">
      <w:pPr>
        <w:rPr>
          <w:rFonts w:ascii="Arial" w:hAnsi="Arial" w:cs="Arial"/>
          <w:sz w:val="28"/>
          <w:szCs w:val="28"/>
        </w:rPr>
      </w:pPr>
      <w:r>
        <w:rPr>
          <w:rFonts w:ascii="Arial" w:hAnsi="Arial" w:cs="Arial"/>
          <w:noProof/>
          <w:sz w:val="28"/>
          <w:szCs w:val="28"/>
        </w:rPr>
        <w:pict>
          <v:shape id="_x0000_s1079" style="position:absolute;margin-left:240.6pt;margin-top:55.3pt;width:15.6pt;height:34.45pt;z-index:251683840" coordorigin="11663,17227" coordsize="550,1214" path="m12212,18440v-16,-20,-30,-35,-48,-54c12135,18356,12106,18322,12084,18286v-58,-95,-95,-198,-132,-303c11890,17808,11834,17621,11810,17436v-9,-69,-7,-139,-8,-209c11784,17256,11768,17291,11753,17327v-21,53,-42,107,-61,161c11681,17519,11669,17552,11664,17584v-1,12,-1,15,-1,23c11686,17557,11705,17506,11725,17455v16,-39,28,-80,49,-117c11783,17323,11785,17318,11794,17311v29,34,51,56,88,80c11921,17416,11955,17440,11990,17471v10,9,19,17,29,26e" filled="f" strokecolor="red" strokeweight="1.5pt">
            <v:stroke endcap="round"/>
            <v:path shadowok="f" o:extrusionok="f" fillok="f" insetpenok="f"/>
            <o:lock v:ext="edit" rotation="t" aspectratio="t" verticies="t" text="t" shapetype="t"/>
            <o:ink i="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" annotation="t"/>
          </v:shape>
        </w:pict>
      </w:r>
      <w:r>
        <w:rPr>
          <w:rFonts w:ascii="Arial" w:hAnsi="Arial" w:cs="Arial"/>
          <w:noProof/>
          <w:sz w:val="28"/>
          <w:szCs w:val="28"/>
        </w:rPr>
        <w:pict>
          <v:shape id="_x0000_s1080" style="position:absolute;margin-left:273.15pt;margin-top:62.15pt;width:68.15pt;height:41.35pt;z-index:251684864" coordorigin="12811,17467" coordsize="2405,1460" path="m12930,18443v-6,22,5,43,13,66c12963,18569,12979,18631,12995,18692v16,63,34,127,59,188c13066,18910,13076,18928,13106,18919em12811,18535v29,-47,68,-85,118,-113c12987,18390,13062,18353,13131,18358v53,4,74,44,65,92c13186,18503,13151,18556,13115,18596v-18,20,-39,38,-58,57em13748,18348v-33,-23,-63,-17,-104,-6c13591,18357,13537,18382,13491,18412v-27,17,-44,36,-63,60c13435,18503,13459,18508,13493,18505v48,-4,94,-24,134,-49c13651,18442,13694,18409,13689,18375v-6,-36,-25,-27,-49,-20em14160,18192v-49,-10,-87,-3,-134,18c13981,18230,13934,18258,13905,18299v-8,17,-12,21,-7,34c13927,18346,13954,18345,13986,18336v34,-9,62,-28,87,-51c14091,18268,14076,18258,14060,18247em14390,17687v-21,-33,-18,31,-19,42c14366,17798,14368,17866,14372,17935v4,72,13,143,25,214c14402,18179,14408,18218,14420,18246v13,32,19,1,29,-14em14543,18128v14,29,20,12,41,-3c14619,18100,14646,18066,14668,18028v19,-34,29,-61,23,-98c14659,17921,14639,17943,14616,17969v-39,44,-69,99,-91,153c14514,18149,14491,18204,14513,18232v15,20,81,11,100,8c14626,18237,14638,18235,14651,18232em15076,18085v5,-39,5,-71,-14,-107c15050,17956,15041,17956,15020,17954v-28,23,-42,49,-52,85c14960,18066,14950,18114,14968,18139v4,2,7,5,11,7c15014,18128,15027,18101,15041,18064v42,-114,39,-242,36,-361c15075,17632,15070,17562,15063,17492v-1,-8,-2,-17,-3,-25c15048,17526,15051,17588,15054,17649v5,97,14,193,37,287c15109,18009,15136,18099,15197,18149v6,3,12,6,18,9e" filled="f" strokecolor="red" strokeweight="1.5pt">
            <v:stroke endcap="round"/>
            <v:path shadowok="f" o:extrusionok="f" fillok="f" insetpenok="f"/>
            <o:lock v:ext="edit" rotation="t" aspectratio="t" verticies="t" text="t" shapetype="t"/>
            <o:ink i="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" annotation="t"/>
          </v:shape>
        </w:pict>
      </w:r>
      <w:r w:rsidR="006B4BA6" w:rsidRPr="00831CCA">
        <w:rPr>
          <w:rFonts w:ascii="Arial" w:hAnsi="Arial" w:cs="Arial"/>
          <w:sz w:val="28"/>
          <w:szCs w:val="28"/>
        </w:rPr>
        <w:t xml:space="preserve">Here Q </w:t>
      </w:r>
      <w:proofErr w:type="gramStart"/>
      <w:r w:rsidR="006B4BA6" w:rsidRPr="00831CCA">
        <w:rPr>
          <w:rFonts w:ascii="Arial" w:hAnsi="Arial" w:cs="Arial"/>
          <w:sz w:val="28"/>
          <w:szCs w:val="28"/>
        </w:rPr>
        <w:t xml:space="preserve">= </w:t>
      </w:r>
      <w:proofErr w:type="gramEnd"/>
      <w:r w:rsidR="006B4BA6" w:rsidRPr="00831CCA">
        <w:rPr>
          <w:rFonts w:ascii="Arial" w:hAnsi="Arial" w:cs="Arial"/>
          <w:position w:val="-14"/>
          <w:sz w:val="28"/>
          <w:szCs w:val="28"/>
        </w:rPr>
        <w:object w:dxaOrig="700" w:dyaOrig="400">
          <v:shape id="_x0000_i1028" type="#_x0000_t75" style="width:42pt;height:24pt" o:ole="" fillcolor="window">
            <v:imagedata r:id="rId13" o:title=""/>
          </v:shape>
          <o:OLEObject Type="Embed" ProgID="Equation.DSMT4" ShapeID="_x0000_i1028" DrawAspect="Content" ObjectID="_1413190397" r:id="rId14"/>
        </w:object>
      </w:r>
      <w:r w:rsidR="006B4BA6" w:rsidRPr="00831CCA">
        <w:rPr>
          <w:rFonts w:ascii="Arial" w:hAnsi="Arial" w:cs="Arial"/>
          <w:sz w:val="28"/>
          <w:szCs w:val="28"/>
        </w:rPr>
        <w:t xml:space="preserve">, so we have </w:t>
      </w:r>
      <w:r w:rsidR="006B4BA6" w:rsidRPr="00831CCA">
        <w:rPr>
          <w:rFonts w:ascii="Arial" w:hAnsi="Arial" w:cs="Arial"/>
          <w:sz w:val="28"/>
          <w:szCs w:val="28"/>
        </w:rPr>
        <w:tab/>
      </w:r>
      <w:r w:rsidR="006B4BA6" w:rsidRPr="00831CCA">
        <w:rPr>
          <w:rFonts w:ascii="Arial" w:hAnsi="Arial" w:cs="Arial"/>
          <w:position w:val="-70"/>
          <w:sz w:val="28"/>
          <w:szCs w:val="28"/>
        </w:rPr>
        <w:object w:dxaOrig="1420" w:dyaOrig="1140">
          <v:shape id="_x0000_i1029" type="#_x0000_t75" style="width:93pt;height:75pt" o:ole="" fillcolor="window">
            <v:imagedata r:id="rId15" o:title=""/>
          </v:shape>
          <o:OLEObject Type="Embed" ProgID="Equation.3" ShapeID="_x0000_i1029" DrawAspect="Content" ObjectID="_1413190398" r:id="rId16"/>
        </w:object>
      </w:r>
      <w:r w:rsidR="006B4BA6" w:rsidRPr="00831CCA">
        <w:rPr>
          <w:rFonts w:ascii="Arial" w:hAnsi="Arial" w:cs="Arial"/>
          <w:sz w:val="28"/>
          <w:szCs w:val="28"/>
        </w:rPr>
        <w:t>.</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We can “pull this equation apart” to obtain a confidence interval formula</w:t>
      </w:r>
    </w:p>
    <w:p w:rsidR="006B4BA6" w:rsidRPr="00831CCA" w:rsidRDefault="006B4BA6">
      <w:pPr>
        <w:rPr>
          <w:rFonts w:ascii="Arial" w:hAnsi="Arial" w:cs="Arial"/>
          <w:sz w:val="28"/>
          <w:szCs w:val="28"/>
        </w:rPr>
      </w:pPr>
    </w:p>
    <w:p w:rsidR="006B4BA6" w:rsidRPr="00831CCA" w:rsidRDefault="00803266">
      <w:pPr>
        <w:ind w:firstLine="720"/>
        <w:rPr>
          <w:rFonts w:ascii="Arial" w:hAnsi="Arial" w:cs="Arial"/>
          <w:sz w:val="28"/>
          <w:szCs w:val="28"/>
        </w:rPr>
      </w:pPr>
      <w:r w:rsidRPr="00803266">
        <w:rPr>
          <w:rFonts w:ascii="Arial" w:hAnsi="Arial" w:cs="Arial"/>
          <w:noProof/>
          <w:position w:val="-34"/>
          <w:sz w:val="28"/>
          <w:szCs w:val="28"/>
        </w:rPr>
        <w:pict>
          <v:shape id="_x0000_s1082" style="position:absolute;left:0;text-align:left;margin-left:221.05pt;margin-top:16.25pt;width:16.7pt;height:34.55pt;z-index:251686912" coordorigin="10974,21334" coordsize="589,1219" path="m10974,22187v18,-6,36,-11,53,-19c11044,22160,11070,22146,11083,22132v24,-26,46,-71,60,-104c11176,21949,11206,21867,11226,21783v23,-98,44,-201,50,-302c11279,21423,11270,21385,11252,21334v-25,29,-37,54,-48,99c11170,21570,11162,21714,11151,21855v-18,221,-35,442,-59,662c11085,22582,11093,22524,11100,22497v4,-14,7,-29,11,-43em11560,21847v-19,29,-43,53,-62,83c11479,21960,11471,21988,11472,22022v28,-4,37,-34,48,-64c11533,21924,11542,21884,11547,21849v,-16,1,-20,15,-5e" filled="f" strokecolor="red" strokeweight="1.5pt">
            <v:stroke endcap="round"/>
            <v:path shadowok="f" o:extrusionok="f" fillok="f" insetpenok="f"/>
            <o:lock v:ext="edit" rotation="t" aspectratio="t" verticies="t" text="t" shapetype="t"/>
            <o:ink i="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" annotation="t"/>
          </v:shape>
        </w:pict>
      </w:r>
      <w:r w:rsidRPr="00803266">
        <w:rPr>
          <w:rFonts w:ascii="Arial" w:hAnsi="Arial" w:cs="Arial"/>
          <w:noProof/>
          <w:position w:val="-34"/>
          <w:sz w:val="28"/>
          <w:szCs w:val="28"/>
        </w:rPr>
        <w:pict>
          <v:shape id="_x0000_s1083" style="position:absolute;left:0;text-align:left;margin-left:247.85pt;margin-top:26.65pt;width:4.3pt;height:7.6pt;z-index:251687936" coordorigin="11919,21701" coordsize="152,268" path="m11920,21813v12,36,15,62,12,100c11931,21931,11930,21950,11928,21968v-15,-11,-10,-49,-6,-73c11930,21844,11948,21803,11980,21764v27,-32,54,-44,90,-63e" filled="f" strokecolor="red" strokeweight="1.5pt">
            <v:stroke endcap="round"/>
            <v:path shadowok="f" o:extrusionok="f" fillok="f" insetpenok="f"/>
            <o:lock v:ext="edit" rotation="t" aspectratio="t" verticies="t" text="t" shapetype="t"/>
            <o:ink i="AMMBHQIOGAEgAGgMAAAAAADAAAAAAAAARljPVIrml8VPjwb4utLhmyIDIWQGPoBED/AAAEgRRP8B&#10;RTUbAgCt/0Y1GwIArf9XDQAAAAUDOAtlGSAyCQCQmwMBN8AeRTMJAJCCAgHbxR5FOAgA/gMA8JvV&#10;NBKmzYM/NXOdPwpIFYT8km35JJ46YRlOTToUtS2yGKaE/PKh+eSuSM613nHjpRvmZpCGwdIwEDcw&#10;EDBQ8BAwMBAwEKs4WCgwCgARIODqtln0tc0B&#10;" annotation="t"/>
          </v:shape>
        </w:pict>
      </w:r>
      <w:r w:rsidRPr="00803266">
        <w:rPr>
          <w:rFonts w:ascii="Arial" w:hAnsi="Arial" w:cs="Arial"/>
          <w:noProof/>
          <w:position w:val="-34"/>
          <w:sz w:val="28"/>
          <w:szCs w:val="28"/>
        </w:rPr>
        <w:pict>
          <v:shape id="_x0000_s1084" style="position:absolute;left:0;text-align:left;margin-left:279.55pt;margin-top:24.45pt;width:4.8pt;height:11.2pt;z-index:251688960" coordorigin="13037,21624" coordsize="169,394" path="m13066,21663v-30,-1,-28,44,-29,75c13036,21800,13036,21867,13045,21929v5,35,15,58,32,87c13115,22012,13127,21983,13142,21947v31,-77,48,-167,55,-250c13197,21692,13194,21608,13205,21635e" filled="f" strokecolor="red" strokeweight="1.5pt">
            <v:stroke endcap="round"/>
            <v:path shadowok="f" o:extrusionok="f" fillok="f" insetpenok="f"/>
            <o:lock v:ext="edit" rotation="t" aspectratio="t" verticies="t" text="t" shapetype="t"/>
            <o:ink i="ANABHQIQIAEgAGgMAAAAAADAAAAAAAAARljPVIrml8VPjwb4utLhmyIDIWQGPoBED/AAAEgRRP8B&#10;RTUbAgCt/0Y1GwIArf9XDQAAAAUDOAtlGSAyCQCQmwMBN8AeRTMJAJCCAgHbxR5FOAgA/gMA8JvV&#10;NBKmzYM/NXOdPwpVG4T8o9H5R+9HB4GPNW0LUhKElVbsdLqAhfnhE+eE+jEYiC6iCOnC4HE4HC4W&#10;2uNhoclVgsAAhOpmhXl3mqjCaE4RhGMdvHnCIAoAESBwAO5Z9LXNAb==&#10;" annotation="t"/>
          </v:shape>
        </w:pict>
      </w:r>
      <w:r w:rsidRPr="00803266">
        <w:rPr>
          <w:rFonts w:ascii="Arial" w:hAnsi="Arial" w:cs="Arial"/>
          <w:noProof/>
          <w:position w:val="-34"/>
          <w:sz w:val="28"/>
          <w:szCs w:val="28"/>
        </w:rPr>
        <w:pict>
          <v:shape id="_x0000_s1085" style="position:absolute;left:0;text-align:left;margin-left:292.5pt;margin-top:24.4pt;width:8.7pt;height:10.65pt;z-index:251689984" coordorigin="13493,21621" coordsize="307,377" path="m13530,21669v14,39,7,64,1,105c13524,21820,13518,21864,13504,21909v-6,19,-8,24,-11,36c13501,21897,13514,21848,13531,21802v21,-57,48,-125,95,-166c13670,21598,13692,21644,13702,21683v21,78,7,160,10,239c13713,21942,13708,22000,13740,21996v28,-4,44,-38,59,-58e" filled="f" strokecolor="red" strokeweight="1.5pt">
            <v:stroke endcap="round"/>
            <v:path shadowok="f" o:extrusionok="f" fillok="f" insetpenok="f"/>
            <o:lock v:ext="edit" rotation="t" aspectratio="t" verticies="t" text="t" shapetype="t"/>
            <o:ink i="ANwBHQIaIAEgAGgMAAAAAADAAAAAAAAARljPVIrml8VPjwb4utLhmyIDIWQGPoBED/AAAEgRRP8B&#10;RTUbAgCt/0Y1GwIArf9XDQAAAAUDOAtlGSAyCQCQmwMBN8AeRTMJAJCCAgHbxR5FOAgA/gMA8JvV&#10;NBKmzYM/NXOdPwphJYP+VXb+VWfrPfW6zitMcNVyrCc748d5Tq/EcKqF+eE754MZLlCeuW3CsrXf&#10;XCswmCx2GxVFEkdN+HgydOHphPDWtHwDJWU4icowQiCU5TjXh77wAAoAESCw/xxa9LXNAb==&#10;" annotation="t"/>
          </v:shape>
        </w:pict>
      </w:r>
      <w:r w:rsidRPr="00803266">
        <w:rPr>
          <w:rFonts w:ascii="Arial" w:hAnsi="Arial" w:cs="Arial"/>
          <w:noProof/>
          <w:position w:val="-34"/>
          <w:sz w:val="28"/>
          <w:szCs w:val="28"/>
        </w:rPr>
        <w:pict>
          <v:shape id="_x0000_s1086" style="position:absolute;left:0;text-align:left;margin-left:309.7pt;margin-top:10.3pt;width:107.75pt;height:35.35pt;z-index:251691008" coordorigin="14100,21125" coordsize="3802,1246" path="m14143,21151v11,42,2,83,1,127c14141,21373,14139,21468,14129,21562v-8,82,-16,164,-29,245c14115,21749,14133,21697,14167,21646v33,-50,86,-112,154,-107c14387,21544,14411,21624,14413,21678v2,75,-32,148,-78,206c14298,21931,14256,21966,14198,21980v-40,10,-48,-13,-22,-38c14182,21937,14187,21932,14193,21927em14736,21822v-3,-46,-12,-76,-27,-118c14672,21730,14653,21741,14631,21792v-20,46,-45,110,-43,161c14588,21975,14586,21980,14595,21991v29,-15,40,-14,64,-49c14695,21890,14712,21826,14734,21767v1,56,-16,195,48,224c14830,22013,14884,21968,14917,21938v77,-71,121,-169,156,-266c15116,21552,15139,21425,15152,21299v6,-64,3,-115,-9,-174c15113,21190,15091,21250,15075,21322v-40,178,-87,439,36,597c15158,21980,15244,22010,15318,22013v108,5,246,-89,223,-212c15534,21783,15533,21777,15521,21771v-15,23,-32,32,-37,69c15477,21890,15486,21940,15511,21983v20,35,45,42,76,64em15843,21903v5,-28,9,-34,-2,-56c15796,21857,15781,21879,15755,21919v-25,39,-49,88,-56,134c15699,22075,15699,22081,15703,22095v31,11,48,,75,-20c15819,22044,15852,22008,15885,21969v17,-20,32,-38,51,-56c15940,21944,15930,21975,15923,22006v-8,34,-20,75,-11,111c15921,22150,15955,22148,15982,22136v6,-4,11,-7,17,-11em16275,21844v-8,28,-15,51,-19,80c16251,21964,16247,22003,16240,22043v-5,28,-9,60,-24,85c16213,22132,16209,22137,16206,22141v5,-36,13,-71,26,-105c16250,21988,16269,21933,16298,21890v18,-27,48,-58,81,-32c16413,21884,16424,21941,16434,21980v12,46,18,93,27,139c16467,22149,16470,22185,16504,22151v4,-6,8,-12,12,-18em16960,21878v-38,-17,-59,-11,-96,12c16810,21923,16773,21965,16742,22020v-23,41,-44,94,-30,142c16726,22209,16756,22220,16801,22219v13,-1,27,-2,40,-3em17082,22223v38,-14,48,-36,75,-69c17184,22121,17206,22086,17230,22050v14,-19,18,-24,24,-37c17241,22037,17231,22061,17217,22084em17062,22182v19,-17,35,-37,56,-53c17155,22101,17181,22072,17208,22034v24,-33,47,-73,52,-115c17259,21901,17259,21895,17254,21884v-35,3,-54,28,-76,56c17140,21989,17108,22046,17088,22105v-14,41,-24,97,4,135c17116,22272,17164,22274,17200,22268v43,-7,85,-24,125,-39em17800,22004v-20,-25,-31,-39,-67,-42c17674,21957,17632,21993,17600,22039v-25,35,-42,84,-35,127c17572,22209,17589,22219,17627,22225v51,-23,77,-51,103,-103c17781,22022,17803,21910,17827,21802v31,-139,55,-280,74,-421c17883,21455,17866,21529,17850,21604v-29,133,-52,266,-69,401c17768,22104,17765,22200,17780,22298v7,38,8,50,23,72e" filled="f" strokecolor="red" strokeweight="1.5pt">
            <v:stroke endcap="round"/>
            <v:path shadowok="f" o:extrusionok="f" fillok="f" insetpenok="f"/>
            <o:lock v:ext="edit" rotation="t" aspectratio="t" verticies="t" text="t" shapetype="t"/>
            <o:ink i="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" annotation="t"/>
          </v:shape>
        </w:pict>
      </w:r>
      <w:r w:rsidR="006B4BA6" w:rsidRPr="00831CCA">
        <w:rPr>
          <w:rFonts w:ascii="Arial" w:hAnsi="Arial" w:cs="Arial"/>
          <w:position w:val="-34"/>
          <w:sz w:val="28"/>
          <w:szCs w:val="28"/>
        </w:rPr>
        <w:object w:dxaOrig="2580" w:dyaOrig="780">
          <v:shape id="_x0000_i1030" type="#_x0000_t75" style="width:156pt;height:47.25pt" o:ole="" fillcolor="window">
            <v:imagedata r:id="rId17" o:title=""/>
          </v:shape>
          <o:OLEObject Type="Embed" ProgID="Equation.DSMT4" ShapeID="_x0000_i1030" DrawAspect="Content" ObjectID="_1413190399" r:id="rId18"/>
        </w:object>
      </w:r>
      <w:r w:rsidR="006B4BA6" w:rsidRPr="00831CCA">
        <w:rPr>
          <w:rFonts w:ascii="Arial" w:hAnsi="Arial" w:cs="Arial"/>
          <w:sz w:val="28"/>
          <w:szCs w:val="28"/>
        </w:rPr>
        <w:tab/>
      </w:r>
      <w:r w:rsidR="006B4BA6" w:rsidRPr="00831CCA">
        <w:rPr>
          <w:rFonts w:ascii="Arial" w:hAnsi="Arial" w:cs="Arial"/>
          <w:position w:val="-4"/>
          <w:sz w:val="28"/>
          <w:szCs w:val="28"/>
        </w:rPr>
        <w:object w:dxaOrig="180" w:dyaOrig="279">
          <v:shape id="_x0000_i1031" type="#_x0000_t75" style="width:9pt;height:14.25pt" o:ole="" fillcolor="window">
            <v:imagedata r:id="rId19" o:title=""/>
          </v:shape>
          <o:OLEObject Type="Embed" ProgID="Equation.DSMT4" ShapeID="_x0000_i1031" DrawAspect="Content" ObjectID="_1413190400" r:id="rId20"/>
        </w:object>
      </w:r>
    </w:p>
    <w:p w:rsidR="006B4BA6" w:rsidRPr="00831CCA" w:rsidRDefault="006B4BA6">
      <w:pPr>
        <w:ind w:firstLine="720"/>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for</w:t>
      </w:r>
      <w:proofErr w:type="gramEnd"/>
      <w:r w:rsidRPr="00831CCA">
        <w:rPr>
          <w:rFonts w:ascii="Arial" w:hAnsi="Arial" w:cs="Arial"/>
          <w:sz w:val="28"/>
          <w:szCs w:val="28"/>
        </w:rPr>
        <w:t xml:space="preserve"> equal sample sizes this will become</w:t>
      </w:r>
    </w:p>
    <w:p w:rsidR="006B4BA6" w:rsidRPr="00831CCA" w:rsidRDefault="006B4BA6">
      <w:pPr>
        <w:rPr>
          <w:rFonts w:ascii="Arial" w:hAnsi="Arial" w:cs="Arial"/>
          <w:sz w:val="28"/>
          <w:szCs w:val="28"/>
        </w:rPr>
      </w:pPr>
    </w:p>
    <w:p w:rsidR="006B4BA6" w:rsidRPr="00831CCA" w:rsidRDefault="00803266">
      <w:pPr>
        <w:rPr>
          <w:rFonts w:ascii="Arial" w:hAnsi="Arial" w:cs="Arial"/>
          <w:sz w:val="28"/>
          <w:szCs w:val="28"/>
        </w:rPr>
      </w:pPr>
      <w:r>
        <w:rPr>
          <w:rFonts w:ascii="Arial" w:hAnsi="Arial" w:cs="Arial"/>
          <w:noProof/>
          <w:sz w:val="28"/>
          <w:szCs w:val="28"/>
        </w:rPr>
        <w:lastRenderedPageBreak/>
        <w:pict>
          <v:shape id="_x0000_s1088" style="position:absolute;margin-left:178.75pt;margin-top:1.1pt;width:196.95pt;height:34.45pt;z-index:251693056" coordorigin="9481,2579" coordsize="6947,1215" path="m11336,3376v-15,-24,-4,-37,-47,-59c11244,3293,11188,3275,11141,3252v-92,-45,-182,-90,-279,-124c10629,3046,10381,3059,10140,3089v-154,19,-470,149,-621,70c9495,3145,9487,3142,9481,3124v34,-41,42,-66,103,-90c9656,3005,9740,3001,9816,2990v68,-10,187,-12,230,-79c10105,2819,10065,2765,10009,2694v-54,30,-76,46,-111,109c9815,2952,9733,3130,9681,3293v-14,43,-4,55,25,85c9752,3425,9825,3457,9884,3481v81,32,168,51,252,74c10158,3561,10180,3567,10202,3573em11828,2798v-1,97,10,191,21,287c11866,3231,11878,3377,11892,3524v7,72,13,146,37,214c11965,3696,11989,3649,12016,3593v51,-103,111,-252,218,-310c12311,3242,12346,3326,12356,3386v19,115,-26,241,-98,329c12221,3760,12157,3805,12095,3791v-48,-11,-66,-54,-54,-97c12055,3661,12060,3649,12082,3635em12929,3326v-54,4,-93,-1,-137,48c12736,3437,12697,3529,12680,3611v-10,49,-21,117,11,159c12698,3771,12705,3771,12712,3772v68,-50,98,-118,123,-198c12853,3518,12856,3466,12859,3408v-10,39,-15,78,-12,123c12851,3594,12861,3647,12887,3704v46,-3,65,-1,97,-59c13078,3476,13126,3275,13169,3089v24,-101,45,-203,48,-305c13189,2862,13165,2940,13148,3023v-31,152,-61,308,-67,463c13077,3586,13085,3666,13142,3745v76,-2,133,-28,192,-81c13402,3603,13464,3527,13509,3448v4,-6,71,-121,33,-69c13538,3388,13534,3396,13530,3405em13962,3335v-50,-25,-79,-10,-132,12c13740,3385,13669,3451,13618,3535v-29,47,-54,112,-40,169c13582,3711,13585,3718,13589,3725v52,-7,69,-8,109,-55c13778,3576,13827,3457,13853,3338v-19,45,-23,68,-27,117c13820,3527,13804,3656,13862,3713v45,44,122,-21,152,-51c14085,3592,14134,3499,14182,3413v27,-48,54,-98,83,-144c14274,3329,14268,3382,14262,3442v-4,43,-20,101,-6,144c14260,3586,14264,3586,14268,3586v43,-49,78,-97,112,-154c14424,3358,14466,3274,14525,3210v23,-18,26,-25,45,-23c14585,3244,14592,3294,14591,3357v-1,75,-8,145,18,217c14624,3614,14644,3609,14680,3613em15091,3178v-47,12,-87,31,-121,68c14899,3322,14848,3456,14870,3560v13,61,65,99,125,107c15048,3674,15095,3650,15143,3632em15318,3670v24,-41,48,-87,65,-132c15410,3467,15436,3387,15447,3311v6,-41,12,-83,-23,-107c15386,3239,15369,3283,15359,3335v-13,69,-12,151,39,207c15436,3584,15491,3590,15542,3604em16334,3320v-60,-10,-122,-23,-184,-16c16076,3313,16004,3345,15949,3394v-40,36,-76,89,-59,145c15905,3589,15964,3598,16007,3582v141,-53,221,-238,261,-368c16320,3047,16389,2758,16321,2586v-4,-2,-8,-5,-12,-7c16277,2682,16270,2787,16265,2895v-12,242,-16,516,83,742c16383,3698,16393,3717,16427,3748e" filled="f" strokecolor="red" strokeweight="1.5pt">
            <v:stroke endcap="round"/>
            <v:path shadowok="f" o:extrusionok="f" fillok="f" insetpenok="f"/>
            <o:lock v:ext="edit" rotation="t" aspectratio="t" verticies="t" text="t" shapetype="t"/>
            <o:ink i="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" annotation="t"/>
          </v:shape>
        </w:pict>
      </w:r>
      <w:r>
        <w:rPr>
          <w:rFonts w:ascii="Arial" w:hAnsi="Arial" w:cs="Arial"/>
          <w:noProof/>
          <w:sz w:val="28"/>
          <w:szCs w:val="28"/>
        </w:rPr>
        <w:pict>
          <v:shape id="_x0000_s1090" style="position:absolute;margin-left:42.2pt;margin-top:-29.65pt;width:113.1pt;height:44.35pt;z-index:251695104" coordorigin="4663,1494" coordsize="3991,1565" path="m4663,3044v15,-57,33,-110,53,-165c4775,2718,4864,2580,4988,2461v46,-44,103,-111,169,-126c5194,2327,5221,2353,5249,2370v63,39,117,87,178,128c5526,2566,5656,2570,5741,2477v28,-31,39,-72,54,-110c5816,2314,5840,2259,5867,2213v-3,36,-6,72,-9,108c5853,2369,5838,2448,5883,2483v51,40,101,29,159,16c6064,2494,6081,2490,6102,2491v23,1,46,8,68,16c6215,2523,6263,2541,6302,2570v44,33,71,74,85,127c6402,2756,6397,2817,6388,2876v-8,56,-49,125,-43,181c6347,3072,6361,3037,6376,3033em7096,2744v13,-44,25,-89,36,-135c7143,2564,7155,2521,7169,2477v44,-140,76,-283,128,-420c7316,2007,7339,1957,7367,1911v23,-38,53,-88,97,-105c7525,1783,7607,1825,7645,1871v19,23,27,50,40,77c7693,1965,7699,1995,7715,2007v34,25,47,14,81,-3c7854,1975,7917,1887,7943,1830v51,-110,87,-227,139,-336c8103,1585,8077,1696,8108,1782v6,18,6,46,34,45c8176,1826,8225,1747,8242,1726v48,-61,108,-193,188,-219c8471,1493,8495,1524,8526,1546v47,33,101,72,118,128c8659,1722,8651,1767,8643,1816v-16,98,-72,195,-80,293c8557,2180,8569,2118,8580,2127e" filled="f" strokecolor="red" strokeweight="1.5pt">
            <v:stroke endcap="round"/>
            <v:path shadowok="f" o:extrusionok="f" fillok="f" insetpenok="f"/>
            <o:lock v:ext="edit" rotation="t" aspectratio="t" verticies="t" text="t" shapetype="t"/>
            <o:ink i="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" annotation="t"/>
          </v:shape>
        </w:pict>
      </w:r>
      <w:r>
        <w:rPr>
          <w:rFonts w:ascii="Arial" w:hAnsi="Arial" w:cs="Arial"/>
          <w:noProof/>
          <w:sz w:val="28"/>
          <w:szCs w:val="28"/>
        </w:rPr>
        <w:pict>
          <v:shape id="_x0000_s1091" style="position:absolute;margin-left:112.55pt;margin-top:-63.35pt;width:73.65pt;height:36.5pt;z-index:251696128" coordorigin="7146,305" coordsize="2598,1288" path="m7146,1038v5,62,16,122,26,183c7185,1299,7202,1377,7214,1455v7,46,16,91,24,137c7252,1497,7252,1400,7261,1304v12,-127,19,-268,72,-386c7349,892,7350,883,7370,881v36,48,51,101,66,160c7454,1109,7465,1179,7482,1248v7,24,7,29,16,41c7530,1226,7537,1161,7551,1092v19,-96,35,-197,67,-289c7634,767,7635,758,7654,742v34,36,45,60,61,117c7730,910,7752,1093,7820,1109v41,10,50,-11,76,-39em8038,658v-5,-36,-9,-53,-27,-84c7978,615,7963,646,7948,702v-27,97,-42,198,-54,298c7889,1044,7885,1078,7894,1119v28,-46,49,-91,65,-144c7986,885,8007,793,8028,702v8,-33,9,-40,15,-60c8045,690,8025,834,8070,865v5,,10,,15,c8142,775,8163,672,8212,578v15,-24,18,-30,33,-40c8271,569,8278,584,8280,633v3,61,,123,-10,183c8272,745,8283,675,8299,606v2,-7,18,-98,44,-83c8360,532,8368,568,8375,584em8650,499v-39,-8,-56,16,-80,50c8540,591,8520,637,8504,685v36,-35,60,-76,85,-120c8615,519,8637,481,8680,450v37,18,33,60,35,100c8720,629,8714,708,8712,787v-2,100,7,198,13,298c8726,1100,8719,1173,8728,1183v4,15,6,19,17,3em9035,637v9,-11,1,53,5,83c9049,798,9055,884,9083,958v3,5,5,10,8,15em9110,327v-21,-21,-25,-22,-54,-17c9019,316,9069,341,9080,347em9278,611v-3,52,-8,97,-19,148c9254,781,9250,802,9245,824v8,-60,20,-119,36,-177c9307,556,9338,462,9384,379v24,-42,68,-99,113,-42c9548,401,9562,513,9580,590v25,105,48,211,87,312c9688,958,9711,1003,9743,1053e" filled="f" strokecolor="red" strokeweight="1.5pt">
            <v:stroke endcap="round"/>
            <v:path shadowok="f" o:extrusionok="f" fillok="f" insetpenok="f"/>
            <o:lock v:ext="edit" rotation="t" aspectratio="t" verticies="t" text="t" shapetype="t"/>
            <o:ink i="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" annotation="t"/>
          </v:shape>
        </w:pict>
      </w:r>
      <w:r>
        <w:rPr>
          <w:rFonts w:ascii="Arial" w:hAnsi="Arial" w:cs="Arial"/>
          <w:noProof/>
          <w:sz w:val="28"/>
          <w:szCs w:val="28"/>
        </w:rPr>
        <w:pict>
          <v:shape id="_x0000_s1092" style="position:absolute;margin-left:179.55pt;margin-top:-60.3pt;width:85.2pt;height:47.9pt;z-index:251697152" coordorigin="9509,413" coordsize="3005,1689" path="m9785,1469v-53,-28,-114,-62,-172,-20c9548,1496,9467,1665,9519,1743v6,4,12,7,18,11c9584,1725,9607,1708,9637,1654v38,-68,59,-141,79,-215c9725,1408,9729,1380,9734,1349v2,58,,118,17,175c9763,1554,9765,1562,9780,1577v58,-27,84,-44,127,-103c9998,1348,10081,1178,10072,1018v-3,-59,-23,-83,-54,-125c9979,924,9963,939,9951,998v-28,139,-28,288,-21,429c9939,1607,9920,1897,10001,2063v8,22,11,30,26,38c10080,2062,10111,2029,10152,1974em10417,2012v18,-78,37,-155,58,-232c10498,1693,10515,1606,10529,1517v9,-56,13,-108,-1,-162c10501,1388,10484,1422,10470,1470v-29,104,-47,218,-46,326c10424,1837,10428,1856,10449,1887v44,4,73,-18,105,-52c10600,1786,10647,1731,10684,1675v25,-45,33,-59,52,-88em10799,1324v-27,22,-14,51,-11,86c10792,1464,10799,1517,10801,1572v1,30,11,84,-14,82c10786,1592,10792,1533,10805,1472v15,-70,35,-145,75,-206c10900,1236,10924,1216,10952,1196em11151,1101v13,16,15,31,19,53c11180,1206,11197,1254,11223,1300v17,29,36,53,58,78c11285,1383,11288,1387,11292,1392v-24,-11,-45,-24,-62,-46c11199,1307,11190,1259,11199,1210v11,-60,54,-128,99,-167c11335,1011,11378,987,11427,983v9,,19,1,28,1em11813,1006v9,-21,10,-22,5,-44c11793,949,11777,955,11755,977v-55,56,-80,141,-93,216c11656,1228,11651,1257,11675,1282v32,-12,53,-35,72,-64c11781,1167,11808,1110,11833,1054v7,-15,45,-86,33,-104c11854,948,11850,948,11844,957em12092,851v-6,12,-11,9,-7,38c12090,923,12102,963,12074,991v-12,12,-16,4,-29,7c12034,953,12033,924,12045,873v23,-93,68,-185,121,-265c12218,529,12290,438,12387,415v39,-9,72,2,101,27c12502,456,12506,460,12513,471e" filled="f" strokecolor="red" strokeweight="1.5pt">
            <v:stroke endcap="round"/>
            <v:path shadowok="f" o:extrusionok="f" fillok="f" insetpenok="f"/>
            <o:lock v:ext="edit" rotation="t" aspectratio="t" verticies="t" text="t" shapetype="t"/>
            <o:ink i="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" annotation="t"/>
          </v:shape>
        </w:pict>
      </w:r>
      <w:r>
        <w:rPr>
          <w:rFonts w:ascii="Arial" w:hAnsi="Arial" w:cs="Arial"/>
          <w:noProof/>
          <w:sz w:val="28"/>
          <w:szCs w:val="28"/>
        </w:rPr>
        <w:pict>
          <v:shape id="_x0000_s1093" style="position:absolute;margin-left:127.1pt;margin-top:-30.3pt;width:105.65pt;height:172.85pt;z-index:251698176" coordorigin="7658,1471" coordsize="3728,6097" path="m11339,1486v3,39,-3,47,1,86c11391,2137,11391,2656,11181,3197v-353,911,-1014,1712,-1642,2445c9162,6082,8758,6502,8358,6921v-215,225,-419,472,-678,646c7674,7566,7668,7564,7662,7563v22,-77,41,-161,70,-241c7817,7083,7878,6851,7906,6606v-45,170,-86,338,-115,513c7776,7213,7696,7499,7830,7547v124,44,306,-84,422,-112c8361,7409,8474,7403,8585,7391e" filled="f" strokecolor="red" strokeweight="1.5pt">
            <v:stroke endcap="round"/>
            <v:path shadowok="f" o:extrusionok="f" fillok="f" insetpenok="f"/>
            <o:lock v:ext="edit" rotation="t" aspectratio="t" verticies="t" text="t" shapetype="t"/>
            <o:ink i="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" annotation="t"/>
          </v:shape>
        </w:pict>
      </w:r>
      <w:r w:rsidR="006B4BA6" w:rsidRPr="00831CCA">
        <w:rPr>
          <w:rFonts w:ascii="Arial" w:hAnsi="Arial" w:cs="Arial"/>
          <w:sz w:val="28"/>
          <w:szCs w:val="28"/>
        </w:rPr>
        <w:tab/>
      </w:r>
      <w:r w:rsidR="006B4BA6" w:rsidRPr="00831CCA">
        <w:rPr>
          <w:rFonts w:ascii="Arial" w:hAnsi="Arial" w:cs="Arial"/>
          <w:position w:val="-26"/>
          <w:sz w:val="28"/>
          <w:szCs w:val="28"/>
        </w:rPr>
        <w:object w:dxaOrig="2040" w:dyaOrig="700">
          <v:shape id="_x0000_i1032" type="#_x0000_t75" style="width:123.75pt;height:42.75pt" o:ole="" fillcolor="window">
            <v:imagedata r:id="rId21" o:title=""/>
          </v:shape>
          <o:OLEObject Type="Embed" ProgID="Equation.DSMT4" ShapeID="_x0000_i1032" DrawAspect="Content" ObjectID="_1413190401" r:id="rId22"/>
        </w:object>
      </w:r>
      <w:r w:rsidR="006B4BA6" w:rsidRPr="00831CCA">
        <w:rPr>
          <w:rFonts w:ascii="Arial" w:hAnsi="Arial" w:cs="Arial"/>
          <w:sz w:val="28"/>
          <w:szCs w:val="28"/>
        </w:rPr>
        <w:t>.</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We will consider two treatments to be significantly different from each other if the interval above does not contain zero.  Thus if the sample sizes are equivalent we can compare the difference in the sample means to the quantity</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ab/>
      </w:r>
      <w:r w:rsidRPr="00831CCA">
        <w:rPr>
          <w:rFonts w:ascii="Arial" w:hAnsi="Arial" w:cs="Arial"/>
          <w:position w:val="-26"/>
          <w:sz w:val="28"/>
          <w:szCs w:val="28"/>
        </w:rPr>
        <w:object w:dxaOrig="1020" w:dyaOrig="700">
          <v:shape id="_x0000_i1033" type="#_x0000_t75" style="width:68.25pt;height:47.25pt" o:ole="" fillcolor="window">
            <v:imagedata r:id="rId23" o:title=""/>
          </v:shape>
          <o:OLEObject Type="Embed" ProgID="Equation.DSMT4" ShapeID="_x0000_i1033" DrawAspect="Content" ObjectID="_1413190402" r:id="rId24"/>
        </w:object>
      </w:r>
      <w:r w:rsidRPr="00831CCA">
        <w:rPr>
          <w:rFonts w:ascii="Arial" w:hAnsi="Arial" w:cs="Arial"/>
          <w:sz w:val="28"/>
          <w:szCs w:val="28"/>
        </w:rPr>
        <w:t>.</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If the absolute value of the difference is larger, the sample means are significantly different.  Otherwise they are not significantly different.</w:t>
      </w:r>
    </w:p>
    <w:p w:rsidR="006B4BA6" w:rsidRPr="00831CCA" w:rsidRDefault="006B4BA6">
      <w:pPr>
        <w:rPr>
          <w:rFonts w:ascii="Arial" w:hAnsi="Arial" w:cs="Arial"/>
          <w:sz w:val="28"/>
          <w:szCs w:val="28"/>
        </w:rPr>
      </w:pPr>
      <w:r w:rsidRPr="00831CCA">
        <w:rPr>
          <w:rFonts w:ascii="Arial" w:hAnsi="Arial" w:cs="Arial"/>
          <w:sz w:val="28"/>
          <w:szCs w:val="28"/>
        </w:rPr>
        <w:t xml:space="preserve">Consider our first example:  From the table we have, </w:t>
      </w:r>
      <w:r w:rsidRPr="00831CCA">
        <w:rPr>
          <w:rFonts w:ascii="Arial" w:hAnsi="Arial" w:cs="Arial"/>
          <w:position w:val="-14"/>
          <w:sz w:val="28"/>
          <w:szCs w:val="28"/>
        </w:rPr>
        <w:object w:dxaOrig="1440" w:dyaOrig="380">
          <v:shape id="_x0000_i1034" type="#_x0000_t75" style="width:97.5pt;height:24.75pt" o:ole="" fillcolor="window">
            <v:imagedata r:id="rId25" o:title=""/>
          </v:shape>
          <o:OLEObject Type="Embed" ProgID="Equation.DSMT4" ShapeID="_x0000_i1034" DrawAspect="Content" ObjectID="_1413190403" r:id="rId26"/>
        </w:objec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So we want to compare the mean differences to </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ab/>
      </w:r>
      <w:r w:rsidRPr="00831CCA">
        <w:rPr>
          <w:rFonts w:ascii="Arial" w:hAnsi="Arial" w:cs="Arial"/>
          <w:position w:val="-26"/>
          <w:sz w:val="28"/>
          <w:szCs w:val="28"/>
        </w:rPr>
        <w:object w:dxaOrig="4500" w:dyaOrig="700">
          <v:shape id="_x0000_i1035" type="#_x0000_t75" style="width:301.5pt;height:47.25pt" o:ole="" fillcolor="window">
            <v:imagedata r:id="rId27" o:title=""/>
          </v:shape>
          <o:OLEObject Type="Embed" ProgID="Equation.DSMT4" ShapeID="_x0000_i1035" DrawAspect="Content" ObjectID="_1413190404" r:id="rId28"/>
        </w:object>
      </w:r>
    </w:p>
    <w:p w:rsidR="006B4BA6" w:rsidRPr="00831CCA" w:rsidRDefault="006B4BA6">
      <w:pPr>
        <w:ind w:firstLine="720"/>
        <w:rPr>
          <w:rFonts w:ascii="Arial" w:hAnsi="Arial" w:cs="Arial"/>
          <w:sz w:val="28"/>
          <w:szCs w:val="28"/>
        </w:rPr>
      </w:pPr>
      <w:r w:rsidRPr="00831CCA">
        <w:rPr>
          <w:rFonts w:ascii="Arial" w:hAnsi="Arial" w:cs="Arial"/>
          <w:sz w:val="28"/>
          <w:szCs w:val="28"/>
        </w:rPr>
        <w:tab/>
      </w:r>
    </w:p>
    <w:p w:rsidR="006B4BA6" w:rsidRPr="00831CCA" w:rsidRDefault="00803266">
      <w:pPr>
        <w:tabs>
          <w:tab w:val="left" w:pos="630"/>
        </w:tabs>
        <w:rPr>
          <w:rFonts w:ascii="Arial" w:hAnsi="Arial" w:cs="Arial"/>
          <w:sz w:val="28"/>
          <w:szCs w:val="28"/>
        </w:rPr>
      </w:pPr>
      <w:r>
        <w:rPr>
          <w:rFonts w:ascii="Arial" w:hAnsi="Arial" w:cs="Arial"/>
          <w:noProof/>
          <w:sz w:val="28"/>
          <w:szCs w:val="28"/>
        </w:rPr>
        <w:pict>
          <v:shape id="_x0000_s1096" style="position:absolute;margin-left:158.35pt;margin-top:46.45pt;width:118.05pt;height:46.55pt;z-index:251701248" coordorigin="8762,17276" coordsize="4163,1642" path="m12023,17530v-57,-15,-115,-28,-172,-42c11763,17467,11674,17454,11585,17440v-140,-21,-283,-28,-424,-26c11031,17415,10902,17417,10772,17418v-130,1,-261,-2,-391,-5c10168,17408,9956,17408,9744,17428v-150,14,-301,35,-449,58c9110,17515,8963,17553,8838,17695v43,-47,83,-88,114,-147c8982,17489,8988,17433,8994,17370v-19,20,-40,28,-59,63c8862,17565,8784,17725,8762,17874v2,6,3,11,5,17c8802,17891,8821,17901,8865,17887v66,-21,158,-87,229,-59c9123,17839,9126,17864,9147,17878em11794,17445v21,7,39,9,53,28c11868,17502,11880,17539,11897,17570v25,46,53,87,89,125c12011,17722,12037,17746,12067,17766v16,10,20,13,32,12em12302,17428v-25,15,-24,29,-36,56c12235,17555,12199,17623,12164,17692v-47,92,-94,184,-144,275c11985,18031,11948,18096,11908,18156v4,-31,6,-43,12,-64em11742,17388v-5,-2,-9,-4,-14,-6c11756,17353,11789,17352,11830,17342v81,-20,161,-33,243,-45c12149,17286,12262,17254,12339,17279v11,8,14,11,23,9em12583,17562v,30,-5,61,-4,91c12580,17698,12580,17743,12585,17788v4,39,9,79,18,117c12608,17927,12613,17948,12631,17926em12570,17583v17,-20,48,-52,74,-58c12690,17514,12756,17519,12799,17538v50,22,100,69,118,121c12936,17714,12920,17772,12894,17821v-27,51,-72,102,-127,122c12738,17954,12719,17942,12708,17920em11231,18917v-16,-14,-31,-26,-45,-41c11168,18858,11152,18838,11135,18818v-29,-34,-60,-65,-95,-93c10998,18692,10950,18669,10907,18638v-52,-38,-103,-77,-151,-119c10717,18485,10677,18445,10643,18406v-20,-23,-38,-49,-54,-75c10581,18316,10578,18311,10573,18301v12,41,30,84,26,127c10597,18453,10589,18480,10577,18502v-7,13,-9,18,-18,24c10553,18496,10553,18481,10561,18449v6,-23,23,-63,48,-73c10635,18366,10679,18392,10702,18400v37,12,77,18,115,27c10857,18436,10897,18442,10937,18450v12,2,65,7,73,17c11027,18487,11022,18507,11022,18529e" filled="f" strokecolor="red" strokeweight="1.5pt">
            <v:stroke endcap="round"/>
            <v:path shadowok="f" o:extrusionok="f" fillok="f" insetpenok="f"/>
            <o:lock v:ext="edit" rotation="t" aspectratio="t" verticies="t" text="t" shapetype="t"/>
            <o:ink i="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" annotation="t"/>
          </v:shape>
        </w:pict>
      </w:r>
      <w:r w:rsidR="006B4BA6" w:rsidRPr="00831CCA">
        <w:rPr>
          <w:rFonts w:ascii="Arial" w:hAnsi="Arial" w:cs="Arial"/>
          <w:sz w:val="28"/>
          <w:szCs w:val="28"/>
        </w:rPr>
        <w:t>Generally, we begin with the largest difference since if this difference is insignificant, all the other differences will be also.  (Note that this procedure only works when the sample sizes are equal.)</w:t>
      </w:r>
    </w:p>
    <w:p w:rsidR="006B4BA6" w:rsidRPr="00831CCA" w:rsidRDefault="00803266">
      <w:pPr>
        <w:ind w:firstLine="720"/>
        <w:rPr>
          <w:rFonts w:ascii="Arial" w:hAnsi="Arial" w:cs="Arial"/>
          <w:sz w:val="28"/>
          <w:szCs w:val="28"/>
        </w:rPr>
      </w:pPr>
      <w:r>
        <w:rPr>
          <w:rFonts w:ascii="Arial" w:hAnsi="Arial" w:cs="Arial"/>
          <w:noProof/>
          <w:sz w:val="28"/>
          <w:szCs w:val="28"/>
        </w:rPr>
        <w:pict>
          <v:shape id="_x0000_s1095" style="position:absolute;left:0;text-align:left;margin-left:-39.9pt;margin-top:2.8pt;width:127.75pt;height:65.45pt;z-index:251700224" coordorigin="1767,17440" coordsize="4508,2309" path="m3091,18503v5,-33,-7,-61,9,-95c3121,18365,3153,18323,3182,18284v51,-68,109,-134,170,-194c3473,17972,3602,17885,3759,17823v377,-148,735,-324,1141,-369c5099,17432,5228,17462,5411,17534v171,67,347,67,523,110c6071,17677,6144,17729,6226,17835v-12,-61,-17,-105,-56,-164c6123,17599,6056,17558,5990,17519v65,-8,39,-36,109,8c6152,17561,6288,17645,6273,17719v-21,100,-157,96,-209,159c6056,17888,6076,17895,6067,17905em2034,18904v5,-23,24,16,37,33c2099,18975,2132,19004,2167,19035v34,30,69,63,110,83c2299,19129,2330,19143,2355,19131v12,-11,17,-17,22,-29em2509,18658v-17,55,-34,111,-47,168c2433,18952,2403,19077,2376,19203v-35,164,-78,331,-99,497c2272,19739,2271,19767,2268,19710em1775,18706v-3,6,-5,11,-8,17c1817,18742,1851,18712,1901,18685v108,-57,203,-128,304,-197c2288,18431,2371,18372,2461,18327v58,-29,57,2,43,49em2743,19074v3,36,7,71,13,107c2767,19247,2780,19310,2797,19374v6,24,12,47,18,71c2789,19412,2771,19374,2753,19336v-27,-57,-55,-117,-68,-179c2672,19094,2673,19025,2693,18964v16,-48,48,-104,86,-138c2800,18814,2805,18810,2821,18808v28,41,19,80,7,129c2812,19005,2788,19073,2764,19139v-9,25,-15,46,-22,71c2775,19194,2804,19172,2837,19157v37,-17,88,-31,125,-7c3003,19177,2998,19234,2988,19275v-14,56,-51,111,-93,150c2865,19452,2819,19479,2777,19480v-25,,-54,-4,-37,-26c2743,19452,2746,19451,2749,19449e" filled="f" strokecolor="red" strokeweight="1.5pt">
            <v:stroke endcap="round"/>
            <v:path shadowok="f" o:extrusionok="f" fillok="f" insetpenok="f"/>
            <o:lock v:ext="edit" rotation="t" aspectratio="t" verticies="t" text="t" shapetype="t"/>
            <o:ink i="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" annotation="t"/>
          </v:shape>
        </w:pict>
      </w:r>
    </w:p>
    <w:p w:rsidR="006B4BA6" w:rsidRPr="00831CCA" w:rsidRDefault="006B4BA6">
      <w:pPr>
        <w:ind w:firstLine="720"/>
        <w:rPr>
          <w:rFonts w:ascii="Arial" w:hAnsi="Arial" w:cs="Arial"/>
          <w:sz w:val="28"/>
          <w:szCs w:val="28"/>
        </w:rPr>
      </w:pPr>
      <w:r w:rsidRPr="00831CCA">
        <w:rPr>
          <w:rFonts w:ascii="Arial" w:hAnsi="Arial" w:cs="Arial"/>
          <w:sz w:val="28"/>
          <w:szCs w:val="28"/>
        </w:rPr>
        <w:t>B-D:  14.0929-10.91 = 3.1829, so B is significantly larger than D</w:t>
      </w:r>
    </w:p>
    <w:p w:rsidR="006B4BA6" w:rsidRPr="00831CCA" w:rsidRDefault="006B4BA6">
      <w:pPr>
        <w:ind w:firstLine="720"/>
        <w:rPr>
          <w:rFonts w:ascii="Arial" w:hAnsi="Arial" w:cs="Arial"/>
          <w:sz w:val="28"/>
          <w:szCs w:val="28"/>
        </w:rPr>
      </w:pPr>
    </w:p>
    <w:p w:rsidR="006B4BA6" w:rsidRPr="00831CCA" w:rsidRDefault="006B4BA6">
      <w:pPr>
        <w:ind w:left="720"/>
        <w:rPr>
          <w:rFonts w:ascii="Arial" w:hAnsi="Arial" w:cs="Arial"/>
          <w:sz w:val="28"/>
          <w:szCs w:val="28"/>
        </w:rPr>
      </w:pPr>
      <w:r w:rsidRPr="00831CCA">
        <w:rPr>
          <w:rFonts w:ascii="Arial" w:hAnsi="Arial" w:cs="Arial"/>
          <w:sz w:val="28"/>
          <w:szCs w:val="28"/>
        </w:rPr>
        <w:t xml:space="preserve">B-A:  14.0929-11.9857 = 2.1072, so B is significantly larger than A </w:t>
      </w:r>
    </w:p>
    <w:p w:rsidR="006B4BA6" w:rsidRPr="00831CCA" w:rsidRDefault="006B4BA6">
      <w:pPr>
        <w:ind w:left="720"/>
        <w:rPr>
          <w:rFonts w:ascii="Arial" w:hAnsi="Arial" w:cs="Arial"/>
          <w:sz w:val="28"/>
          <w:szCs w:val="28"/>
        </w:rPr>
      </w:pPr>
    </w:p>
    <w:p w:rsidR="006B4BA6" w:rsidRPr="00831CCA" w:rsidRDefault="00803266">
      <w:pPr>
        <w:ind w:left="720"/>
        <w:rPr>
          <w:rFonts w:ascii="Arial" w:hAnsi="Arial" w:cs="Arial"/>
          <w:sz w:val="28"/>
          <w:szCs w:val="28"/>
        </w:rPr>
      </w:pPr>
      <w:r>
        <w:rPr>
          <w:rFonts w:ascii="Arial" w:hAnsi="Arial" w:cs="Arial"/>
          <w:noProof/>
          <w:sz w:val="28"/>
          <w:szCs w:val="28"/>
        </w:rPr>
        <w:pict>
          <v:shape id="_x0000_s1098" style="position:absolute;left:0;text-align:left;margin-left:239.75pt;margin-top:26.45pt;width:10.7pt;height:10.4pt;z-index:251703296" coordorigin="11633,21681" coordsize="378,368" path="m11881,21681v-19,27,-51,54,-77,75c11763,21790,11735,21825,11701,21865v-28,32,-56,66,-66,110c11628,22005,11639,22024,11667,22034v46,16,96,8,143,10c11866,22046,11922,22045,11978,22047v11,,21,,32,e" filled="f" strokecolor="red" strokeweight="1.5pt">
            <v:stroke endcap="round"/>
            <v:path shadowok="f" o:extrusionok="f" fillok="f" insetpenok="f"/>
            <o:lock v:ext="edit" rotation="t" aspectratio="t" verticies="t" text="t" shapetype="t"/>
            <o:ink i="AM0BHQIgHgEgAGgMAAAAAADAAAAAAAAARljPVIrml8VPjwb4utLhmyIDIWQGPoBED/AAAEgRRP8B&#10;RTUbAgCt/0Y1GwIArf9XDQAAAAUDOAtlGSAyCQCQmwMBN8AeRTMJAJCCAgHbxR5FOAgA/gMA8JvV&#10;NBKmzYM/NXOdPwpSGoT8kdX5I/9tbZ8GHJfRLBkyYM2jJS1sdMOMhPzw9fnhdnXgaeBp2Z8Faxyx&#10;wxvTHgy4ITCEh0p5YzRvGa8pwhEXw9WkQAoAESAwAcP/9LXNAb==&#10;" annotation="t"/>
          </v:shape>
        </w:pict>
      </w:r>
      <w:r>
        <w:rPr>
          <w:rFonts w:ascii="Arial" w:hAnsi="Arial" w:cs="Arial"/>
          <w:noProof/>
          <w:sz w:val="28"/>
          <w:szCs w:val="28"/>
        </w:rPr>
        <w:pict>
          <v:shape id="_x0000_s1099" style="position:absolute;left:0;text-align:left;margin-left:266.05pt;margin-top:21.8pt;width:56.2pt;height:21.2pt;z-index:251704320" coordorigin="12561,21518" coordsize="1982,747" path="m12563,21546v-2,-15,-3,-19,1,-28c12577,21564,12583,21611,12590,21659v12,82,20,164,26,246c12622,21988,12626,22071,12635,22154v4,35,2,68,20,97em12963,22059v,34,-3,68,-4,102c12959,22176,12958,22181,12964,22189em13120,21675v-6,-1,-11,-1,-17,-2c13112,21636,13137,21632,13179,21617v79,-28,188,-59,272,-38c13509,21594,13518,21644,13514,21697v-6,82,-36,157,-60,235c13433,21998,13406,22067,13397,22136v-3,20,-14,62,15,62c13426,22184,13431,22178,13435,22165em13684,21584v-1,34,-10,66,-15,101c13662,21739,13653,21798,13669,21851v10,34,36,54,64,71c13764,21941,13795,21941,13830,21932v8,-3,16,-5,24,-8em13946,21667v-23,-17,-15,33,-17,55c13924,21792,13923,21863,13922,21934v-1,73,-5,150,,222c13925,22194,13925,22226,13924,22264em14419,21599v-30,-26,-70,-25,-111,-10c14261,21606,14217,21652,14205,21701v-12,49,15,106,43,145c14291,21906,14345,21953,14383,22017v36,62,52,139,14,204c14377,22255,14339,22274,14304,22250v-37,-25,-41,-91,-41,-131c14263,22052,14279,21993,14313,21936v32,-54,74,-103,124,-141c14459,21778,14498,21737,14531,21748v4,4,7,7,11,11e" filled="f" strokecolor="red" strokeweight="1.5pt">
            <v:stroke endcap="round"/>
            <v:path shadowok="f" o:extrusionok="f" fillok="f" insetpenok="f"/>
            <o:lock v:ext="edit" rotation="t" aspectratio="t" verticies="t" text="t" shapetype="t"/>
            <o:ink i="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" annotation="t"/>
          </v:shape>
        </w:pict>
      </w:r>
      <w:r>
        <w:rPr>
          <w:rFonts w:ascii="Arial" w:hAnsi="Arial" w:cs="Arial"/>
          <w:noProof/>
          <w:sz w:val="28"/>
          <w:szCs w:val="28"/>
        </w:rPr>
        <w:pict>
          <v:shape id="_x0000_s1100" style="position:absolute;left:0;text-align:left;margin-left:332.45pt;margin-top:19.85pt;width:11.95pt;height:23.35pt;z-index:251705344" coordorigin="14903,21449" coordsize="421,824" path="m14917,21802v3,22,-5,35,-10,56c14900,21888,14901,21909,14925,21931v33,29,81,40,116,69c15072,22026,15092,22060,15097,22100v5,40,-9,80,-29,114c15056,22234,15031,22269,15005,22272v-31,4,-55,-23,-68,-48c14930,22200,14928,22190,14926,22173em14913,21734v-10,-36,-10,-53,14,-82c14966,21605,15023,21567,15075,21537v62,-36,128,-73,199,-87c15301,21449,15307,21447,15323,21453e" filled="f" strokecolor="red" strokeweight="1.5pt">
            <v:stroke endcap="round"/>
            <v:path shadowok="f" o:extrusionok="f" fillok="f" insetpenok="f"/>
            <o:lock v:ext="edit" rotation="t" aspectratio="t" verticies="t" text="t" shapetype="t"/>
            <o:ink i="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" annotation="t"/>
          </v:shape>
        </w:pict>
      </w:r>
      <w:r w:rsidR="006B4BA6" w:rsidRPr="00831CCA">
        <w:rPr>
          <w:rFonts w:ascii="Arial" w:hAnsi="Arial" w:cs="Arial"/>
          <w:sz w:val="28"/>
          <w:szCs w:val="28"/>
        </w:rPr>
        <w:t>B-C:  14.0929-12.4286 = 1.6643, so B is not significantly different from C</w:t>
      </w:r>
    </w:p>
    <w:p w:rsidR="006B4BA6" w:rsidRPr="00831CCA" w:rsidRDefault="006B4BA6">
      <w:pPr>
        <w:ind w:left="720"/>
        <w:rPr>
          <w:rFonts w:ascii="Arial" w:hAnsi="Arial" w:cs="Arial"/>
          <w:sz w:val="28"/>
          <w:szCs w:val="28"/>
        </w:rPr>
      </w:pPr>
    </w:p>
    <w:p w:rsidR="006B4BA6" w:rsidRPr="00831CCA" w:rsidRDefault="006B4BA6">
      <w:pPr>
        <w:ind w:left="720"/>
        <w:rPr>
          <w:rFonts w:ascii="Arial" w:hAnsi="Arial" w:cs="Arial"/>
          <w:sz w:val="28"/>
          <w:szCs w:val="28"/>
        </w:rPr>
      </w:pPr>
      <w:r w:rsidRPr="00831CCA">
        <w:rPr>
          <w:rFonts w:ascii="Arial" w:hAnsi="Arial" w:cs="Arial"/>
          <w:sz w:val="28"/>
          <w:szCs w:val="28"/>
        </w:rPr>
        <w:t>C-D:  12.4286-10.91 = 1.5186, so C is not significantly different from D (and hence C and A are also not sig. different)</w:t>
      </w:r>
    </w:p>
    <w:p w:rsidR="006B4BA6" w:rsidRPr="00831CCA" w:rsidRDefault="006B4BA6">
      <w:pPr>
        <w:ind w:left="720"/>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We can summarize using a line diagram:</w:t>
      </w:r>
    </w:p>
    <w:p w:rsidR="006B4BA6" w:rsidRPr="00831CCA" w:rsidRDefault="006B4BA6">
      <w:pPr>
        <w:ind w:left="720"/>
        <w:rPr>
          <w:rFonts w:ascii="Arial" w:hAnsi="Arial" w:cs="Arial"/>
          <w:sz w:val="28"/>
          <w:szCs w:val="28"/>
        </w:rPr>
      </w:pPr>
    </w:p>
    <w:p w:rsidR="006B4BA6" w:rsidRPr="00831CCA" w:rsidRDefault="00803266">
      <w:pPr>
        <w:rPr>
          <w:rFonts w:ascii="Arial" w:hAnsi="Arial" w:cs="Arial"/>
          <w:sz w:val="28"/>
          <w:szCs w:val="28"/>
        </w:rPr>
      </w:pPr>
      <w:r>
        <w:rPr>
          <w:rFonts w:ascii="Arial" w:hAnsi="Arial" w:cs="Arial"/>
          <w:noProof/>
          <w:sz w:val="28"/>
          <w:szCs w:val="28"/>
        </w:rPr>
        <w:lastRenderedPageBreak/>
        <w:pict>
          <v:shape id="_x0000_s1102" style="position:absolute;margin-left:-1.15pt;margin-top:-27.35pt;width:27.15pt;height:25.4pt;z-index:251707392" coordorigin="3134,1576" coordsize="959,895" path="m3383,1807v,21,5,36,11,56c3404,1893,3417,1922,3431,1950v13,26,27,55,45,77c3491,2045,3501,2050,3523,2050em3677,1786v-25,19,-32,38,-42,68c3616,1910,3596,1966,3577,2022v-25,73,-52,147,-81,219c3474,2296,3455,2351,3434,2406v-8,18,-9,22,-15,32em3134,1654v31,-15,58,-28,91,-37c3257,1608,3289,1604,3322,1604v24,,41,5,65,c3413,1598,3435,1585,3460,1576em3721,2122v5,29,9,57,13,86c3739,2246,3741,2283,3743,2321v1,20,1,27,3,41em3703,2108v2,-20,8,-43,31,-49c3762,2052,3784,2081,3794,2102v21,41,18,102,11,146c3796,2303,3775,2359,3747,2407v-14,23,-28,49,-51,63em3918,1843v18,-28,30,-37,57,-55c3996,1774,4020,1764,4044,1756v18,-6,30,-5,48,-3em3956,1989v18,-5,37,-15,55,-23c4019,1962,4053,1948,4062,1957v2,4,5,9,7,13e" filled="f" strokecolor="red" strokeweight="1.5pt">
            <v:stroke endcap="round"/>
            <v:path shadowok="f" o:extrusionok="f" fillok="f" insetpenok="f"/>
            <o:lock v:ext="edit" rotation="t" aspectratio="t" verticies="t" text="t" shapetype="t"/>
            <o:ink i="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" annotation="t"/>
          </v:shape>
        </w:pict>
      </w:r>
      <w:r>
        <w:rPr>
          <w:rFonts w:ascii="Arial" w:hAnsi="Arial" w:cs="Arial"/>
          <w:noProof/>
          <w:sz w:val="28"/>
          <w:szCs w:val="28"/>
        </w:rPr>
        <w:pict>
          <v:shape id="_x0000_s1103" style="position:absolute;margin-left:34.55pt;margin-top:-28.35pt;width:29.7pt;height:20.55pt;z-index:251708416" coordorigin="4394,1540" coordsize="1047,725" path="m4435,1590v-5,-16,-5,-21,-12,-30c4406,1594,4407,1625,4404,1664v-7,109,-5,218,-7,327c4396,2029,4392,2068,4394,2105v1,5,1,11,2,16em4595,1697v-19,-7,-26,44,-34,74c4545,1832,4535,1893,4531,1956v-3,47,-4,102,17,146c4552,2108,4557,2115,4561,2121v31,,49,-18,62,-48c4646,2020,4659,1952,4665,1895v2,-14,9,-164,-14,-107c4650,1795,4649,1802,4648,1809em4859,2036v4,2,7,4,11,6c4856,2062,4843,2085,4829,2105v-9,7,-11,10,-12,19em5155,1649v-11,-26,-28,-57,-65,-52c5059,1602,5023,1627,5005,1652v-14,20,-27,56,-12,79c5005,1750,5033,1746,5050,1740v21,-7,34,-12,56,-12c5114,1765,5111,1795,5106,1833v-6,44,-14,91,-26,134c5072,1996,5064,2023,5061,2052v-1,13,-1,19,,28em5440,1540v-16,21,-36,48,-44,73c5381,1664,5379,1719,5374,1772v-11,114,-19,232,-44,344c5319,2166,5302,2215,5287,2264e" filled="f" strokecolor="red" strokeweight="1.5pt">
            <v:stroke endcap="round"/>
            <v:path shadowok="f" o:extrusionok="f" fillok="f" insetpenok="f"/>
            <o:lock v:ext="edit" rotation="t" aspectratio="t" verticies="t" text="t" shapetype="t"/>
            <o:ink i="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" annotation="t"/>
          </v:shape>
        </w:pict>
      </w:r>
      <w:r>
        <w:rPr>
          <w:rFonts w:ascii="Arial" w:hAnsi="Arial" w:cs="Arial"/>
          <w:noProof/>
          <w:sz w:val="28"/>
          <w:szCs w:val="28"/>
        </w:rPr>
        <w:pict>
          <v:shape id="_x0000_s1104" style="position:absolute;margin-left:74.6pt;margin-top:-31pt;width:27.4pt;height:23.1pt;z-index:251709440" coordorigin="5806,1447" coordsize="967,814" path="m5854,1774v-17,14,-24,24,-30,45c5817,1845,5813,1872,5812,1898v-2,39,-1,77,-2,116c5809,2051,5808,2088,5808,2125v,21,,26,-2,39em6030,1722v-5,31,-10,65,-12,96c6015,1872,6018,1929,6021,1983v4,64,10,129,9,193c6030,2197,6028,2220,6026,2241em6194,2161v12,24,11,31,14,56c6210,2232,6214,2245,6215,2260em6487,1796v-7,-47,-14,-83,-44,-122c6428,1655,6397,1636,6373,1654v-43,32,-47,111,-45,158c6329,1841,6336,1892,6375,1893v35,1,63,-31,84,-55c6473,1822,6481,1809,6499,1798v-14,37,-18,76,-25,115c6463,1979,6451,2045,6448,2112v-1,29,-8,79,4,106c6462,2230,6465,2234,6471,2219em6710,1523v-13,-27,-22,-48,-47,-64c6641,1445,6623,1441,6605,1461v-21,23,-22,61,-22,90c6584,1628,6612,1692,6637,1763v16,44,30,88,39,134c6684,1940,6684,1989,6675,2032v-5,21,-14,69,-36,81c6628,2118,6625,2119,6617,2119v-19,-22,-28,-29,-30,-62c6582,1968,6626,1866,6662,1787v31,-66,63,-133,94,-199c6761,1578,6795,1513,6760,1567e" filled="f" strokecolor="red" strokeweight="1.5pt">
            <v:stroke endcap="round"/>
            <v:path shadowok="f" o:extrusionok="f" fillok="f" insetpenok="f"/>
            <o:lock v:ext="edit" rotation="t" aspectratio="t" verticies="t" text="t" shapetype="t"/>
            <o:ink i="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" annotation="t"/>
          </v:shape>
        </w:pict>
      </w:r>
      <w:r>
        <w:rPr>
          <w:rFonts w:ascii="Arial" w:hAnsi="Arial" w:cs="Arial"/>
          <w:noProof/>
          <w:sz w:val="28"/>
          <w:szCs w:val="28"/>
        </w:rPr>
        <w:pict>
          <v:shape id="_x0000_s1105" style="position:absolute;margin-left:114.6pt;margin-top:-31.8pt;width:34.4pt;height:23.05pt;z-index:251710464" coordorigin="7217,1418" coordsize="1214,813" path="m7221,1744v-3,36,3,69,6,105c7232,1908,7236,1967,7239,2027v2,53,,107,4,159c7246,2210,7248,2215,7247,2230em7440,1784v23,-31,40,-63,79,-73c7562,1700,7568,1755,7568,1784v-1,72,-29,141,-55,207c7495,2037,7474,2081,7457,2127v28,2,41,-11,67,-16c7549,2107,7563,2109,7586,2116v10,3,13,4,20,5em7816,2005v15,2,4,29,7,44em7885,1613v21,11,22,22,24,45c7911,1680,7910,1702,7909,1724v-1,21,-7,45,-3,66c7907,1794,7909,1798,7910,1802v17,-5,30,-14,46,-22c7975,1771,7986,1769,8007,1769v12,,16,,23,7em8100,1579v-1,28,3,54,7,82c8115,1717,8124,1772,8132,1827v8,53,13,106,22,158c8159,2013,8161,2020,8163,2038em8311,1481v-10,-27,-12,-30,9,-48c8338,1418,8360,1417,8383,1421v28,5,44,21,47,50c8435,1530,8395,1579,8364,1625v-9,13,-43,51,-37,69c8332,1708,8363,1720,8372,1733v19,28,28,60,30,94c8405,1875,8398,1923,8381,1969v-10,28,-24,66,-55,70c8305,2042,8298,2018,8288,2004e" filled="f" strokecolor="red" strokeweight="1.5pt">
            <v:stroke endcap="round"/>
            <v:path shadowok="f" o:extrusionok="f" fillok="f" insetpenok="f"/>
            <o:lock v:ext="edit" rotation="t" aspectratio="t" verticies="t" text="t" shapetype="t"/>
            <o:ink i="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" annotation="t"/>
          </v:shape>
        </w:pict>
      </w:r>
      <w:r>
        <w:rPr>
          <w:rFonts w:ascii="Arial" w:hAnsi="Arial" w:cs="Arial"/>
          <w:noProof/>
          <w:sz w:val="28"/>
          <w:szCs w:val="28"/>
        </w:rPr>
        <w:pict>
          <v:shape id="_x0000_s1106" style="position:absolute;margin-left:162.2pt;margin-top:-27.4pt;width:13pt;height:18pt;z-index:251711488" coordorigin="8897,1574" coordsize="459,634" path="m8897,1685v22,11,22,37,24,64c8926,1813,8931,1877,8935,1941v4,64,8,128,16,191c8955,2162,8953,2184,8972,2207em9137,1690v20,15,21,31,20,58c9156,1775,9151,1803,9145,1829v-4,18,-15,38,-6,57c9150,1908,9173,1903,9193,1903v18,,39,-6,56,-5c9266,1899,9284,1903,9302,1904em9336,1611v1,-14,1,-23,-2,-37c9342,1609,9337,1647,9337,1684v-1,82,1,164,,246c9336,1986,9339,2039,9347,2094v3,23,3,29,8,43e" filled="f" strokecolor="red" strokeweight="1.5pt">
            <v:stroke endcap="round"/>
            <v:path shadowok="f" o:extrusionok="f" fillok="f" insetpenok="f"/>
            <o:lock v:ext="edit" rotation="t" aspectratio="t" verticies="t" text="t" shapetype="t"/>
            <o:ink i="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" annotation="t"/>
          </v:shape>
        </w:pict>
      </w:r>
      <w:r>
        <w:rPr>
          <w:rFonts w:ascii="Arial" w:hAnsi="Arial" w:cs="Arial"/>
          <w:noProof/>
          <w:sz w:val="28"/>
          <w:szCs w:val="28"/>
        </w:rPr>
        <w:pict>
          <v:shape id="_x0000_s1107" style="position:absolute;margin-left:185.75pt;margin-top:-29.9pt;width:9.95pt;height:19.6pt;z-index:251712512" coordorigin="9728,1485" coordsize="350,692" path="m9728,1991v12,37,19,71,16,110c9742,2126,9743,2151,9743,2176em9995,1490v-35,-1,-32,33,-37,66c9948,1628,9946,1702,9944,1775v-2,79,-1,158,16,235c9968,2046,9975,2058,9999,2082v30,-26,45,-53,56,-92c10073,1928,10078,1861,10077,1796v-1,-49,-12,-99,-23,-147c10047,1619,10036,1621,10039,1652e" filled="f" strokecolor="red" strokeweight="1.5pt">
            <v:stroke endcap="round"/>
            <v:path shadowok="f" o:extrusionok="f" fillok="f" insetpenok="f"/>
            <o:lock v:ext="edit" rotation="t" aspectratio="t" verticies="t" text="t" shapetype="t"/>
            <o:ink i="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" annotation="t"/>
          </v:shape>
        </w:pict>
      </w:r>
      <w:r>
        <w:rPr>
          <w:rFonts w:ascii="Arial" w:hAnsi="Arial" w:cs="Arial"/>
          <w:noProof/>
          <w:sz w:val="28"/>
          <w:szCs w:val="28"/>
        </w:rPr>
        <w:pict>
          <v:shape id="_x0000_s1108" style="position:absolute;margin-left:202.55pt;margin-top:-32.7pt;width:4.05pt;height:19.55pt;z-index:251713536" coordorigin="10320,1386" coordsize="143,690" path="m10460,1454v-9,-34,-12,-45,-39,-68c10390,1411,10378,1436,10363,1474v-24,63,-47,136,-43,204c10322,1685,10323,1692,10325,1699v24,18,37,6,60,-15c10409,1662,10427,1632,10452,1611v3,-2,7,-3,10,-5c10460,1650,10449,1689,10441,1732v-13,71,-24,143,-33,215c10403,1989,10389,2116,10401,2075v,-9,1,-17,1,-26e" filled="f" strokecolor="red" strokeweight="1.5pt">
            <v:stroke endcap="round"/>
            <v:path shadowok="f" o:extrusionok="f" fillok="f" insetpenok="f"/>
            <o:lock v:ext="edit" rotation="t" aspectratio="t" verticies="t" text="t" shapetype="t"/>
            <o:ink i="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" annotation="t"/>
          </v:shape>
        </w:pict>
      </w:r>
      <w:r w:rsidR="006B4BA6" w:rsidRPr="00831CCA">
        <w:rPr>
          <w:rFonts w:ascii="Arial" w:hAnsi="Arial" w:cs="Arial"/>
          <w:sz w:val="28"/>
          <w:szCs w:val="28"/>
        </w:rPr>
        <w:tab/>
        <w:t>D</w:t>
      </w:r>
      <w:r w:rsidR="006B4BA6" w:rsidRPr="00831CCA">
        <w:rPr>
          <w:rFonts w:ascii="Arial" w:hAnsi="Arial" w:cs="Arial"/>
          <w:sz w:val="28"/>
          <w:szCs w:val="28"/>
        </w:rPr>
        <w:tab/>
        <w:t>A</w:t>
      </w:r>
      <w:r w:rsidR="006B4BA6" w:rsidRPr="00831CCA">
        <w:rPr>
          <w:rFonts w:ascii="Arial" w:hAnsi="Arial" w:cs="Arial"/>
          <w:sz w:val="28"/>
          <w:szCs w:val="28"/>
        </w:rPr>
        <w:tab/>
      </w:r>
      <w:r w:rsidR="006B4BA6" w:rsidRPr="00831CCA">
        <w:rPr>
          <w:rFonts w:ascii="Arial" w:hAnsi="Arial" w:cs="Arial"/>
          <w:sz w:val="28"/>
          <w:szCs w:val="28"/>
          <w:u w:val="single"/>
        </w:rPr>
        <w:t>C</w:t>
      </w:r>
      <w:r w:rsidR="006B4BA6" w:rsidRPr="00831CCA">
        <w:rPr>
          <w:rFonts w:ascii="Arial" w:hAnsi="Arial" w:cs="Arial"/>
          <w:sz w:val="28"/>
          <w:szCs w:val="28"/>
          <w:u w:val="single"/>
        </w:rPr>
        <w:tab/>
        <w:t>B</w:t>
      </w:r>
    </w:p>
    <w:p w:rsidR="006B4BA6" w:rsidRPr="00831CCA" w:rsidRDefault="006B4BA6">
      <w:pPr>
        <w:rPr>
          <w:rFonts w:ascii="Arial" w:hAnsi="Arial" w:cs="Arial"/>
          <w:sz w:val="28"/>
          <w:szCs w:val="28"/>
        </w:rPr>
      </w:pPr>
      <w:r w:rsidRPr="00831CCA">
        <w:rPr>
          <w:rFonts w:ascii="Arial" w:hAnsi="Arial" w:cs="Arial"/>
          <w:sz w:val="28"/>
          <w:szCs w:val="28"/>
        </w:rPr>
        <w:tab/>
        <w:t>____________</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Treatment B has a significantly higher average increase in haze than treatment D and treatment A.  There are no other significant differences.  </w:t>
      </w:r>
    </w:p>
    <w:p w:rsidR="006B4BA6" w:rsidRPr="00831CCA" w:rsidRDefault="006B4BA6">
      <w:pPr>
        <w:ind w:left="720"/>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If we want to focus on the treatments with the smallest average increase in haze, we should eliminate treatment B from consideration, but no other treatments can be eliminated.  (However, conclusions of this type are not valid here, as LSD does not control the overall error rate.)</w:t>
      </w:r>
    </w:p>
    <w:p w:rsidR="006B4BA6" w:rsidRPr="00831CCA" w:rsidRDefault="006B4BA6">
      <w:pPr>
        <w:rPr>
          <w:rFonts w:ascii="Arial" w:hAnsi="Arial" w:cs="Arial"/>
          <w:sz w:val="28"/>
          <w:szCs w:val="28"/>
        </w:rPr>
      </w:pPr>
      <w:r w:rsidRPr="00831CCA">
        <w:rPr>
          <w:rFonts w:ascii="Arial" w:hAnsi="Arial" w:cs="Arial"/>
          <w:sz w:val="28"/>
          <w:szCs w:val="28"/>
        </w:rPr>
        <w:t xml:space="preserve">                       </w:t>
      </w:r>
    </w:p>
    <w:p w:rsidR="006B4BA6" w:rsidRPr="00831CCA" w:rsidRDefault="006B4BA6">
      <w:pPr>
        <w:rPr>
          <w:rFonts w:ascii="Arial" w:hAnsi="Arial" w:cs="Arial"/>
          <w:sz w:val="28"/>
          <w:szCs w:val="28"/>
        </w:rPr>
      </w:pPr>
      <w:r w:rsidRPr="00831CCA">
        <w:rPr>
          <w:rFonts w:ascii="Arial" w:hAnsi="Arial" w:cs="Arial"/>
          <w:sz w:val="28"/>
          <w:szCs w:val="28"/>
        </w:rPr>
        <w:t>We can also perform confidence intervals for the differences in the treatment means.  For instance, for B-D we have</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ab/>
      </w:r>
      <w:r w:rsidRPr="00831CCA">
        <w:rPr>
          <w:rFonts w:ascii="Arial" w:hAnsi="Arial" w:cs="Arial"/>
          <w:position w:val="-10"/>
          <w:sz w:val="28"/>
          <w:szCs w:val="28"/>
        </w:rPr>
        <w:object w:dxaOrig="3400" w:dyaOrig="320">
          <v:shape id="_x0000_i1036" type="#_x0000_t75" style="width:222.75pt;height:20.25pt" o:ole="" fillcolor="window">
            <v:imagedata r:id="rId29" o:title=""/>
          </v:shape>
          <o:OLEObject Type="Embed" ProgID="Equation.DSMT4" ShapeID="_x0000_i1036" DrawAspect="Content" ObjectID="_1413190405" r:id="rId30"/>
        </w:object>
      </w:r>
    </w:p>
    <w:p w:rsidR="006B4BA6" w:rsidRPr="00831CCA" w:rsidRDefault="006B4BA6">
      <w:pPr>
        <w:rPr>
          <w:rFonts w:ascii="Arial" w:hAnsi="Arial" w:cs="Arial"/>
          <w:sz w:val="28"/>
          <w:szCs w:val="28"/>
        </w:rPr>
      </w:pPr>
      <w:r w:rsidRPr="00831CCA">
        <w:rPr>
          <w:rFonts w:ascii="Arial" w:hAnsi="Arial" w:cs="Arial"/>
          <w:sz w:val="28"/>
          <w:szCs w:val="28"/>
        </w:rPr>
        <w:t xml:space="preserve">Now we will consider the second example.  We will use </w:t>
      </w:r>
      <w:r w:rsidRPr="00831CCA">
        <w:rPr>
          <w:rFonts w:ascii="Arial" w:hAnsi="Arial" w:cs="Arial"/>
          <w:position w:val="-14"/>
          <w:sz w:val="28"/>
          <w:szCs w:val="28"/>
        </w:rPr>
        <w:object w:dxaOrig="2260" w:dyaOrig="380">
          <v:shape id="_x0000_i1037" type="#_x0000_t75" style="width:153.75pt;height:24.75pt" o:ole="" fillcolor="window">
            <v:imagedata r:id="rId31" o:title=""/>
          </v:shape>
          <o:OLEObject Type="Embed" ProgID="Equation.DSMT4" ShapeID="_x0000_i1037" DrawAspect="Content" ObjectID="_1413190406" r:id="rId32"/>
        </w:objec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 xml:space="preserve">In this instance, the quantity we need to compare the means to will change for each comparison.  Thus, we will need to recompute the quantity each time.  </w:t>
      </w:r>
    </w:p>
    <w:p w:rsidR="006B4BA6" w:rsidRPr="00831CCA" w:rsidRDefault="006B4BA6">
      <w:pPr>
        <w:rPr>
          <w:rFonts w:ascii="Arial" w:hAnsi="Arial" w:cs="Arial"/>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5"/>
        <w:gridCol w:w="1265"/>
        <w:gridCol w:w="1265"/>
        <w:gridCol w:w="1265"/>
        <w:gridCol w:w="1265"/>
        <w:gridCol w:w="1265"/>
        <w:gridCol w:w="1266"/>
      </w:tblGrid>
      <w:tr w:rsidR="006B4BA6" w:rsidRPr="00831CCA">
        <w:tc>
          <w:tcPr>
            <w:tcW w:w="1265" w:type="dxa"/>
          </w:tcPr>
          <w:p w:rsidR="006B4BA6" w:rsidRPr="00831CCA" w:rsidRDefault="006B4BA6">
            <w:pPr>
              <w:rPr>
                <w:rFonts w:ascii="Arial" w:hAnsi="Arial" w:cs="Arial"/>
                <w:sz w:val="28"/>
                <w:szCs w:val="28"/>
              </w:rPr>
            </w:pPr>
            <w:r w:rsidRPr="00831CCA">
              <w:rPr>
                <w:rFonts w:ascii="Arial" w:hAnsi="Arial" w:cs="Arial"/>
                <w:sz w:val="28"/>
                <w:szCs w:val="28"/>
              </w:rPr>
              <w:t>Group:</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2</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3</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4</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5</w:t>
            </w:r>
          </w:p>
        </w:tc>
        <w:tc>
          <w:tcPr>
            <w:tcW w:w="1266" w:type="dxa"/>
          </w:tcPr>
          <w:p w:rsidR="006B4BA6" w:rsidRPr="00831CCA" w:rsidRDefault="006B4BA6">
            <w:pPr>
              <w:jc w:val="center"/>
              <w:rPr>
                <w:rFonts w:ascii="Arial" w:hAnsi="Arial" w:cs="Arial"/>
                <w:sz w:val="28"/>
                <w:szCs w:val="28"/>
              </w:rPr>
            </w:pPr>
            <w:r w:rsidRPr="00831CCA">
              <w:rPr>
                <w:rFonts w:ascii="Arial" w:hAnsi="Arial" w:cs="Arial"/>
                <w:sz w:val="28"/>
                <w:szCs w:val="28"/>
              </w:rPr>
              <w:t>6</w:t>
            </w:r>
          </w:p>
        </w:tc>
      </w:tr>
      <w:tr w:rsidR="006B4BA6" w:rsidRPr="00831CCA">
        <w:tc>
          <w:tcPr>
            <w:tcW w:w="1265" w:type="dxa"/>
          </w:tcPr>
          <w:p w:rsidR="006B4BA6" w:rsidRPr="00831CCA" w:rsidRDefault="006B4BA6">
            <w:pPr>
              <w:rPr>
                <w:rFonts w:ascii="Arial" w:hAnsi="Arial" w:cs="Arial"/>
                <w:sz w:val="28"/>
                <w:szCs w:val="28"/>
              </w:rPr>
            </w:pPr>
            <w:r w:rsidRPr="00831CCA">
              <w:rPr>
                <w:rFonts w:ascii="Arial" w:hAnsi="Arial" w:cs="Arial"/>
                <w:sz w:val="28"/>
                <w:szCs w:val="28"/>
              </w:rPr>
              <w:t>Mean:</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4.05</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7.76</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7.85</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0.48</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0.54</w:t>
            </w:r>
          </w:p>
        </w:tc>
        <w:tc>
          <w:tcPr>
            <w:tcW w:w="1266" w:type="dxa"/>
          </w:tcPr>
          <w:p w:rsidR="006B4BA6" w:rsidRPr="00831CCA" w:rsidRDefault="006B4BA6">
            <w:pPr>
              <w:jc w:val="center"/>
              <w:rPr>
                <w:rFonts w:ascii="Arial" w:hAnsi="Arial" w:cs="Arial"/>
                <w:sz w:val="28"/>
                <w:szCs w:val="28"/>
              </w:rPr>
            </w:pPr>
            <w:r w:rsidRPr="00831CCA">
              <w:rPr>
                <w:rFonts w:ascii="Arial" w:hAnsi="Arial" w:cs="Arial"/>
                <w:sz w:val="28"/>
                <w:szCs w:val="28"/>
              </w:rPr>
              <w:t>11.28</w:t>
            </w:r>
          </w:p>
        </w:tc>
      </w:tr>
      <w:tr w:rsidR="006B4BA6" w:rsidRPr="00831CCA">
        <w:tc>
          <w:tcPr>
            <w:tcW w:w="1265" w:type="dxa"/>
          </w:tcPr>
          <w:p w:rsidR="006B4BA6" w:rsidRPr="00831CCA" w:rsidRDefault="006B4BA6">
            <w:pPr>
              <w:rPr>
                <w:rFonts w:ascii="Arial" w:hAnsi="Arial" w:cs="Arial"/>
                <w:sz w:val="28"/>
                <w:szCs w:val="28"/>
              </w:rPr>
            </w:pPr>
            <w:r w:rsidRPr="00831CCA">
              <w:rPr>
                <w:rFonts w:ascii="Arial" w:hAnsi="Arial" w:cs="Arial"/>
                <w:i/>
                <w:sz w:val="28"/>
                <w:szCs w:val="28"/>
              </w:rPr>
              <w:t>n</w:t>
            </w:r>
            <w:r w:rsidRPr="00831CCA">
              <w:rPr>
                <w:rFonts w:ascii="Arial" w:hAnsi="Arial" w:cs="Arial"/>
                <w:i/>
                <w:sz w:val="28"/>
                <w:szCs w:val="28"/>
                <w:vertAlign w:val="subscript"/>
              </w:rPr>
              <w:t>i</w:t>
            </w:r>
            <w:r w:rsidRPr="00831CCA">
              <w:rPr>
                <w:rFonts w:ascii="Arial" w:hAnsi="Arial" w:cs="Arial"/>
                <w:sz w:val="28"/>
                <w:szCs w:val="28"/>
              </w:rPr>
              <w:t>:</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9</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5</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2</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16</w:t>
            </w:r>
          </w:p>
        </w:tc>
        <w:tc>
          <w:tcPr>
            <w:tcW w:w="1265" w:type="dxa"/>
          </w:tcPr>
          <w:p w:rsidR="006B4BA6" w:rsidRPr="00831CCA" w:rsidRDefault="006B4BA6">
            <w:pPr>
              <w:jc w:val="center"/>
              <w:rPr>
                <w:rFonts w:ascii="Arial" w:hAnsi="Arial" w:cs="Arial"/>
                <w:sz w:val="28"/>
                <w:szCs w:val="28"/>
              </w:rPr>
            </w:pPr>
            <w:r w:rsidRPr="00831CCA">
              <w:rPr>
                <w:rFonts w:ascii="Arial" w:hAnsi="Arial" w:cs="Arial"/>
                <w:sz w:val="28"/>
                <w:szCs w:val="28"/>
              </w:rPr>
              <w:t>8</w:t>
            </w:r>
          </w:p>
        </w:tc>
        <w:tc>
          <w:tcPr>
            <w:tcW w:w="1266" w:type="dxa"/>
          </w:tcPr>
          <w:p w:rsidR="006B4BA6" w:rsidRPr="00831CCA" w:rsidRDefault="006B4BA6">
            <w:pPr>
              <w:jc w:val="center"/>
              <w:rPr>
                <w:rFonts w:ascii="Arial" w:hAnsi="Arial" w:cs="Arial"/>
                <w:sz w:val="28"/>
                <w:szCs w:val="28"/>
              </w:rPr>
            </w:pPr>
            <w:r w:rsidRPr="00831CCA">
              <w:rPr>
                <w:rFonts w:ascii="Arial" w:hAnsi="Arial" w:cs="Arial"/>
                <w:sz w:val="28"/>
                <w:szCs w:val="28"/>
              </w:rPr>
              <w:t>12</w:t>
            </w:r>
          </w:p>
        </w:tc>
      </w:tr>
    </w:tbl>
    <w:p w:rsidR="006B4BA6" w:rsidRPr="00831CCA" w:rsidRDefault="006B4BA6">
      <w:pPr>
        <w:rPr>
          <w:rFonts w:ascii="Arial" w:hAnsi="Arial" w:cs="Arial"/>
          <w:sz w:val="28"/>
          <w:szCs w:val="28"/>
        </w:rPr>
      </w:pPr>
    </w:p>
    <w:p w:rsidR="006B4BA6" w:rsidRPr="00831CCA" w:rsidRDefault="00254403">
      <w:pPr>
        <w:rPr>
          <w:rFonts w:ascii="Arial" w:hAnsi="Arial" w:cs="Arial"/>
          <w:sz w:val="28"/>
          <w:szCs w:val="28"/>
        </w:rPr>
      </w:pPr>
      <w:r>
        <w:rPr>
          <w:rFonts w:ascii="Arial" w:hAnsi="Arial" w:cs="Arial"/>
          <w:noProof/>
          <w:sz w:val="28"/>
          <w:szCs w:val="28"/>
        </w:rPr>
        <w:pict>
          <v:shape id="_x0000_s1178" style="position:absolute;margin-left:242.65pt;margin-top:25.15pt;width:66.15pt;height:19.65pt;z-index:251756544" coordorigin="11735,19853" coordsize="2334,692" path="m11775,19932v7,-25,17,-42,27,-61c11795,19902,11787,19932,11780,19963v-13,60,-29,122,-37,183c11735,20206,11732,20267,11741,20327v5,36,17,80,43,108c11829,20484,11927,20479,11987,20487v56,7,114,10,170,22c12159,20509,12254,20536,12249,20541v-10,3,-14,4,-20,-2em12704,20002v-14,-29,-30,-35,-63,-33c12604,19972,12571,19983,12539,20001v-22,13,-48,35,-44,65c12500,20099,12546,20127,12569,20144v43,31,91,60,128,98c12732,20277,12760,20322,12758,20373v-2,46,-36,86,-75,107c12645,20500,12599,20507,12557,20509v-35,2,-40,-4,-1,c12562,20509,12569,20509,12575,20509em13538,19908v-6,-17,-12,-43,-30,-52c13502,19855,13496,19854,13490,19853v-26,24,-30,34,-32,71c13455,19975,13470,20030,13484,20079v19,65,41,129,55,196c13548,20317,13553,20359,13547,20402v-7,52,-19,-59,-19,-65em13248,19964v100,-28,196,-43,301,-40c13683,19928,13812,19956,13931,20020v69,37,147,97,137,184c14060,20281,13971,20321,13910,20348v-106,48,-214,58,-324,86c13541,20446,13504,20477,13525,20441e" filled="f" strokecolor="red" strokeweight="1.5pt">
            <v:stroke endcap="round"/>
            <v:path shadowok="f" o:extrusionok="f" fillok="f" insetpenok="f"/>
            <o:lock v:ext="edit" rotation="t" aspectratio="t" verticies="t" text="t" shapetype="t"/>
            <o:ink i="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" annotation="t"/>
          </v:shape>
        </w:pict>
      </w:r>
      <w:r w:rsidR="006B4BA6" w:rsidRPr="00831CCA">
        <w:rPr>
          <w:rFonts w:ascii="Arial" w:hAnsi="Arial" w:cs="Arial"/>
          <w:sz w:val="28"/>
          <w:szCs w:val="28"/>
        </w:rPr>
        <w:t>We will use “*” to indicate comparisons which are significant at the 0.05 level.</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1)-(6)| = 7.23*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38" type="#_x0000_t75" style="width:96pt;height:39.75pt" o:ole="" fillcolor="window">
            <v:imagedata r:id="rId33" o:title=""/>
          </v:shape>
          <o:OLEObject Type="Embed" ProgID="Equation.3" ShapeID="_x0000_i1038" DrawAspect="Content" ObjectID="_1413190407" r:id="rId34"/>
        </w:object>
      </w:r>
      <w:r w:rsidRPr="00831CCA">
        <w:rPr>
          <w:rFonts w:ascii="Arial" w:hAnsi="Arial" w:cs="Arial"/>
          <w:sz w:val="28"/>
          <w:szCs w:val="28"/>
        </w:rPr>
        <w:t xml:space="preserve"> = 2.8844</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1)-(5)| = 6.49*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600" w:dyaOrig="700">
          <v:shape id="_x0000_i1039" type="#_x0000_t75" style="width:90.75pt;height:39.75pt" o:ole="" fillcolor="window">
            <v:imagedata r:id="rId35" o:title=""/>
          </v:shape>
          <o:OLEObject Type="Embed" ProgID="Equation.3" ShapeID="_x0000_i1039" DrawAspect="Content" ObjectID="_1413190408" r:id="rId36"/>
        </w:object>
      </w:r>
      <w:r w:rsidRPr="00831CCA">
        <w:rPr>
          <w:rFonts w:ascii="Arial" w:hAnsi="Arial" w:cs="Arial"/>
          <w:sz w:val="28"/>
          <w:szCs w:val="28"/>
        </w:rPr>
        <w:t xml:space="preserve"> = 3.1785</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1)-(4)| = 6.43*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40" type="#_x0000_t75" style="width:96pt;height:39.75pt" o:ole="" fillcolor="window">
            <v:imagedata r:id="rId37" o:title=""/>
          </v:shape>
          <o:OLEObject Type="Embed" ProgID="Equation.3" ShapeID="_x0000_i1040" DrawAspect="Content" ObjectID="_1413190409" r:id="rId38"/>
        </w:object>
      </w:r>
      <w:r w:rsidRPr="00831CCA">
        <w:rPr>
          <w:rFonts w:ascii="Arial" w:hAnsi="Arial" w:cs="Arial"/>
          <w:sz w:val="28"/>
          <w:szCs w:val="28"/>
        </w:rPr>
        <w:t xml:space="preserve"> = 2.7255</w:t>
      </w:r>
    </w:p>
    <w:p w:rsidR="006B4BA6" w:rsidRPr="00831CCA" w:rsidRDefault="006B4BA6">
      <w:pPr>
        <w:rPr>
          <w:rFonts w:ascii="Arial" w:hAnsi="Arial" w:cs="Arial"/>
          <w:sz w:val="28"/>
          <w:szCs w:val="28"/>
        </w:rPr>
      </w:pPr>
      <w:proofErr w:type="gramStart"/>
      <w:r w:rsidRPr="00831CCA">
        <w:rPr>
          <w:rFonts w:ascii="Arial" w:hAnsi="Arial" w:cs="Arial"/>
          <w:sz w:val="28"/>
          <w:szCs w:val="28"/>
        </w:rPr>
        <w:lastRenderedPageBreak/>
        <w:t>|(</w:t>
      </w:r>
      <w:proofErr w:type="gramEnd"/>
      <w:r w:rsidRPr="00831CCA">
        <w:rPr>
          <w:rFonts w:ascii="Arial" w:hAnsi="Arial" w:cs="Arial"/>
          <w:sz w:val="28"/>
          <w:szCs w:val="28"/>
        </w:rPr>
        <w:t xml:space="preserve">1)-(3)| = 3.80*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41" type="#_x0000_t75" style="width:96pt;height:39.75pt" o:ole="" fillcolor="window">
            <v:imagedata r:id="rId33" o:title=""/>
          </v:shape>
          <o:OLEObject Type="Embed" ProgID="Equation.3" ShapeID="_x0000_i1041" DrawAspect="Content" ObjectID="_1413190410" r:id="rId39"/>
        </w:object>
      </w:r>
      <w:r w:rsidRPr="00831CCA">
        <w:rPr>
          <w:rFonts w:ascii="Arial" w:hAnsi="Arial" w:cs="Arial"/>
          <w:sz w:val="28"/>
          <w:szCs w:val="28"/>
        </w:rPr>
        <w:t xml:space="preserve"> = 2.8844</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1)-(2)| = 3.71*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42" type="#_x0000_t75" style="width:96pt;height:39.75pt" o:ole="" fillcolor="window">
            <v:imagedata r:id="rId40" o:title=""/>
          </v:shape>
          <o:OLEObject Type="Embed" ProgID="Equation.3" ShapeID="_x0000_i1042" DrawAspect="Content" ObjectID="_1413190411" r:id="rId41"/>
        </w:object>
      </w:r>
      <w:r w:rsidRPr="00831CCA">
        <w:rPr>
          <w:rFonts w:ascii="Arial" w:hAnsi="Arial" w:cs="Arial"/>
          <w:sz w:val="28"/>
          <w:szCs w:val="28"/>
        </w:rPr>
        <w:t xml:space="preserve"> = 2.7580</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2)-(6)| = 3.52*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43" type="#_x0000_t75" style="width:102pt;height:39.75pt" o:ole="" fillcolor="window">
            <v:imagedata r:id="rId42" o:title=""/>
          </v:shape>
          <o:OLEObject Type="Embed" ProgID="Equation.3" ShapeID="_x0000_i1043" DrawAspect="Content" ObjectID="_1413190412" r:id="rId43"/>
        </w:object>
      </w:r>
      <w:r w:rsidRPr="00831CCA">
        <w:rPr>
          <w:rFonts w:ascii="Arial" w:hAnsi="Arial" w:cs="Arial"/>
          <w:sz w:val="28"/>
          <w:szCs w:val="28"/>
        </w:rPr>
        <w:t xml:space="preserve"> = 2.5334</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2)-(5)| = 2.78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44" type="#_x0000_t75" style="width:96pt;height:39.75pt" o:ole="" fillcolor="window">
            <v:imagedata r:id="rId44" o:title=""/>
          </v:shape>
          <o:OLEObject Type="Embed" ProgID="Equation.3" ShapeID="_x0000_i1044" DrawAspect="Content" ObjectID="_1413190413" r:id="rId45"/>
        </w:object>
      </w:r>
      <w:r w:rsidRPr="00831CCA">
        <w:rPr>
          <w:rFonts w:ascii="Arial" w:hAnsi="Arial" w:cs="Arial"/>
          <w:sz w:val="28"/>
          <w:szCs w:val="28"/>
        </w:rPr>
        <w:t xml:space="preserve"> = 2.8637</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2)-(4)| = 2.72*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45" type="#_x0000_t75" style="width:102pt;height:39.75pt" o:ole="" fillcolor="window">
            <v:imagedata r:id="rId46" o:title=""/>
          </v:shape>
          <o:OLEObject Type="Embed" ProgID="Equation.3" ShapeID="_x0000_i1045" DrawAspect="Content" ObjectID="_1413190414" r:id="rId47"/>
        </w:object>
      </w:r>
      <w:r w:rsidRPr="00831CCA">
        <w:rPr>
          <w:rFonts w:ascii="Arial" w:hAnsi="Arial" w:cs="Arial"/>
          <w:sz w:val="28"/>
          <w:szCs w:val="28"/>
        </w:rPr>
        <w:t xml:space="preserve"> = 2.3509</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2)-(3)| = 0.09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46" type="#_x0000_t75" style="width:102pt;height:39.75pt" o:ole="" fillcolor="window">
            <v:imagedata r:id="rId48" o:title=""/>
          </v:shape>
          <o:OLEObject Type="Embed" ProgID="Equation.3" ShapeID="_x0000_i1046" DrawAspect="Content" ObjectID="_1413190415" r:id="rId49"/>
        </w:object>
      </w:r>
      <w:r w:rsidRPr="00831CCA">
        <w:rPr>
          <w:rFonts w:ascii="Arial" w:hAnsi="Arial" w:cs="Arial"/>
          <w:sz w:val="28"/>
          <w:szCs w:val="28"/>
        </w:rPr>
        <w:t xml:space="preserve"> = 2.5334</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3)-(6)| = 3.43*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47" type="#_x0000_t75" style="width:102pt;height:39.75pt" o:ole="" fillcolor="window">
            <v:imagedata r:id="rId50" o:title=""/>
          </v:shape>
          <o:OLEObject Type="Embed" ProgID="Equation.3" ShapeID="_x0000_i1047" DrawAspect="Content" ObjectID="_1413190416" r:id="rId51"/>
        </w:object>
      </w:r>
      <w:r w:rsidRPr="00831CCA">
        <w:rPr>
          <w:rFonts w:ascii="Arial" w:hAnsi="Arial" w:cs="Arial"/>
          <w:sz w:val="28"/>
          <w:szCs w:val="28"/>
        </w:rPr>
        <w:t xml:space="preserve"> = 2.6705</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3)-(5)| = 2.69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48" type="#_x0000_t75" style="width:96pt;height:39.75pt" o:ole="" fillcolor="window">
            <v:imagedata r:id="rId52" o:title=""/>
          </v:shape>
          <o:OLEObject Type="Embed" ProgID="Equation.3" ShapeID="_x0000_i1048" DrawAspect="Content" ObjectID="_1413190417" r:id="rId53"/>
        </w:object>
      </w:r>
      <w:r w:rsidRPr="00831CCA">
        <w:rPr>
          <w:rFonts w:ascii="Arial" w:hAnsi="Arial" w:cs="Arial"/>
          <w:sz w:val="28"/>
          <w:szCs w:val="28"/>
        </w:rPr>
        <w:t xml:space="preserve"> = 2.9857</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3)-(4)| = 2.63*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49" type="#_x0000_t75" style="width:102pt;height:39.75pt" o:ole="" fillcolor="window">
            <v:imagedata r:id="rId54" o:title=""/>
          </v:shape>
          <o:OLEObject Type="Embed" ProgID="Equation.3" ShapeID="_x0000_i1049" DrawAspect="Content" ObjectID="_1413190418" r:id="rId55"/>
        </w:object>
      </w:r>
      <w:r w:rsidRPr="00831CCA">
        <w:rPr>
          <w:rFonts w:ascii="Arial" w:hAnsi="Arial" w:cs="Arial"/>
          <w:sz w:val="28"/>
          <w:szCs w:val="28"/>
        </w:rPr>
        <w:t xml:space="preserve"> = 2.4980</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4)-(6)| = 0.80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800" w:dyaOrig="700">
          <v:shape id="_x0000_i1050" type="#_x0000_t75" style="width:102pt;height:39.75pt" o:ole="" fillcolor="window">
            <v:imagedata r:id="rId56" o:title=""/>
          </v:shape>
          <o:OLEObject Type="Embed" ProgID="Equation.3" ShapeID="_x0000_i1050" DrawAspect="Content" ObjectID="_1413190419" r:id="rId57"/>
        </w:object>
      </w:r>
      <w:r w:rsidRPr="00831CCA">
        <w:rPr>
          <w:rFonts w:ascii="Arial" w:hAnsi="Arial" w:cs="Arial"/>
          <w:sz w:val="28"/>
          <w:szCs w:val="28"/>
        </w:rPr>
        <w:t xml:space="preserve"> = 2.4980</w:t>
      </w: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4)-(5)| = 0.06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51" type="#_x0000_t75" style="width:96pt;height:39.75pt" o:ole="" fillcolor="window">
            <v:imagedata r:id="rId58" o:title=""/>
          </v:shape>
          <o:OLEObject Type="Embed" ProgID="Equation.3" ShapeID="_x0000_i1051" DrawAspect="Content" ObjectID="_1413190420" r:id="rId59"/>
        </w:object>
      </w:r>
      <w:r w:rsidRPr="00831CCA">
        <w:rPr>
          <w:rFonts w:ascii="Arial" w:hAnsi="Arial" w:cs="Arial"/>
          <w:sz w:val="28"/>
          <w:szCs w:val="28"/>
        </w:rPr>
        <w:t xml:space="preserve"> = 2.8324</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roofErr w:type="gramStart"/>
      <w:r w:rsidRPr="00831CCA">
        <w:rPr>
          <w:rFonts w:ascii="Arial" w:hAnsi="Arial" w:cs="Arial"/>
          <w:sz w:val="28"/>
          <w:szCs w:val="28"/>
        </w:rPr>
        <w:t>|(</w:t>
      </w:r>
      <w:proofErr w:type="gramEnd"/>
      <w:r w:rsidRPr="00831CCA">
        <w:rPr>
          <w:rFonts w:ascii="Arial" w:hAnsi="Arial" w:cs="Arial"/>
          <w:sz w:val="28"/>
          <w:szCs w:val="28"/>
        </w:rPr>
        <w:t xml:space="preserve">5)-(6)| = 0.74 </w:t>
      </w:r>
      <w:r w:rsidRPr="00831CCA">
        <w:rPr>
          <w:rFonts w:ascii="Arial" w:hAnsi="Arial" w:cs="Arial"/>
          <w:sz w:val="28"/>
          <w:szCs w:val="28"/>
        </w:rPr>
        <w:tab/>
        <w:t>compare to</w:t>
      </w:r>
      <w:r w:rsidRPr="00831CCA">
        <w:rPr>
          <w:rFonts w:ascii="Arial" w:hAnsi="Arial" w:cs="Arial"/>
          <w:sz w:val="28"/>
          <w:szCs w:val="28"/>
        </w:rPr>
        <w:tab/>
      </w:r>
      <w:r w:rsidRPr="00831CCA">
        <w:rPr>
          <w:rFonts w:ascii="Arial" w:hAnsi="Arial" w:cs="Arial"/>
          <w:sz w:val="28"/>
          <w:szCs w:val="28"/>
        </w:rPr>
        <w:tab/>
        <w:t>2.00</w:t>
      </w:r>
      <w:r w:rsidRPr="00831CCA">
        <w:rPr>
          <w:rFonts w:ascii="Arial" w:hAnsi="Arial" w:cs="Arial"/>
          <w:position w:val="-26"/>
          <w:sz w:val="28"/>
          <w:szCs w:val="28"/>
        </w:rPr>
        <w:object w:dxaOrig="1700" w:dyaOrig="700">
          <v:shape id="_x0000_i1052" type="#_x0000_t75" style="width:96pt;height:39.75pt" o:ole="" fillcolor="window">
            <v:imagedata r:id="rId60" o:title=""/>
          </v:shape>
          <o:OLEObject Type="Embed" ProgID="Equation.3" ShapeID="_x0000_i1052" DrawAspect="Content" ObjectID="_1413190421" r:id="rId61"/>
        </w:object>
      </w:r>
      <w:r w:rsidRPr="00831CCA">
        <w:rPr>
          <w:rFonts w:ascii="Arial" w:hAnsi="Arial" w:cs="Arial"/>
          <w:sz w:val="28"/>
          <w:szCs w:val="28"/>
        </w:rPr>
        <w:t xml:space="preserve"> = 2.9857</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254403">
      <w:pPr>
        <w:rPr>
          <w:rFonts w:ascii="Arial" w:hAnsi="Arial" w:cs="Arial"/>
          <w:sz w:val="28"/>
          <w:szCs w:val="28"/>
        </w:rPr>
      </w:pPr>
      <w:r>
        <w:rPr>
          <w:rFonts w:ascii="Arial" w:hAnsi="Arial" w:cs="Arial"/>
          <w:noProof/>
          <w:sz w:val="28"/>
          <w:szCs w:val="28"/>
        </w:rPr>
        <w:lastRenderedPageBreak/>
        <w:pict>
          <v:shape id="_x0000_s1180" style="position:absolute;margin-left:141.5pt;margin-top:-49.9pt;width:160.8pt;height:45.35pt;z-index:251758592" coordorigin="8167,780" coordsize="5673,1600" path="m9279,1427v-1,-31,15,-45,-22,-69c9226,1339,9196,1369,9172,1385v-85,58,-164,127,-242,194c8812,1680,8699,1784,8589,1893v-81,79,-164,162,-234,252c8324,2185,8297,2228,8267,2269v-10,14,-12,19,-20,27c8243,2269,8243,2249,8243,2221em8251,1854v-21,3,-45,10,-56,32c8175,1925,8171,1983,8168,2026v-3,56,-4,117,13,171c8194,2238,8216,2262,8259,2269v41,6,78,-13,112,-34c8402,2216,8424,2188,8448,2162v15,-16,22,-30,45,-24c8513,2143,8525,2154,8545,2156em9861,1336v-21,-23,-37,-33,-63,-47c9787,1327,9783,1353,9789,1395v13,92,27,226,97,296c9918,1723,9954,1701,9973,1668v28,-49,36,-110,45,-165c10024,1466,10031,1436,10045,1402v25,6,35,10,56,31c10119,1451,10137,1478,10161,1488v29,12,38,-7,57,-26c10248,1431,10267,1393,10286,1354v30,-63,52,-124,29,-194c10294,1098,10251,1039,10207,991v19,34,37,65,65,95c10279,1093,10287,1101,10294,1108em10565,1228v17,-37,27,-72,37,-111c10616,1062,10627,1007,10630,950v1,-28,,-47,-9,-72c10596,916,10588,955,10585,1002v-5,67,-5,143,40,197c10656,1236,10707,1238,10752,1237v41,-3,54,-4,80,-12em10433,1905v36,4,39,39,51,80c10495,2023,10514,2082,10563,2084v43,1,79,-46,99,-79c10690,1958,10714,1897,10723,1843v4,-27,19,-66,-7,-59em10929,1538v-6,-24,-19,-41,-50,-29c10859,1517,10829,1542,10827,1565v-3,28,31,53,47,70c10913,1675,10955,1712,10965,1770v13,72,-21,127,-73,171c10867,1963,10843,1970,10812,1975v-5,1,-9,2,-14,3em11132,1787v5,-41,14,-77,26,-117c11179,1601,11208,1534,11234,1467v14,-36,42,-82,28,-114c11234,1392,11213,1436,11199,1482v-18,60,-34,130,-18,192c11194,1725,11239,1744,11287,1728v42,-22,58,-30,88,-44em11743,1347v-43,-11,-65,-9,-107,8c11599,1370,11574,1390,11567,1431v-6,32,18,65,44,81c11661,1544,11701,1514,11729,1472v42,-61,50,-145,52,-217c11784,1128,11767,1005,11738,882v-5,42,-5,92,6,143c11761,1102,11784,1184,11824,1253v39,67,87,124,141,178em11853,1850v23,24,21,27,31,59c11904,1970,11918,2032,11934,2094v19,77,25,215,86,273c12043,2389,12072,2375,12095,2362v36,-22,67,-52,101,-77c12233,2258,12274,2232,12308,2201v27,-25,45,-56,68,-84c12394,2095,12407,2060,12427,2041v3,-1,5,-1,8,-2em12671,1332v-45,2,-70,8,-105,36c12533,1394,12505,1429,12492,1470v-10,32,7,49,38,53c12579,1529,12631,1517,12680,1515v63,-3,125,,183,29c12925,1575,12952,1637,12933,1704v-15,53,-60,104,-103,135c12795,1865,12747,1881,12704,1886v-31,3,-59,3,-31,-29c12678,1853,12682,1849,12687,1845em13125,1017v27,20,49,41,71,67c13242,1138,13290,1189,13332,1246v32,42,62,86,91,130c13442,1405,13453,1444,13467,1403em13061,1050v5,-47,15,-98,46,-136c13155,855,13232,808,13306,790v96,-23,197,-10,287,26c13674,849,13756,907,13805,980v40,60,44,125,8,187c13770,1241,13685,1290,13613,1332v-65,38,-131,77,-200,106c13391,1445,13385,1447,13411,1428e" filled="f" strokecolor="red" strokeweight="1.5pt">
            <v:stroke endcap="round"/>
            <v:path shadowok="f" o:extrusionok="f" fillok="f" insetpenok="f"/>
            <o:lock v:ext="edit" rotation="t" aspectratio="t" verticies="t" text="t" shapetype="t"/>
            <o:ink i="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" annotation="t"/>
          </v:shape>
        </w:pict>
      </w:r>
      <w:r w:rsidR="006B4BA6" w:rsidRPr="00831CCA">
        <w:rPr>
          <w:rFonts w:ascii="Arial" w:hAnsi="Arial" w:cs="Arial"/>
          <w:sz w:val="28"/>
          <w:szCs w:val="28"/>
        </w:rPr>
        <w:t>Although not appropriate with this procedure, overall conclusions would be:</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The mean density of oysters on a liberty ship artificial reef is lowest for the floors of holds.  The mean density of oysters is significantly lower for the starboard deck than for the sides of holds or the port side.  The mean density of oysters is significantly lower for the starboard side than for the sides of holds or the port side.  There are no other significant differences.</w:t>
      </w: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p>
    <w:p w:rsidR="006B4BA6" w:rsidRPr="00831CCA" w:rsidRDefault="006B4BA6">
      <w:pPr>
        <w:rPr>
          <w:rFonts w:ascii="Arial" w:hAnsi="Arial" w:cs="Arial"/>
          <w:sz w:val="28"/>
          <w:szCs w:val="28"/>
        </w:rPr>
      </w:pPr>
      <w:r w:rsidRPr="00831CCA">
        <w:rPr>
          <w:rFonts w:ascii="Arial" w:hAnsi="Arial" w:cs="Arial"/>
          <w:sz w:val="28"/>
          <w:szCs w:val="28"/>
        </w:rPr>
        <w:t>Line diagrams are not appropriate, as the sample sizes are different.</w:t>
      </w:r>
    </w:p>
    <w:p w:rsidR="006B4BA6" w:rsidRPr="00831CCA" w:rsidRDefault="006B4BA6">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b/>
          <w:sz w:val="28"/>
          <w:szCs w:val="28"/>
        </w:rPr>
      </w:pPr>
      <w:proofErr w:type="spellStart"/>
      <w:r>
        <w:rPr>
          <w:rFonts w:ascii="Arial" w:hAnsi="Arial" w:cs="Arial"/>
          <w:b/>
          <w:sz w:val="28"/>
          <w:szCs w:val="28"/>
        </w:rPr>
        <w:t>Tukey’s</w:t>
      </w:r>
      <w:proofErr w:type="spellEnd"/>
      <w:r>
        <w:rPr>
          <w:rFonts w:ascii="Arial" w:hAnsi="Arial" w:cs="Arial"/>
          <w:b/>
          <w:sz w:val="28"/>
          <w:szCs w:val="28"/>
        </w:rPr>
        <w:t xml:space="preserve"> Procedure</w:t>
      </w:r>
    </w:p>
    <w:p w:rsidR="00831CCA" w:rsidRDefault="00831CCA">
      <w:pPr>
        <w:rPr>
          <w:rFonts w:ascii="Arial" w:hAnsi="Arial" w:cs="Arial"/>
          <w:b/>
          <w:sz w:val="28"/>
          <w:szCs w:val="28"/>
        </w:rPr>
      </w:pPr>
    </w:p>
    <w:p w:rsidR="00831CCA" w:rsidRDefault="00831CCA">
      <w:pPr>
        <w:rPr>
          <w:rFonts w:ascii="Arial" w:hAnsi="Arial" w:cs="Arial"/>
          <w:sz w:val="28"/>
          <w:szCs w:val="28"/>
        </w:rPr>
      </w:pPr>
      <w:r>
        <w:rPr>
          <w:rFonts w:ascii="Arial" w:hAnsi="Arial" w:cs="Arial"/>
          <w:sz w:val="28"/>
          <w:szCs w:val="28"/>
        </w:rPr>
        <w:t xml:space="preserve">The </w:t>
      </w:r>
      <w:proofErr w:type="spellStart"/>
      <w:r>
        <w:rPr>
          <w:rFonts w:ascii="Arial" w:hAnsi="Arial" w:cs="Arial"/>
          <w:sz w:val="28"/>
          <w:szCs w:val="28"/>
        </w:rPr>
        <w:t>Tukey’s</w:t>
      </w:r>
      <w:proofErr w:type="spellEnd"/>
      <w:r>
        <w:rPr>
          <w:rFonts w:ascii="Arial" w:hAnsi="Arial" w:cs="Arial"/>
          <w:sz w:val="28"/>
          <w:szCs w:val="28"/>
        </w:rPr>
        <w:t xml:space="preserve"> MC procedure is constructed similarly to LSD, but with one critical difference.  The distribution of the critical value is not t, but the </w:t>
      </w:r>
      <w:proofErr w:type="spellStart"/>
      <w:r>
        <w:rPr>
          <w:rFonts w:ascii="Arial" w:hAnsi="Arial" w:cs="Arial"/>
          <w:sz w:val="28"/>
          <w:szCs w:val="28"/>
        </w:rPr>
        <w:t>studentized</w:t>
      </w:r>
      <w:proofErr w:type="spellEnd"/>
      <w:r>
        <w:rPr>
          <w:rFonts w:ascii="Arial" w:hAnsi="Arial" w:cs="Arial"/>
          <w:sz w:val="28"/>
          <w:szCs w:val="28"/>
        </w:rPr>
        <w:t xml:space="preserve"> range distribution.</w:t>
      </w:r>
    </w:p>
    <w:p w:rsidR="00831CCA" w:rsidRDefault="00831CCA">
      <w:pPr>
        <w:rPr>
          <w:rFonts w:ascii="Arial" w:hAnsi="Arial" w:cs="Arial"/>
          <w:sz w:val="28"/>
          <w:szCs w:val="28"/>
        </w:rPr>
      </w:pPr>
    </w:p>
    <w:p w:rsidR="00831CCA" w:rsidRDefault="00831CCA">
      <w:pPr>
        <w:rPr>
          <w:rFonts w:ascii="Arial" w:hAnsi="Arial" w:cs="Arial"/>
          <w:sz w:val="28"/>
          <w:szCs w:val="28"/>
        </w:rPr>
      </w:pPr>
      <w:r>
        <w:rPr>
          <w:rFonts w:ascii="Arial" w:hAnsi="Arial" w:cs="Arial"/>
          <w:sz w:val="28"/>
          <w:szCs w:val="28"/>
        </w:rPr>
        <w:t xml:space="preserve">What is the </w:t>
      </w:r>
      <w:proofErr w:type="spellStart"/>
      <w:r>
        <w:rPr>
          <w:rFonts w:ascii="Arial" w:hAnsi="Arial" w:cs="Arial"/>
          <w:sz w:val="28"/>
          <w:szCs w:val="28"/>
        </w:rPr>
        <w:t>studentized</w:t>
      </w:r>
      <w:proofErr w:type="spellEnd"/>
      <w:r>
        <w:rPr>
          <w:rFonts w:ascii="Arial" w:hAnsi="Arial" w:cs="Arial"/>
          <w:sz w:val="28"/>
          <w:szCs w:val="28"/>
        </w:rPr>
        <w:t xml:space="preserve"> range distribution?</w:t>
      </w:r>
    </w:p>
    <w:p w:rsidR="00831CCA" w:rsidRDefault="00831CCA">
      <w:pPr>
        <w:rPr>
          <w:rFonts w:ascii="Arial" w:hAnsi="Arial" w:cs="Arial"/>
          <w:sz w:val="28"/>
          <w:szCs w:val="28"/>
        </w:rPr>
      </w:pPr>
    </w:p>
    <w:p w:rsidR="00831CCA" w:rsidRDefault="00803266">
      <w:pPr>
        <w:rPr>
          <w:rFonts w:ascii="Arial" w:hAnsi="Arial" w:cs="Arial"/>
          <w:sz w:val="28"/>
          <w:szCs w:val="28"/>
        </w:rPr>
      </w:pPr>
      <w:r>
        <w:rPr>
          <w:rFonts w:ascii="Arial" w:hAnsi="Arial" w:cs="Arial"/>
          <w:noProof/>
          <w:sz w:val="28"/>
          <w:szCs w:val="28"/>
        </w:rPr>
        <w:pict>
          <v:shape id="_x0000_s1110" style="position:absolute;margin-left:74.1pt;margin-top:6.45pt;width:151.25pt;height:47.05pt;z-index:251715584" coordorigin="5789,15830" coordsize="5335,1659" path="m6232,16262v-4,-13,-5,-18,1,-26c6250,16257,6259,16283,6270,16310v17,41,41,72,68,107c6381,16473,6431,16520,6479,16572v29,31,54,67,84,96c6568,16672,6573,16675,6578,16679em6972,16277v3,-5,5,-9,8,-14c6957,16283,6938,16300,6920,16327v-48,72,-89,147,-130,223c6730,16662,6675,16776,6621,16891v-56,120,-117,242,-165,365c6447,17270,6443,17273,6446,17284v4,-31,11,-59,19,-89em5822,15831v-25,3,-59,11,3,26c5905,15876,6006,15873,6087,15872v159,-1,318,-11,476,-20c6695,15845,6830,15833,6963,15835v66,1,82,6,112,33em7205,16585v10,35,11,72,13,109c7222,16774,7227,16854,7235,16934v4,45,10,90,17,135c7257,17104,7260,17111,7282,17080em7647,16950v-16,-22,-34,-40,-65,-37c7548,16916,7516,16947,7500,16974v-21,34,-33,73,-28,113c7476,17122,7507,17118,7531,17104v39,-23,72,-58,98,-95c7640,16990,7643,16986,7649,16974v-26,27,-40,54,-50,91c7591,17096,7591,17133,7625,17147v21,9,42,-6,59,-14em7881,16949v13,22,19,40,21,66c7903,17031,7902,17047,7903,17063v,-27,-2,-58,4,-84c7914,16947,7934,16924,7970,16934v23,6,46,26,64,39em8427,16966v-29,4,-52,8,-87,29c8308,17014,8283,17037,8256,17061v23,-17,46,-44,72,-56c8373,16984,8398,17034,8415,17066v28,53,45,107,53,166c8478,17304,8481,17391,8431,17450v-24,28,-58,45,-94,34c8291,17470,8254,17426,8243,17380v-11,-45,10,-70,42,-97c8347,17230,8422,17204,8492,17165v49,-27,101,-59,139,-101c8657,17035,8653,17024,8651,16992v-30,-1,-45,-4,-74,15c8530,17038,8495,17098,8531,17151v33,49,105,53,157,42c8747,17180,8791,17150,8831,17107v29,-31,49,-68,76,-98c8933,16981,8898,17003,8930,17006em8890,16984v-17,-3,-21,-3,-30,-10c8860,16940,8869,16942,8902,16924v28,-15,56,-20,86,-6c9023,16935,9043,16976,9057,17010v16,38,31,90,30,132c9086,17161,9078,17198,9051,17191v-31,-8,-55,-45,-73,-68c8963,17103,8904,17042,8957,17073em9344,16827v8,-38,-1,44,-2,51c9338,16928,9333,16981,9339,17031v6,52,24,111,59,151c9415,17199,9419,17203,9432,17211em9173,17052v-5,-3,-9,-6,-14,-9c9179,17025,9212,17026,9243,17023v48,-5,98,-10,146,-8c9419,17016,9443,17016,9472,17022em10076,16415v12,-9,22,-21,54,-20c10182,16397,10234,16398,10287,16399v94,2,187,1,281,c10720,16398,10873,16396,11025,16385v33,-2,66,-6,98,-13e" filled="f" strokecolor="red" strokeweight="1.5pt">
            <v:stroke endcap="round"/>
            <v:path shadowok="f" o:extrusionok="f" fillok="f" insetpenok="f"/>
            <o:lock v:ext="edit" rotation="t" aspectratio="t" verticies="t" text="t" shapetype="t"/>
            <o:ink i="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" annotation="t"/>
          </v:shape>
        </w:pict>
      </w:r>
      <w:r>
        <w:rPr>
          <w:rFonts w:ascii="Arial" w:hAnsi="Arial" w:cs="Arial"/>
          <w:noProof/>
          <w:sz w:val="28"/>
          <w:szCs w:val="28"/>
        </w:rPr>
        <w:pict>
          <v:shape id="_x0000_s1111" style="position:absolute;margin-left:259.85pt;margin-top:4.15pt;width:147.35pt;height:56.05pt;z-index:251716608" coordorigin="12342,15748" coordsize="5198,1977" path="m12902,16130v19,35,28,66,36,105c12949,16290,12971,16343,12995,16394v33,68,77,124,126,180c13188,16650,13263,16723,13350,16777v26,14,32,18,50,24em13807,16195v5,-19,5,-35,8,-52c13776,16194,13746,16247,13715,16303v-69,123,-134,249,-200,374c13431,16836,13350,16998,13284,17165v-51,129,-95,263,-128,397c13143,17615,13132,17669,13129,17724v-3,53,26,-102,37,-154em12410,15958v-28,-5,-43,-9,-68,-18c12373,15932,12402,15923,12441,15920v98,-9,198,-2,296,-9c12895,15899,13055,15890,13213,15870v160,-20,320,-44,479,-70c13725,15795,13930,15726,13961,15748v-17,9,-22,12,-33,17em14550,16640v33,-20,42,-25,57,-44c14572,16559,14511,16587,14459,16601v-78,20,-162,47,-227,96c14213,16716,14205,16720,14217,16738v74,27,152,28,231,38c14528,16786,14624,16798,14689,16852v42,35,20,82,-19,107c14624,16988,14565,16993,14513,16983v-30,-5,-80,-30,-90,-64c14416,16895,14428,16888,14441,16870em14907,16708v1,34,,66,-2,100c14902,16852,14902,16899,14894,16942v-5,19,-7,24,-9,36c14880,16926,14892,16880,14909,16829v20,-61,59,-161,123,-189c15078,16620,15104,16695,15111,16726v15,63,12,130,14,194c15125,16926,15126,16931,15126,16937v36,1,50,-38,72,-69c15232,16820,15263,16769,15302,16724v17,-17,20,-22,35,-27c15354,16748,15350,16787,15351,16841v,36,2,86,25,115c15391,16975,15406,16970,15425,16968em15725,16685v-42,-4,-45,-23,-98,21c15579,16746,15488,16861,15494,16929v5,17,7,23,23,23c15586,16927,15629,16899,15682,16846v30,-30,59,-62,90,-90c15772,16816,15753,16882,15763,16941v3,18,4,23,14,31c15811,16949,15830,16938,15860,16905v94,-104,157,-268,192,-401c16065,16454,16081,16396,16071,16344v-4,-5,-9,-11,-13,-16c16024,16356,16006,16377,15991,16426v-27,90,-39,190,-30,283c15969,16795,15991,16879,16058,16937v49,42,111,48,167,18c16300,16915,16329,16830,16354,16755v37,-114,56,-235,62,-354c16416,16396,16415,16391,16415,16386v-23,53,-42,103,-55,161c16332,16670,16286,16835,16333,16959v33,87,130,104,212,89c16624,17033,16683,16982,16721,16913v34,-61,26,-97,20,-158c16697,16764,16694,16745,16657,16801v-23,36,-52,101,-46,145c16618,16964,16619,16970,16632,16974v43,-19,66,-34,100,-72c16782,16846,16828,16787,16882,16735v49,-46,70,-48,127,-54c17034,16740,17047,16783,17026,16851v-11,36,-63,153,-112,156c16879,17009,16880,16998,16864,16966v-8,-16,-8,-38,-11,-55c16877,16924,16877,16930,16901,16943v15,8,22,11,35,12em17395,16262v6,63,-12,121,-19,187c17367,16539,17362,16629,17362,16720v,61,10,120,15,180c17381,16943,17358,16870,17358,16869em17152,16564v-6,-2,-11,-3,-17,-5c17175,16554,17213,16558,17254,16559v61,1,125,-5,185,-3c17473,16557,17506,16560,17539,16564e" filled="f" strokecolor="red" strokeweight="1.5pt">
            <v:stroke endcap="round"/>
            <v:path shadowok="f" o:extrusionok="f" fillok="f" insetpenok="f"/>
            <o:lock v:ext="edit" rotation="t" aspectratio="t" verticies="t" text="t" shapetype="t"/>
            <o:ink i="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03266">
      <w:pPr>
        <w:rPr>
          <w:rFonts w:ascii="Arial" w:hAnsi="Arial" w:cs="Arial"/>
          <w:sz w:val="28"/>
          <w:szCs w:val="28"/>
        </w:rPr>
      </w:pPr>
      <w:r>
        <w:rPr>
          <w:rFonts w:ascii="Arial" w:hAnsi="Arial" w:cs="Arial"/>
          <w:noProof/>
          <w:sz w:val="28"/>
          <w:szCs w:val="28"/>
        </w:rPr>
        <w:pict>
          <v:shape id="_x0000_s1119" style="position:absolute;margin-left:51.05pt;margin-top:3.85pt;width:372.1pt;height:10.35pt;z-index:251724800" coordorigin="4976,17442" coordsize="13126,365" path="m4976,17806v113,-33,222,-79,345,-100c5991,17592,6701,17612,7378,17566v1765,-120,3535,130,5304,76c14453,17588,16267,17578,18031,17465v42,-3,-26,-10,16,-14c18038,17448,18030,17446,18021,17443e" filled="f" strokecolor="red" strokeweight="1.5pt">
            <v:stroke endcap="round"/>
            <v:path shadowok="f" o:extrusionok="f" fillok="f" insetpenok="f"/>
            <o:lock v:ext="edit" rotation="t" aspectratio="t" verticies="t" text="t" shapetype="t"/>
            <o:ink i="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" annotation="t"/>
          </v:shape>
        </w:pict>
      </w:r>
    </w:p>
    <w:p w:rsidR="00831CCA" w:rsidRDefault="00803266">
      <w:pPr>
        <w:rPr>
          <w:rFonts w:ascii="Arial" w:hAnsi="Arial" w:cs="Arial"/>
          <w:sz w:val="28"/>
          <w:szCs w:val="28"/>
        </w:rPr>
      </w:pPr>
      <w:r>
        <w:rPr>
          <w:rFonts w:ascii="Arial" w:hAnsi="Arial" w:cs="Arial"/>
          <w:noProof/>
          <w:sz w:val="28"/>
          <w:szCs w:val="28"/>
        </w:rPr>
        <w:pict>
          <v:shape id="_x0000_s1112" style="position:absolute;margin-left:157.8pt;margin-top:2.1pt;width:159pt;height:43.7pt;z-index:251717632" coordorigin="8742,17947" coordsize="5609,1542" path="m9302,18625v-6,-31,26,-38,-39,-48c9198,18567,9114,18584,9050,18595v-83,14,-167,32,-244,67c8775,18676,8763,18690,8742,18708v51,32,108,43,166,56c9023,18790,9133,18818,9240,18868v68,32,170,80,178,168c9424,19110,9321,19148,9266,19161v-92,21,-187,8,-276,-19c8931,19124,8921,19111,8899,19067v42,-7,66,-5,109,em9701,19090v-3,35,-15,68,-19,103c9672,19269,9682,19344,9695,19419v3,16,8,76,19,46em9646,19110v32,-26,73,-57,118,-56c9824,19056,9906,19084,9948,19129v32,34,50,90,17,129c9938,19291,9882,19299,9843,19287v-43,-13,-46,-36,-27,-68em10886,19136v30,51,57,105,90,155c11023,19363,11073,19438,11144,19487v6,,12,1,18,1c11208,19397,11237,19327,11247,19215v35,-373,-215,-597,-250,-910c10985,18203,11057,18180,11148,18148v309,-109,674,-101,996,-112c12448,18026,12751,18024,13055,18017v405,-9,809,-55,1214,-63c14429,17951,14287,17966,14293,17972em12011,18534v-4,-7,-7,-13,-11,-20c12020,18542,12029,18571,12041,18603v20,54,35,110,41,168c12086,18811,12094,18846,12109,18883em13095,18513v-49,47,-98,90,-151,133c12818,18749,12694,18853,12566,18954v-156,123,-313,252,-479,362c12050,19341,12008,19359,11971,19379em13325,19090v-48,2,-46,-4,-60,41c13251,19175,13261,19226,13270,19272v9,45,18,89,30,134c13304,19420,13303,19425,13315,19424v16,-39,33,-77,49,-115c13394,19236,13424,19165,13468,19099v30,-45,73,-102,137,-93c13667,19015,13712,19079,13745,19126v40,57,69,120,93,185c13851,19346,13854,19408,13872,19439v13,23,9,9,19,-5e" filled="f" strokecolor="red" strokeweight="1.5pt">
            <v:stroke endcap="round"/>
            <v:path shadowok="f" o:extrusionok="f" fillok="f" insetpenok="f"/>
            <o:lock v:ext="edit" rotation="t" aspectratio="t" verticies="t" text="t" shapetype="t"/>
            <o:ink i="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03266">
      <w:pPr>
        <w:rPr>
          <w:rFonts w:ascii="Arial" w:hAnsi="Arial" w:cs="Arial"/>
          <w:sz w:val="28"/>
          <w:szCs w:val="28"/>
        </w:rPr>
      </w:pPr>
      <w:r>
        <w:rPr>
          <w:rFonts w:ascii="Arial" w:hAnsi="Arial" w:cs="Arial"/>
          <w:noProof/>
          <w:sz w:val="28"/>
          <w:szCs w:val="28"/>
        </w:rPr>
        <w:pict>
          <v:shape id="_x0000_s1116" style="position:absolute;margin-left:349.75pt;margin-top:.55pt;width:7.95pt;height:38.7pt;z-index:251721728" coordorigin="15514,21301" coordsize="280,1365" path="m15793,21356v-36,-31,-57,-57,-104,-47c15631,21321,15618,21460,15608,21499v-40,154,-67,310,-83,469c15507,22154,15498,22356,15560,22535v15,42,59,149,125,130c15714,22642,15725,22633,15740,22612e" filled="f" strokecolor="red" strokeweight="1.5pt">
            <v:stroke endcap="round"/>
            <v:path shadowok="f" o:extrusionok="f" fillok="f" insetpenok="f"/>
            <o:lock v:ext="edit" rotation="t" aspectratio="t" verticies="t" text="t" shapetype="t"/>
            <o:ink i="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" annotation="t"/>
          </v:shape>
        </w:pict>
      </w:r>
      <w:r>
        <w:rPr>
          <w:rFonts w:ascii="Arial" w:hAnsi="Arial" w:cs="Arial"/>
          <w:noProof/>
          <w:sz w:val="28"/>
          <w:szCs w:val="28"/>
        </w:rPr>
        <w:pict>
          <v:shape id="_x0000_s1117" style="position:absolute;margin-left:371.7pt;margin-top:9.05pt;width:59.5pt;height:54.15pt;z-index:251722752" coordorigin="16288,21601" coordsize="2098,1909" path="m16290,21601v-1,78,1,156,1,235c16291,21988,16293,22140,16305,22292v5,69,,164,34,227c16364,22565,16392,22495,16402,22480em16583,22483v45,-6,49,-45,72,-87c16693,22326,16718,22251,16738,22173v11,-41,27,-97,3,-129c16693,22087,16664,22146,16637,22206v-37,82,-74,173,-77,264c16558,22519,16590,22574,16649,22563v59,-11,110,-66,153,-103em17050,22050v-7,51,-30,99,-46,150c16989,22249,16972,22297,16971,22347v48,-4,74,-37,103,-80c17103,22225,17132,22179,17152,22132v1,-4,3,-8,4,-12c17134,22159,17122,22202,17111,22246v-6,26,-23,83,-8,109c17115,22366,17118,22370,17130,22366em17480,22015v-23,-1,-56,-11,-77,6c17383,22037,17384,22071,17390,22092v9,33,26,63,35,95c17435,22224,17423,22254,17402,22285v-17,24,-50,61,-79,71c17317,22356,17312,22356,17306,22356v7,-31,31,-55,51,-81em17908,21629v-17,49,-38,93,-53,143c17818,21894,17792,22025,17787,22153v-2,54,-3,109,1,161c17789,22321,17791,22327,17792,22334em17642,22062v-9,-14,65,-26,100,-32c17856,22011,17970,21991,18085,21980v36,-2,71,-4,107,-6em17528,22804v-24,-37,-48,-71,-95,-82c17384,22711,17341,22746,17317,22784v-26,41,-32,97,-3,138c17344,22965,17406,22951,17448,22936v46,-17,80,-56,125,-73c17578,22863,17583,22862,17588,22862v6,48,5,90,-1,140c17575,23094,17563,23187,17543,23278v-14,66,-32,142,-78,194c17438,23503,17397,23525,17361,23495v-34,-28,-57,-84,-65,-127c17291,23342,17287,23279,17309,23257v22,-9,30,-13,43,-23em17812,22850v30,-11,10,32,5,59c17809,22953,17793,22992,17781,23034v-3,21,-4,28,-18,36c17754,23019,17764,22991,17787,22943v28,-58,57,-85,109,-114c17940,22805,17964,22808,18008,22827em18054,23159v43,2,101,-4,137,-30c18248,23089,18305,23030,18345,22972v30,-44,48,-80,29,-129c18319,22837,18281,22865,18241,22906v-44,45,-114,130,-113,198c18129,23188,18205,23221,18274,23237v26,4,53,9,79,13e" filled="f" strokecolor="red" strokeweight="1.5pt">
            <v:stroke endcap="round"/>
            <v:path shadowok="f" o:extrusionok="f" fillok="f" insetpenok="f"/>
            <o:lock v:ext="edit" rotation="t" aspectratio="t" verticies="t" text="t" shapetype="t"/>
            <o:ink i="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" annotation="t"/>
          </v:shape>
        </w:pict>
      </w:r>
      <w:r>
        <w:rPr>
          <w:rFonts w:ascii="Arial" w:hAnsi="Arial" w:cs="Arial"/>
          <w:noProof/>
          <w:sz w:val="28"/>
          <w:szCs w:val="28"/>
        </w:rPr>
        <w:pict>
          <v:shape id="_x0000_s1118" style="position:absolute;margin-left:442.2pt;margin-top:8.5pt;width:72.3pt;height:52.85pt;z-index:251723776" coordorigin="18774,21582" coordsize="2551,1864" path="m19072,21582v-36,32,-39,75,-47,125c19008,21809,19007,21913,19009,22016v2,87,5,178,13,264c19025,22308,19029,22338,19035,22366em18838,22107v46,-31,106,-49,161,-60c19090,22029,19181,22013,19273,21995em19433,22011v-32,40,-71,80,-94,126c19317,22181,19302,22241,19311,22290v2,7,5,15,7,22c19346,22322,19370,22305,19388,22279v35,-50,56,-110,87,-161c19495,22084,19515,22056,19541,22028em19087,22961v-50,-28,-91,-44,-150,-22c18874,22962,18832,23027,18800,23082v-19,35,-25,45,-26,71c18799,23198,18829,23187,18878,23166v71,-31,140,-79,200,-126c19105,23019,19128,22995,19156,22976v-4,49,-25,92,-40,140c19103,23158,19082,23226,19121,23260v29,25,68,-5,93,-16em19637,22870v-9,-32,-26,-31,-61,-20c19537,22862,19488,22883,19457,22909v-29,24,-44,51,-19,82c19470,23032,19519,23058,19555,23095v32,32,56,70,46,117c19595,23239,19567,23267,19538,23266v-33,-1,-26,-17,-25,-39em20165,22476v-19,40,-34,81,-41,126c20107,22713,20100,22829,20094,22941v-3,66,-11,138,-10,203c20084,23163,20086,23184,20089,23202em19477,22453v-24,-42,4,42,3,60c19478,22596,19465,22677,19451,22759v-30,179,-79,363,-66,546c19388,23351,19398,23377,19419,23414v22,-37,14,-63,14,-107c19434,23296,19434,23284,19435,23273em19195,23020v-5,1,-11,2,-16,3c19223,23014,19269,23011,19313,23002v80,-17,160,-32,241,-43c19603,22953,19671,22933,19715,22953em19966,23014v21,20,23,29,70,12c20084,23008,20119,22981,20152,22943v35,-41,57,-85,48,-140c20193,22758,20153,22722,20107,22724v-71,3,-131,68,-165,124c19897,22921,19867,23016,19876,23103v8,73,50,137,119,166c20051,23292,20143,23297,20200,23271v46,-34,61,-45,94,-63em20635,22772v-28,-13,-47,-21,-76,-2c20530,22789,20515,22831,20505,22862v-15,47,-9,85,3,132c20521,23042,20539,23087,20547,23136v8,47,1,104,-47,128c20476,23276,20442,23280,20421,23260v-19,-18,-13,-45,-5,-65c20419,23187,20423,23179,20426,23171em20955,22485v-6,-27,-21,65,-25,81c20910,22652,20894,22740,20881,22827v-12,86,-23,171,-32,257c20848,23092,20844,23198,20834,23200v-2,-4,-5,-9,-7,-13em20639,22959v51,-22,102,-30,158,-41c20867,22904,20932,22880,20999,22859v54,-17,80,-32,111,-79em21084,21986v-11,-15,-15,-21,-2,-33c21130,21969,21151,21978,21182,22025v71,106,103,240,122,364c21342,22641,21343,22929,21244,23168v-36,86,-104,203,-183,258c20991,23475,21007,23430,21021,23391e" filled="f" strokecolor="red" strokeweight="1.5pt">
            <v:stroke endcap="round"/>
            <v:path shadowok="f" o:extrusionok="f" fillok="f" insetpenok="f"/>
            <o:lock v:ext="edit" rotation="t" aspectratio="t" verticies="t" text="t" shapetype="t"/>
            <o:ink i="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" annotation="t"/>
          </v:shape>
        </w:pict>
      </w:r>
      <w:r w:rsidR="00831CCA">
        <w:rPr>
          <w:rFonts w:ascii="Arial" w:hAnsi="Arial" w:cs="Arial"/>
          <w:sz w:val="28"/>
          <w:szCs w:val="28"/>
        </w:rPr>
        <w:t xml:space="preserve">The </w:t>
      </w:r>
      <w:proofErr w:type="spellStart"/>
      <w:r w:rsidR="00831CCA">
        <w:rPr>
          <w:rFonts w:ascii="Arial" w:hAnsi="Arial" w:cs="Arial"/>
          <w:sz w:val="28"/>
          <w:szCs w:val="28"/>
        </w:rPr>
        <w:t>Tukey</w:t>
      </w:r>
      <w:proofErr w:type="spellEnd"/>
      <w:r w:rsidR="00831CCA">
        <w:rPr>
          <w:rFonts w:ascii="Arial" w:hAnsi="Arial" w:cs="Arial"/>
          <w:sz w:val="28"/>
          <w:szCs w:val="28"/>
        </w:rPr>
        <w:t xml:space="preserve"> Test and Interval</w:t>
      </w:r>
    </w:p>
    <w:p w:rsidR="00831CCA" w:rsidRDefault="00803266">
      <w:pPr>
        <w:rPr>
          <w:rFonts w:ascii="Arial" w:hAnsi="Arial" w:cs="Arial"/>
          <w:sz w:val="28"/>
          <w:szCs w:val="28"/>
        </w:rPr>
      </w:pPr>
      <w:r>
        <w:rPr>
          <w:rFonts w:ascii="Arial" w:hAnsi="Arial" w:cs="Arial"/>
          <w:noProof/>
          <w:sz w:val="28"/>
          <w:szCs w:val="28"/>
        </w:rPr>
        <w:pict>
          <v:shape id="_x0000_s1113" style="position:absolute;margin-left:27.3pt;margin-top:6.9pt;width:72.1pt;height:36.05pt;z-index:251718656" coordorigin="4138,22092" coordsize="2543,1273" path="m4300,22438v4,-24,7,-48,13,-71c4322,22406,4319,22447,4323,22487v11,98,22,197,38,294c4375,22870,4392,22957,4412,23045v5,22,16,125,16,50em4138,22535v15,-107,47,-176,116,-262c4322,22188,4433,22092,4551,22092v117,,148,122,138,216c4670,22485,4549,22649,4428,22771v-46,46,-91,75,-147,106c4321,22847,4340,22843,4390,22843v150,1,260,99,343,215c4780,23124,4810,23199,4856,23266v23,33,34,28,62,41em5173,22829v-18,-43,-23,-54,-57,-84c5056,22765,5035,22798,5006,22856v-40,79,-86,186,-62,276c4957,23160,4959,23169,4981,23172v54,-19,90,-50,119,-102c5134,23011,5145,22940,5178,22881v5,-5,9,-10,14,-15c5225,22928,5216,22999,5221,23071v7,98,5,200,50,288c5341,23353,5373,23295,5405,23230v47,-94,80,-197,119,-294c5538,22900,5540,22891,5554,22872v27,73,24,143,28,221c5585,23156,5583,23267,5626,23321v7,3,14,6,21,9c5717,23301,5744,23251,5777,23181v38,-81,68,-168,96,-252c5876,22919,5879,22908,5882,22898v-4,59,-15,124,-11,182c5875,23143,5886,23201,5918,23254em6307,22316v14,43,13,87,10,140c6309,22595,6289,22733,6271,22871v-14,109,-32,217,-35,327c6236,23209,6237,23219,6237,23230v60,-67,85,-151,125,-232c6420,22880,6486,22773,6564,22668v30,-41,65,-102,116,-89c6678,22584,6677,22588,6675,22593em6383,22935v15,36,41,65,71,92c6497,23065,6545,23091,6600,23107v14,3,29,7,43,10e" filled="f" strokecolor="red" strokeweight="1.5pt">
            <v:stroke endcap="round"/>
            <v:path shadowok="f" o:extrusionok="f" fillok="f" insetpenok="f"/>
            <o:lock v:ext="edit" rotation="t" aspectratio="t" verticies="t" text="t" shapetype="t"/>
            <o:ink i="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" annotation="t"/>
          </v:shape>
        </w:pict>
      </w:r>
      <w:r>
        <w:rPr>
          <w:rFonts w:ascii="Arial" w:hAnsi="Arial" w:cs="Arial"/>
          <w:noProof/>
          <w:sz w:val="28"/>
          <w:szCs w:val="28"/>
        </w:rPr>
        <w:pict>
          <v:shape id="_x0000_s1114" style="position:absolute;margin-left:135.8pt;margin-top:10.95pt;width:45pt;height:22.7pt;z-index:251719680" coordorigin="7965,22235" coordsize="1588,802" path="m8271,22235v-4,62,-8,124,-8,186c8263,22529,8267,22639,8274,22747v5,84,14,174,37,255c8329,23065,8310,22998,8307,22990em7978,22795v-30,52,20,38,59,32c8169,22806,8294,22754,8422,22718v79,-22,155,-43,233,-69em8748,22239v-32,105,-40,209,-50,319c8686,22688,8679,22815,8705,22944v11,55,21,67,64,92c8839,23002,8869,22957,8903,22886v36,-74,61,-155,100,-228c9008,22650,9014,22643,9019,22635v15,47,23,99,32,155c9062,22858,9082,22919,9159,22931v82,13,170,-36,234,-81c9466,22798,9521,22728,9545,22642v6,-39,10,-49,-4,-71c9483,22579,9462,22580,9418,22642v-50,70,-80,157,-79,242c9340,22962,9425,22953,9480,22957e" filled="f" strokecolor="red" strokeweight="1.5pt">
            <v:stroke endcap="round"/>
            <v:path shadowok="f" o:extrusionok="f" fillok="f" insetpenok="f"/>
            <o:lock v:ext="edit" rotation="t" aspectratio="t" verticies="t" text="t" shapetype="t"/>
            <o:ink i="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" annotation="t"/>
          </v:shape>
        </w:pict>
      </w:r>
      <w:r>
        <w:rPr>
          <w:rFonts w:ascii="Arial" w:hAnsi="Arial" w:cs="Arial"/>
          <w:noProof/>
          <w:sz w:val="28"/>
          <w:szCs w:val="28"/>
        </w:rPr>
        <w:pict>
          <v:shape id="_x0000_s1115" style="position:absolute;margin-left:218.75pt;margin-top:9.3pt;width:84.95pt;height:17.5pt;z-index:251720704" coordorigin="10892,22178" coordsize="2997,617" path="m10934,22469v-7,54,-12,112,-23,165c10902,22679,10894,22721,10893,22767v45,-32,58,-87,78,-141c10999,22553,11025,22479,11060,22410v14,-25,14,-34,34,-34c11111,22430,11121,22475,11123,22533v2,55,-17,139,3,191c11131,22728,11135,22731,11140,22735v30,-48,52,-98,78,-149c11255,22512,11290,22439,11357,22390v48,24,58,62,78,112c11468,22587,11498,22671,11590,22708v68,27,162,12,226,-20c11874,22659,11927,22606,11928,22538v1,-44,-38,-84,-84,-77c11792,22469,11746,22532,11737,22581v-12,64,-9,126,48,167c11803,22758,11822,22767,11840,22777em12593,22557v-69,-47,-129,-73,-211,-33c12297,22565,12205,22663,12192,22759v,8,1,16,1,24c12243,22788,12262,22789,12311,22752v62,-47,114,-109,166,-166c12499,22562,12520,22542,12543,22521v16,51,6,86,6,139c12549,22700,12561,22704,12574,22733v67,-39,116,-76,171,-135c12824,22513,12893,22421,12969,22334v32,-36,49,-43,80,-63c13049,22325,13043,22375,13035,22430v-9,57,-8,96,1,150c13088,22551,13107,22534,13139,22474v39,-73,68,-151,104,-225c13257,22223,13259,22218,13269,22203v29,47,31,90,37,146c13310,22387,13307,22457,13331,22488v9,6,18,12,27,18em13888,22216v-55,-26,-95,-36,-156,-32c13707,22186,13635,22188,13634,22229v-1,42,64,91,88,118c13773,22403,13822,22453,13844,22528v17,56,9,113,-29,158c13787,22720,13744,22732,13712,22701v-30,-30,-5,-75,5,-106e" filled="f" strokecolor="red" strokeweight="1.5pt">
            <v:stroke endcap="round"/>
            <v:path shadowok="f" o:extrusionok="f" fillok="f" insetpenok="f"/>
            <o:lock v:ext="edit" rotation="t" aspectratio="t" verticies="t" text="t" shapetype="t"/>
            <o:ink i="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" annotation="t"/>
          </v:shape>
        </w:pict>
      </w:r>
    </w:p>
    <w:p w:rsidR="00831CCA" w:rsidRDefault="00831CCA">
      <w:pPr>
        <w:rPr>
          <w:rFonts w:ascii="Arial" w:hAnsi="Arial" w:cs="Arial"/>
          <w:sz w:val="28"/>
          <w:szCs w:val="28"/>
        </w:rPr>
      </w:pPr>
      <w:r>
        <w:rPr>
          <w:rFonts w:ascii="Arial" w:hAnsi="Arial" w:cs="Arial"/>
          <w:sz w:val="28"/>
          <w:szCs w:val="28"/>
        </w:rPr>
        <w:t>1)</w:t>
      </w:r>
    </w:p>
    <w:p w:rsidR="00831CCA" w:rsidRDefault="00803266">
      <w:pPr>
        <w:rPr>
          <w:rFonts w:ascii="Arial" w:hAnsi="Arial" w:cs="Arial"/>
          <w:sz w:val="28"/>
          <w:szCs w:val="28"/>
        </w:rPr>
      </w:pPr>
      <w:r>
        <w:rPr>
          <w:rFonts w:ascii="Arial" w:hAnsi="Arial" w:cs="Arial"/>
          <w:noProof/>
          <w:sz w:val="28"/>
          <w:szCs w:val="28"/>
        </w:rPr>
        <w:pict>
          <v:shape id="_x0000_s1121" style="position:absolute;margin-left:25.15pt;margin-top:13.4pt;width:427.85pt;height:87.6pt;z-index:251726848" coordorigin="4063,23458" coordsize="15093,3090" path="m4088,24573v-6,4,-29,-53,-22,16c4075,24680,4116,24781,4134,24872v38,195,71,391,116,585c4278,25577,4306,25702,4354,25816v16,39,33,48,53,70c4427,25824,4438,25765,4450,25700v19,-104,46,-205,88,-302c4567,25332,4603,25273,4657,25225v8,-3,16,-7,24,-10c4716,25247,4730,25255,4755,25307v67,140,82,321,230,410c5022,25739,5048,25733,5073,25700v57,-75,75,-195,102,-283c5217,25281,5257,25145,5300,25010v41,-127,80,-253,103,-385c5416,24553,5399,24438,5426,24371v23,-58,11,4,17,44em6321,25040v43,-26,83,-39,131,-54c6530,24962,6614,24946,6696,24945v56,-1,129,-2,182,12c6901,24968,6910,24969,6907,24989em6299,25398v-18,11,-21,16,-35,13c6324,25391,6387,25384,6450,25375v100,-15,202,-22,303,-26c6811,25347,6870,25343,6927,25338v17,1,19,2,-10,2em8692,25135v3,-29,14,-54,13,-84c8704,24992,8697,24927,8687,24869v-11,-67,-25,-147,-88,-186c8511,24629,8408,24706,8343,24761v-134,113,-258,276,-306,446c8027,25268,8021,25284,8039,25321v102,-9,160,-25,259,-91c8443,25133,8569,25011,8694,24890v-20,51,-42,102,-59,155c8583,25200,8602,25380,8566,25541v-38,172,-93,340,-134,512c8403,26173,8328,26420,8451,26518v74,59,203,21,279,-7c8839,26471,8943,26404,9025,26323v96,-95,124,-215,90,-345c9076,25830,8962,25676,8823,25609v-26,-13,-138,-54,-163,-13c8633,25641,8691,25630,8725,25645em10090,25332v44,-60,-7,28,-16,47c10012,25511,9942,25663,9832,25763v-59,54,-144,98,-224,70c9553,25814,9517,25757,9513,25699v-4,-63,26,-130,70,-173c9615,25494,9663,25473,9705,25499v57,36,78,129,118,181c9887,25762,9983,25815,10079,25849v64,22,132,33,195,57c10307,25919,10311,25952,10296,25981v-17,16,-22,21,-29,36em10870,24320v-5,-15,-8,-22,-12,-33c10809,24320,10789,24381,10764,24437v-60,136,-103,278,-141,421c10590,24983,10561,25117,10584,25247v13,73,56,131,113,175c10741,25457,10789,25481,10840,25503em11203,24557v10,48,9,95,5,144c11199,24816,11179,24929,11159,25042v-17,98,-40,199,-41,299c11118,25382,11124,25420,11172,25409v46,-10,91,-45,126,-73c11323,25316,11336,25299,11354,25273em10987,25129v40,-20,70,-30,114,-40c11137,25081,11172,25075,11209,25071em11646,25425v30,68,42,119,36,194c11675,25708,11658,25791,11617,25871v-25,48,-60,105,-109,130c11483,26014,11485,25987,11481,25971em12040,25030v12,29,25,58,37,87c12101,25172,12123,25227,12146,25282v19,45,38,90,58,134c12207,25421,12209,25427,12212,25432v2,-51,3,-100,13,-150c12253,25146,12337,25037,12455,24967v64,-38,127,-43,199,-50c12683,24914,12700,24918,12728,24925em13064,24228v37,-14,36,-21,72,22c13204,24331,13246,24439,13279,24538v72,218,89,445,75,673c13345,25359,13313,25504,13262,25643v-2,4,-72,162,-79,155c13188,25784,13194,25769,13199,25755em13265,26172v115,107,318,368,497,242c13916,26305,13857,26005,13853,25850v-15,-647,-29,-1241,135,-1872c14031,23813,14103,23651,14118,23482v-5,-14,-7,-19,-16,-24c14185,23473,14268,23493,14354,23503v1053,118,2097,144,3156,138c18059,23638,18607,23645,19155,23676em14525,24151v14,57,13,115,17,174c14551,24472,14559,24618,14574,24764v4,36,10,58,18,89c14621,24781,14625,24706,14638,24629v23,-142,47,-316,128,-440c14799,24155,14806,24143,14838,24141v73,61,99,126,121,221c14981,24456,14987,24556,14994,24652v3,43,12,42,23,58c15077,24647,15113,24573,15154,24496v61,-115,131,-296,242,-373c15408,24120,15420,24116,15432,24113v64,73,66,150,73,248c15514,24486,15493,24644,15550,24760v25,50,61,59,106,30c15666,24782,15675,24774,15685,24766em16433,24100v-31,-50,-85,-47,-145,-32c16200,24090,16106,24133,16037,24192v-50,43,-77,94,-24,146c16076,24399,16167,24424,16238,24474v47,34,118,94,106,160c16334,24688,16265,24722,16216,24729v-39,6,-83,,-109,-31c16088,24675,16131,24646,16143,24634em17014,24042v-24,51,-42,99,-60,153c16922,24291,16894,24386,16886,24487v-7,83,3,164,67,224c17039,24792,17186,24809,17297,24815v94,5,197,10,290,-10c17628,24791,17641,24786,17666,24772em16976,24587v-24,-2,-27,-2,-41,-5c16960,24543,17019,24539,17066,24529v114,-23,231,-37,347,-45c17503,24477,17600,24478,17687,24455v32,-11,42,-11,47,-34em17004,24060v51,-47,115,-75,183,-95c17326,23925,17468,23908,17612,23902v80,-4,212,-16,283,34c17931,23961,17869,23986,17859,23992e" filled="f" strokecolor="red" strokeweight="1.5pt">
            <v:stroke endcap="round"/>
            <v:path shadowok="f" o:extrusionok="f" fillok="f" insetpenok="f"/>
            <o:lock v:ext="edit" rotation="t" aspectratio="t" verticies="t" text="t" shapetype="t"/>
            <o:ink i="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" annotation="t"/>
          </v:shape>
        </w:pict>
      </w:r>
    </w:p>
    <w:p w:rsidR="00831CCA" w:rsidRDefault="00831CCA">
      <w:pPr>
        <w:rPr>
          <w:rFonts w:ascii="Arial" w:hAnsi="Arial" w:cs="Arial"/>
          <w:sz w:val="28"/>
          <w:szCs w:val="28"/>
        </w:rPr>
      </w:pPr>
      <w:r>
        <w:rPr>
          <w:rFonts w:ascii="Arial" w:hAnsi="Arial" w:cs="Arial"/>
          <w:sz w:val="28"/>
          <w:szCs w:val="28"/>
        </w:rPr>
        <w:t>2)</w:t>
      </w:r>
    </w:p>
    <w:p w:rsidR="00831CCA" w:rsidRDefault="00831CCA">
      <w:pPr>
        <w:rPr>
          <w:rFonts w:ascii="Arial" w:hAnsi="Arial" w:cs="Arial"/>
          <w:sz w:val="28"/>
          <w:szCs w:val="28"/>
        </w:rPr>
      </w:pPr>
    </w:p>
    <w:p w:rsidR="00831CCA" w:rsidRDefault="00803266">
      <w:pPr>
        <w:rPr>
          <w:rFonts w:ascii="Arial" w:hAnsi="Arial" w:cs="Arial"/>
          <w:sz w:val="28"/>
          <w:szCs w:val="28"/>
        </w:rPr>
      </w:pPr>
      <w:r>
        <w:rPr>
          <w:rFonts w:ascii="Arial" w:hAnsi="Arial" w:cs="Arial"/>
          <w:noProof/>
          <w:sz w:val="28"/>
          <w:szCs w:val="28"/>
        </w:rPr>
        <w:pict>
          <v:shape id="_x0000_s1122" style="position:absolute;margin-left:354.55pt;margin-top:24.1pt;width:30.15pt;height:19pt;z-index:251727872" coordorigin="15683,25540" coordsize="1063,669" path="m15712,25730v17,,23,-24,22,21c15732,25830,15701,25905,15705,25986v3,56,14,110,30,163c15745,26180,15741,26192,15739,26208v-20,-47,-37,-92,-45,-143c15679,25972,15676,25869,15703,25778v39,-130,135,-217,269,-235c16086,25527,16192,25566,16281,25637v101,80,159,200,215,312c16523,26003,16547,26051,16591,26092v28,27,60,45,99,50c16718,26140,16728,26139,16745,26128e" filled="f" strokecolor="red" strokeweight="1.5pt">
            <v:stroke endcap="round"/>
            <v:path shadowok="f" o:extrusionok="f" fillok="f" insetpenok="f"/>
            <o:lock v:ext="edit" rotation="t" aspectratio="t" verticies="t" text="t" shapetype="t"/>
            <o:ink i="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" annotation="t"/>
          </v:shape>
        </w:pict>
      </w:r>
      <w:r>
        <w:rPr>
          <w:rFonts w:ascii="Arial" w:hAnsi="Arial" w:cs="Arial"/>
          <w:noProof/>
          <w:sz w:val="28"/>
          <w:szCs w:val="28"/>
        </w:rPr>
        <w:pict>
          <v:shape id="_x0000_s1123" style="position:absolute;margin-left:321.35pt;margin-top:15pt;width:125.95pt;height:4.15pt;z-index:251728896" coordorigin="14512,25218" coordsize="4442,147" path="m14512,25364v94,-6,189,-6,283,-12c15011,25338,15228,25329,15444,25317v360,-20,720,-33,1080,-42c17299,25255,18076,25255,18850,25226v59,-4,69,-4,103,-8e" filled="f" strokecolor="red" strokeweight="1.5pt">
            <v:stroke endcap="round"/>
            <v:path shadowok="f" o:extrusionok="f" fillok="f" insetpenok="f"/>
            <o:lock v:ext="edit" rotation="t" aspectratio="t" verticies="t" text="t" shapetype="t"/>
            <o:ink i="AM4BHQPSAg4BIABoDAAAAAAAwAAAAAAAAEZYz1SK5pfFT48G+LrS4ZsiAyFkBj6ARA/wAABIEUT/&#10;AUU1GwIArf9GNRsCAK3/Vw0AAAAFAzgLZRkgMgkAkJsDATfAHkUzCQCQggIB28UeRTgIAP4DAPCb&#10;1TQSDsCkP4YDpD8KUhiH8jSnkZNiUUl0Sm0el0qlkYk0Ug0FhMrls7qc7p9DhP0S2folzljza8mW&#10;V7TojJS+LLkvIITw1x5ab4aznFGMBGNezC4KABEgMKKVNfu1zQG=&#10;" annotation="t"/>
          </v:shape>
        </w:pict>
      </w:r>
    </w:p>
    <w:p w:rsidR="00831CCA" w:rsidRDefault="00803266">
      <w:pPr>
        <w:rPr>
          <w:rFonts w:ascii="Arial" w:hAnsi="Arial" w:cs="Arial"/>
          <w:sz w:val="28"/>
          <w:szCs w:val="28"/>
        </w:rPr>
      </w:pPr>
      <w:r>
        <w:rPr>
          <w:rFonts w:ascii="Arial" w:hAnsi="Arial" w:cs="Arial"/>
          <w:noProof/>
          <w:sz w:val="28"/>
          <w:szCs w:val="28"/>
        </w:rPr>
        <w:lastRenderedPageBreak/>
        <w:pict>
          <v:shape id="_x0000_s1125" style="position:absolute;margin-left:352.15pt;margin-top:-31.05pt;width:71.1pt;height:25pt;z-index:251730944" coordorigin="15598,1444" coordsize="2509,882" path="m15628,1488v-15,-24,-19,-30,-30,-44em18106,1900v-28,-35,-51,-48,-98,-28c17940,1901,17892,1965,17856,2027v-35,61,-61,138,-41,209c17832,2295,17895,2328,17954,2325v16,-4,32,-8,48,-12e" filled="f" strokecolor="red" strokeweight="1.5pt">
            <v:stroke endcap="round"/>
            <v:path shadowok="f" o:extrusionok="f" fillok="f" insetpenok="f"/>
            <o:lock v:ext="edit" rotation="t" aspectratio="t" verticies="t" text="t" shapetype="t"/>
            <o:ink i="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" annotation="t"/>
          </v:shape>
        </w:pict>
      </w:r>
      <w:r>
        <w:rPr>
          <w:rFonts w:ascii="Arial" w:hAnsi="Arial" w:cs="Arial"/>
          <w:noProof/>
          <w:sz w:val="28"/>
          <w:szCs w:val="28"/>
        </w:rPr>
        <w:pict>
          <v:shape id="_x0000_s1126" style="position:absolute;margin-left:334.55pt;margin-top:-50.9pt;width:34.85pt;height:42.25pt;z-index:251731968" coordorigin="14977,744" coordsize="1230,1490" path="m15031,996v-4,40,-6,70,15,106c15056,1119,15088,1149,15090,1168v2,27,-15,43,-42,48c15014,1222,14988,1179,14982,1153v-17,-70,7,-150,32,-215c15040,869,15085,791,15153,757v64,-32,114,16,152,64c15353,882,15384,959,15422,1026v31,56,70,103,117,146c15567,1198,15593,1214,15609,1248em15977,832v26,-7,49,-12,76,-11c16098,823,16141,826,16184,840v7,3,15,6,22,9em16034,1103v30,2,61,-3,91,c16150,1108,16157,1109,16173,1112em15646,1837v-18,49,-32,96,-36,149c15605,2047,15609,2106,15633,2163v17,40,38,63,79,68e" filled="f" strokecolor="red" strokeweight="1.5pt">
            <v:stroke endcap="round"/>
            <v:path shadowok="f" o:extrusionok="f" fillok="f" insetpenok="f"/>
            <o:lock v:ext="edit" rotation="t" aspectratio="t" verticies="t" text="t" shapetype="t"/>
            <o:ink i="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" annotation="t"/>
          </v:shape>
        </w:pict>
      </w:r>
      <w:r>
        <w:rPr>
          <w:rFonts w:ascii="Arial" w:hAnsi="Arial" w:cs="Arial"/>
          <w:noProof/>
          <w:sz w:val="28"/>
          <w:szCs w:val="28"/>
        </w:rPr>
        <w:pict>
          <v:shape id="_x0000_s1127" style="position:absolute;margin-left:383.4pt;margin-top:-59.4pt;width:99.25pt;height:25.35pt;z-index:251732992" coordorigin="16700,445" coordsize="3502,894" path="m16841,612v20,47,26,92,34,143c16886,825,16892,896,16902,966v8,56,16,116,34,170c16947,1168,16957,1197,16985,1213em17106,619v10,58,26,116,38,174c17167,905,17189,1017,17204,1130v6,44,22,174,15,131c17218,1252,17216,1242,17215,1233em16748,997v-25,-4,-31,-3,-44,-12c16711,937,16765,913,16811,889v94,-50,204,-84,311,-90c17187,795,17288,792,17332,852v12,30,17,39,3,58em16747,1161v52,-1,108,-17,159,-27c17004,1115,17105,1092,17204,1081v61,-7,124,-6,185,-9em17949,1078v-18,-51,-36,-100,-74,-141c17841,901,17807,934,17787,967v-36,58,-49,128,-48,195c17740,1215,17756,1262,17814,1267v42,4,83,-28,103,-63c17939,1164,17932,1134,17914,1097em18273,1338v-15,-30,-2,-53,-2,-86c18272,1178,18273,1104,18274,1030v1,-87,4,-171,26,-255c18313,725,18336,670,18398,676v56,5,99,38,139,74c18570,781,18579,789,18595,812em18117,1127v-9,-1,-19,-1,-28,-2c18113,1076,18164,1054,18223,1039v87,-22,179,-36,269,-36c18513,1004,18534,1005,18555,1006em19177,958v12,-30,44,-91,1,-114c19135,820,19052,881,19022,902v-54,38,-119,91,-138,158c18869,1111,18919,1128,18959,1131v49,4,120,-8,160,-39c19155,1064,19176,1027,19177,981v-1,-11,-2,-22,-3,-33em19435,445v-2,51,-1,101,-2,152c19432,684,19434,771,19435,858v,54,1,107,,161c19459,979,19485,936,19519,903v43,-41,109,-95,174,-82c19758,834,19759,907,19743,956v-23,70,-75,116,-133,156c19606,1114,19501,1181,19495,1153v-3,-17,20,-27,33,-37em20196,732v-8,-54,-49,-39,-100,-22c20036,730,19941,767,19908,826v-23,41,48,69,72,81c20038,936,20118,970,20136,1040v14,55,-32,103,-74,128c20017,1194,20001,1174,19999,1136e" filled="f" strokecolor="red" strokeweight="1.5pt">
            <v:stroke endcap="round"/>
            <v:path shadowok="f" o:extrusionok="f" fillok="f" insetpenok="f"/>
            <o:lock v:ext="edit" rotation="t" aspectratio="t" verticies="t" text="t" shapetype="t"/>
            <o:ink i="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" annotation="t"/>
          </v:shape>
        </w:pict>
      </w:r>
      <w:r>
        <w:rPr>
          <w:rFonts w:ascii="Arial" w:hAnsi="Arial" w:cs="Arial"/>
          <w:noProof/>
          <w:sz w:val="28"/>
          <w:szCs w:val="28"/>
        </w:rPr>
        <w:pict>
          <v:shape id="_x0000_s1128" style="position:absolute;margin-left:364.5pt;margin-top:-18.45pt;width:11.05pt;height:11.4pt;z-index:251734016" coordorigin="16034,1889" coordsize="389,402" path="m16064,1972v-6,45,-13,88,-19,133c16040,2141,16037,2177,16037,2213v-2,-43,11,-85,24,-127c16080,2024,16104,1953,16151,1905v43,-44,85,5,103,46c16285,2022,16294,2105,16318,2179v11,34,25,117,79,111c16405,2286,16414,2282,16422,2278e" filled="f" strokecolor="red" strokeweight="1.5pt">
            <v:stroke endcap="round"/>
            <v:path shadowok="f" o:extrusionok="f" fillok="f" insetpenok="f"/>
            <o:lock v:ext="edit" rotation="t" aspectratio="t" verticies="t" text="t" shapetype="t"/>
            <o:ink i="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" annotation="t"/>
          </v:shape>
        </w:pict>
      </w:r>
      <w:r>
        <w:rPr>
          <w:rFonts w:ascii="Arial" w:hAnsi="Arial" w:cs="Arial"/>
          <w:noProof/>
          <w:sz w:val="28"/>
          <w:szCs w:val="28"/>
        </w:rPr>
        <w:pict>
          <v:shape id="_x0000_s1129" style="position:absolute;margin-left:391.4pt;margin-top:-23.2pt;width:18.4pt;height:15.75pt;z-index:251735040" coordorigin="16982,1722" coordsize="649,556" path="m16982,2147v25,12,52,-5,72,-30c17093,2067,17129,2005,17152,1946v24,-61,45,-130,41,-196c17189,1730,17189,1724,17174,1722v-50,45,-74,100,-98,163c17047,1962,17012,2058,17021,2142v6,63,29,93,92,94c17126,2235,17139,2234,17152,2233em17541,1906v12,-26,18,-34,14,-61c17526,1900,17488,1951,17456,2005v-21,35,-148,197,-137,237c17326,2243,17332,2245,17339,2246v53,-44,99,-93,144,-145c17524,2053,17565,2004,17605,1955v-6,59,-28,111,-41,169c17557,2158,17534,2225,17551,2259v18,36,55,9,79,-4e" filled="f" strokecolor="red" strokeweight="1.5pt">
            <v:stroke endcap="round"/>
            <v:path shadowok="f" o:extrusionok="f" fillok="f" insetpenok="f"/>
            <o:lock v:ext="edit" rotation="t" aspectratio="t" verticies="t" text="t" shapetype="t"/>
            <o:ink i="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" annotation="t"/>
          </v:shape>
        </w:pict>
      </w:r>
      <w:r>
        <w:rPr>
          <w:rFonts w:ascii="Arial" w:hAnsi="Arial" w:cs="Arial"/>
          <w:noProof/>
          <w:sz w:val="28"/>
          <w:szCs w:val="28"/>
        </w:rPr>
        <w:pict>
          <v:shape id="_x0000_s1130" style="position:absolute;margin-left:430.1pt;margin-top:-30pt;width:8.55pt;height:22pt;z-index:251736064" coordorigin="18348,1481" coordsize="302,776" path="m18470,1481v-10,63,-16,126,-26,188c18427,1772,18407,1875,18388,1977v-13,66,-34,134,-40,201c18348,2184,18349,2189,18349,2195v47,-47,73,-103,107,-160c18496,1966,18538,1879,18601,1827v9,-4,17,-9,26,-13c18666,1850,18646,1905,18636,1956v-15,76,-30,156,-50,231c18573,2237,18570,2231,18612,2256e" filled="f" strokecolor="red" strokeweight="1.5pt">
            <v:stroke endcap="round"/>
            <v:path shadowok="f" o:extrusionok="f" fillok="f" insetpenok="f"/>
            <o:lock v:ext="edit" rotation="t" aspectratio="t" verticies="t" text="t" shapetype="t"/>
            <o:ink i="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" annotation="t"/>
          </v:shape>
        </w:pict>
      </w:r>
      <w:r>
        <w:rPr>
          <w:rFonts w:ascii="Arial" w:hAnsi="Arial" w:cs="Arial"/>
          <w:noProof/>
          <w:sz w:val="28"/>
          <w:szCs w:val="28"/>
        </w:rPr>
        <w:pict>
          <v:shape id="_x0000_s1131" style="position:absolute;margin-left:461.85pt;margin-top:-30pt;width:56.3pt;height:30.2pt;z-index:251737088" coordorigin="19468,1481" coordsize="1987,1066" path="m19930,1960v10,-60,6,-105,-11,-165c19901,1733,19858,1667,19789,1655v-80,-14,-154,50,-199,107c19540,1825,19520,1885,19523,1963v45,38,74,27,126,-5c19702,1926,19743,1879,19785,1835v15,-16,18,-20,29,-27c19827,1857,19830,1909,19832,1960v3,80,8,159,,239c19825,2276,19810,2352,19770,2419v-29,49,-81,108,-139,124c19583,2556,19519,2545,19486,2505v-31,-38,-13,-106,11,-142c19509,2350,19521,2338,19533,2325em20152,1772v4,-18,5,-22,9,-32c20155,1771,20156,1800,20160,1831v4,32,13,64,21,95c20200,1884,20197,1838,20205,1792v9,-52,27,-136,66,-176c20306,1580,20338,1597,20375,1616em20679,1673v-25,-28,-62,1,-92,27c20534,1745,20484,1801,20443,1857v-20,28,-51,60,-23,83c20461,1929,20496,1912,20527,1882v28,-27,72,-79,80,-118c20611,1745,20608,1723,20605,1705em20788,1668v-2,30,-12,56,-19,85c20759,1793,20735,1849,20742,1891v3,6,6,12,9,18c20794,1913,20830,1896,20867,1872v56,-36,109,-85,150,-138c21021,1729,21077,1645,21057,1637v-5,2,-10,5,-15,7em21268,1660v-10,37,-27,71,-37,108c21212,1836,21195,1903,21176,1971v-23,84,-46,171,-61,256c21111,2252,21083,2325,21115,2297em21182,1640v15,-60,25,-103,77,-140c21304,1468,21361,1478,21401,1516v61,59,65,167,36,242c21415,1815,21376,1864,21318,1883v-34,12,-70,-1,-87,-35c21219,1825,21222,1809,21221,1785e" filled="f" strokecolor="red" strokeweight="1.5pt">
            <v:stroke endcap="round"/>
            <v:path shadowok="f" o:extrusionok="f" fillok="f" insetpenok="f"/>
            <o:lock v:ext="edit" rotation="t" aspectratio="t" verticies="t" text="t" shapetype="t"/>
            <o:ink i="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" annotation="t"/>
          </v:shape>
        </w:pict>
      </w:r>
      <w:r>
        <w:rPr>
          <w:rFonts w:ascii="Arial" w:hAnsi="Arial" w:cs="Arial"/>
          <w:noProof/>
          <w:sz w:val="28"/>
          <w:szCs w:val="28"/>
        </w:rPr>
        <w:pict>
          <v:shape id="_x0000_s1133" style="position:absolute;margin-left:-40.3pt;margin-top:1.2pt;width:43.75pt;height:42.15pt;z-index:251739136" coordorigin="1754,2583" coordsize="1542,1487" path="m2000,3207v-10,-44,-18,-87,-27,-131c1967,3048,1958,3040,1947,3016v-29,20,-50,19,-76,53c1827,3126,1796,3191,1774,3259v-18,55,-39,141,-4,195c1808,3513,1867,3511,1929,3505v95,-9,180,-64,251,-123c2279,3300,2362,3192,2427,3081v53,-91,203,-356,147,-469c2562,2586,2561,2577,2539,2583v-58,97,-94,175,-121,290c2380,3035,2328,3284,2447,3427v97,116,257,22,352,-41c3016,3241,3203,2991,3280,2741v25,-80,3,-94,-7,-158c3193,2644,3154,2690,3107,2798v-95,218,-138,463,-153,699c2945,3641,2947,3793,2967,3936v7,49,23,88,37,133e" filled="f" strokecolor="red" strokeweight="1.5pt">
            <v:stroke endcap="round"/>
            <v:path shadowok="f" o:extrusionok="f" fillok="f" insetpenok="f"/>
            <o:lock v:ext="edit" rotation="t" aspectratio="t" verticies="t" text="t" shapetype="t"/>
            <o:ink i="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" annotation="t"/>
          </v:shape>
        </w:pict>
      </w:r>
      <w:r>
        <w:rPr>
          <w:rFonts w:ascii="Arial" w:hAnsi="Arial" w:cs="Arial"/>
          <w:noProof/>
          <w:sz w:val="28"/>
          <w:szCs w:val="28"/>
        </w:rPr>
        <w:pict>
          <v:shape id="_x0000_s1134" style="position:absolute;margin-left:66pt;margin-top:-3.15pt;width:39.35pt;height:49.35pt;z-index:251740160" coordorigin="5504,2429" coordsize="1387,1741" path="m5591,2429v-34,63,-38,128,-46,201c5526,2793,5516,2956,5509,3120v-8,196,-7,393,6,589c5516,3720,5520,3874,5551,3871v10,-17,15,-25,22,-38em6037,3003v-19,37,-29,78,-25,121c6018,3195,6051,3271,6082,3334v30,59,73,113,114,164c6219,3527,6234,3543,6270,3545em6496,3053v-24,68,-54,128,-85,194c6351,3373,6295,3503,6240,3631v-59,138,-107,278,-160,418c6063,4094,6059,4126,6060,4169em6693,3612v-11,56,-18,111,-21,168c6668,3839,6668,3900,6679,3958v10,49,36,91,90,91c6800,4049,6814,4030,6837,4012em6878,3389v-22,-9,-30,-12,-47,-13c6841,3349,6859,3346,6890,3335em5801,2644v31,22,38,16,79,15c5960,2658,6039,2651,6119,2644v103,-8,204,-15,308,-15c6475,2629,6549,2620,6593,2646v4,4,8,9,12,13e" filled="f" strokecolor="red" strokeweight="1.5pt">
            <v:stroke endcap="round"/>
            <v:path shadowok="f" o:extrusionok="f" fillok="f" insetpenok="f"/>
            <o:lock v:ext="edit" rotation="t" aspectratio="t" verticies="t" text="t" shapetype="t"/>
            <o:ink i="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" annotation="t"/>
          </v:shape>
        </w:pict>
      </w:r>
      <w:r>
        <w:rPr>
          <w:rFonts w:ascii="Arial" w:hAnsi="Arial" w:cs="Arial"/>
          <w:noProof/>
          <w:sz w:val="28"/>
          <w:szCs w:val="28"/>
        </w:rPr>
        <w:pict>
          <v:shape id="_x0000_s1135" style="position:absolute;margin-left:125.2pt;margin-top:3.3pt;width:59.4pt;height:52.45pt;z-index:251741184" coordorigin="7591,2657" coordsize="2096,1849" path="m7591,3298v27,3,59,-6,90,-9c7757,3281,7833,3276,7909,3271v69,-4,134,-5,202,3em8509,3001v-21,37,-9,76,1,121c8525,3191,8545,3259,8579,3321v24,44,66,95,109,122c8719,3462,8738,3457,8772,3454em9069,3128v-40,44,-69,83,-97,138c8915,3378,8857,3489,8808,3605v-59,139,-113,279,-173,418c8595,4115,8570,4216,8531,4306v-11,26,-3,-10,4,-37em8349,2697v-28,-9,-34,-11,-52,-12c8365,2670,8437,2675,8507,2673v170,-4,340,-8,510,-12c9153,2658,9290,2660,9426,2662v69,1,67,4,74,41em9686,3816v-12,-15,-23,-28,-37,-41c9647,3806,9647,3836,9648,3867v1,76,3,153,-1,229c9642,4196,9632,4303,9584,4393v-27,51,-70,99,-129,111c9401,4515,9353,4479,9325,4436v-28,-42,-47,-108,-36,-159c9294,4265,9300,4253,9305,4241em9639,3473v-17,-28,-40,-42,-59,-65c9565,3390,9620,3385,9631,3381e" filled="f" strokecolor="red" strokeweight="1.5pt">
            <v:stroke endcap="round"/>
            <v:path shadowok="f" o:extrusionok="f" fillok="f" insetpenok="f"/>
            <o:lock v:ext="edit" rotation="t" aspectratio="t" verticies="t" text="t" shapetype="t"/>
            <o:ink i="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" annotation="t"/>
          </v:shape>
        </w:pict>
      </w:r>
      <w:r>
        <w:rPr>
          <w:rFonts w:ascii="Arial" w:hAnsi="Arial" w:cs="Arial"/>
          <w:noProof/>
          <w:sz w:val="28"/>
          <w:szCs w:val="28"/>
        </w:rPr>
        <w:pict>
          <v:shape id="_x0000_s1136" style="position:absolute;margin-left:204.15pt;margin-top:-7.7pt;width:159.3pt;height:94.6pt;z-index:251742208" coordorigin="10377,2269" coordsize="5620,3336" path="m10502,2288v1,1,20,-4,27,68c10547,2556,10532,2763,10530,2964v-2,257,-7,514,-3,771c10530,3920,10536,4106,10554,4290v3,30,5,143,49,151c10607,4434,10611,4426,10615,4419em11651,2806v-59,-45,40,22,48,27c11786,2891,11866,2959,11948,3024v110,88,253,178,337,292c12301,3338,12324,3375,12301,3400v-45,49,-144,51,-202,76c12030,3507,11961,3541,11895,3579v-27,16,-51,34,-75,52c11861,3620,11926,3595,11975,3573em13211,2580v-6,72,-9,146,-3,220c13221,2973,13243,3152,13287,3320v31,120,67,221,158,301c13542,3585,13559,3524,13584,3422v34,-139,42,-284,63,-426c13655,2942,13669,2897,13683,2846v27,89,45,181,61,276c13769,3268,13793,3420,13861,3554v39,77,113,152,206,107c14182,3605,14215,3421,14237,3313v46,-224,53,-462,34,-689c14266,2566,14268,2451,14215,2548v-9,21,-19,43,-28,64em10904,4651v-4,52,-4,102,-6,155c10894,4913,10889,5019,10886,5126v-3,79,-5,156,-5,235c10881,5371,10881,5380,10881,5390em10387,5070v21,20,33,30,95,25c10623,5084,10762,5053,10899,5025v98,-20,195,-48,291,-76em11392,4396v-18,77,-38,155,-50,234c11321,4764,11315,4903,11311,5038v-3,105,-4,212,22,314c11336,5356,11338,5359,11341,5363v28,-79,39,-161,59,-243c11428,5002,11468,4917,11538,4826v42,67,49,102,52,195c11594,5139,11577,5253,11644,5353v93,7,148,-24,221,-87c11976,5170,12043,5070,12082,4933v-48,-9,-56,-11,-104,51c11888,5100,11839,5224,11838,5366v56,-13,78,-23,124,-80c12026,5207,12079,5120,12144,5042v37,-45,69,-62,113,-95c12314,4997,12337,5020,12363,5104v33,109,39,226,72,332c12468,5392,12483,5348,12500,5288v38,-129,57,-331,154,-433c12661,4852,12667,4849,12674,4846v24,73,35,132,36,214c12711,5157,12697,5257,12708,5354v6,55,7,78,52,61c12769,5405,12778,5396,12787,5386em14279,4388v-26,49,-46,104,-55,159c14203,4673,14183,4811,14175,4938v-4,66,-4,128,-19,192em13880,4979v65,-28,132,-56,198,-82c14188,4853,14298,4809,14408,4764em14723,4160v-23,77,-45,155,-64,233c14616,4569,14574,4745,14534,4921v-14,61,-26,118,-32,180c14551,5046,14590,4984,14631,4915v57,-97,116,-217,207,-287c14874,4611,14882,4603,14906,4618v18,90,-1,167,-17,258c14875,4956,14853,5020,14906,5081v99,-19,170,-58,248,-125c15271,4856,15375,4729,15444,4591v-63,42,-99,111,-136,180c15270,4842,15234,4911,15220,4989v47,5,76,6,130,-25c15393,4939,15434,4907,15474,4878em15690,4578v-22,44,-47,97,-40,148c15659,4788,15700,4841,15765,4844v53,3,99,-33,132,-70c15949,4715,15982,4633,15996,4557v-26,92,-43,186,-64,280c15903,4968,15864,5098,15812,5222v-45,109,-101,213,-162,313c15632,5564,15626,5573,15608,5602v41,-32,58,-48,79,-80e" filled="f" strokecolor="red" strokeweight="1.5pt">
            <v:stroke endcap="round"/>
            <v:path shadowok="f" o:extrusionok="f" fillok="f" insetpenok="f"/>
            <o:lock v:ext="edit" rotation="t" aspectratio="t" verticies="t" text="t" shapetype="t"/>
            <o:ink i="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03266">
      <w:pPr>
        <w:rPr>
          <w:rFonts w:ascii="Arial" w:hAnsi="Arial" w:cs="Arial"/>
          <w:sz w:val="28"/>
          <w:szCs w:val="28"/>
        </w:rPr>
      </w:pPr>
      <w:r>
        <w:rPr>
          <w:rFonts w:ascii="Arial" w:hAnsi="Arial" w:cs="Arial"/>
          <w:noProof/>
          <w:sz w:val="28"/>
          <w:szCs w:val="28"/>
        </w:rPr>
        <w:pict>
          <v:shape id="_x0000_s1137" style="position:absolute;margin-left:373.45pt;margin-top:1.45pt;width:144.6pt;height:60.4pt;z-index:251743232" coordorigin="16349,4295" coordsize="5102,2130" path="m17509,4542v-34,-46,-80,-119,-152,-106c17278,4450,17215,4554,17179,4615v-31,53,-89,148,-75,213c17108,4832,17112,4835,17116,4839v63,-29,108,-79,153,-133c17321,4644,17367,4571,17429,4519v-1,61,-18,118,-31,177c17381,4772,17361,4859,17388,4934v15,42,41,23,68,13em17762,4489v26,38,10,68,5,113c17759,4679,17752,4754,17736,4830v-8,39,-20,75,-33,113c17707,4856,17732,4781,17760,4698v40,-121,83,-266,182,-355c17987,4302,18038,4312,18074,4356v16,28,22,39,33,59em18470,4560v32,22,53,29,93,29c18603,4589,18664,4576,18698,4555v41,-26,86,-68,109,-112c18826,4407,18842,4354,18820,4316v-23,-39,-83,-19,-111,-1c18641,4360,18592,4439,18559,4511v-34,74,-67,167,-44,249c18533,4826,18593,4854,18655,4862v80,10,159,-12,236,-27c18956,4822,19018,4800,19083,4787v29,-6,32,-1,54,-20em16369,5201v-29,-2,-17,49,-15,76c16364,5403,16381,5530,16399,5655v9,67,29,138,31,205c16427,5873,16426,5877,16439,5877em16910,5636v-34,-29,-71,-69,-121,-56c16739,5593,16706,5663,16695,5708v-9,37,-13,110,28,133c16760,5861,16810,5823,16834,5799v30,-30,49,-70,66,-108c16901,5687,16903,5684,16904,5680v9,36,6,75,11,112c16922,5845,16923,5905,16947,5954v4,6,8,12,12,18em17121,5289v-13,36,-10,50,-11,88c17107,5467,17108,5558,17110,5648v1,52,-5,127,24,174c17138,5825,17142,5829,17146,5832v22,-9,41,-21,63,-33c17239,5782,17269,5774,17303,5787v28,11,61,38,64,70c17370,5888,17344,5911,17316,5919v-33,9,-76,6,-109,3c17178,5919,17168,5928,17210,5907em17494,5939v21,-27,47,-54,66,-82c17582,5824,17603,5783,17608,5743v5,-40,-6,-33,-26,-61c17554,5703,17540,5714,17527,5749v-20,56,-14,115,42,145c17647,5936,17762,5852,17807,5796v85,-107,109,-243,121,-376c17934,5348,17932,5284,17904,5218v-52,42,-81,73,-106,150c17764,5472,17737,5594,17758,5703v19,98,90,148,186,157c18055,5870,18181,5841,18285,5804v81,-29,170,-79,211,-158c18504,5616,18508,5608,18497,5589v-55,-3,-71,-8,-117,41c18330,5683,18298,5758,18280,5826v-8,35,-11,45,-2,68em19098,5818v-43,-42,-92,-70,-152,-87c18884,5713,18812,5707,18749,5726v-33,10,-104,53,-95,99c18658,5846,18661,5854,18675,5863v59,15,96,3,145,-38c18899,5759,18952,5663,18987,5568v45,-123,65,-258,80,-387c19073,5129,19071,5086,19070,5035v-29,113,-44,225,-50,342c19014,5504,19012,5636,19057,5757v29,77,81,84,152,92em20161,5408v-10,-60,-22,-126,-70,-170c20044,5195,19986,5227,19946,5262v-52,46,-90,108,-110,174c19830,5469,19826,5478,19838,5498v55,5,98,-16,144,-50c20034,5410,20078,5360,20124,5315v6,-6,12,-11,18,-17c20161,5329,20152,5362,20152,5400v,39,2,88,30,118c20204,5541,20238,5519,20258,5508em20683,5061v-52,-6,-96,-10,-148,2c20509,5069,20446,5093,20452,5131v6,38,69,71,94,95c20586,5265,20622,5311,20609,5372v-11,54,-66,104,-110,133c20470,5524,20450,5534,20419,5539em18851,6272v1,-51,-10,-75,-28,-121c18799,6090,18744,6063,18682,6105v-55,37,-115,116,-127,182c18546,6333,18567,6371,18615,6375v56,4,111,-36,145,-76c18838,6208,18844,6077,18842,5963v-1,-37,-4,-73,-10,-109c18838,5915,18846,5974,18856,6035v19,116,44,231,111,329c18994,6404,19037,6438,19088,6420v24,-15,32,-21,49,-30em19285,6141v-5,25,-13,47,-17,74c19263,6251,19269,6286,19272,6322v,4,,8,,12em19322,5997v-16,-13,-28,-22,-45,-32c19302,5984,19306,5984,19338,5989em19639,6331v-35,9,-15,10,-48,6c19573,6293,19580,6255,19585,6205v9,-96,27,-193,51,-286c19654,5850,19673,5748,19724,5694v22,-13,28,-18,45,-12c19797,5729,19801,5771,19806,5827v1,15,3,30,4,45em19560,6090v-22,-19,39,-38,70,-53c19694,6007,19762,5992,19829,5971v14,-5,29,-10,43,-15em19984,6288v-13,8,-19,10,-30,2c19945,6248,19945,6211,19950,6168v12,-105,29,-208,56,-310c20015,5823,20029,5730,20070,5710v34,-16,56,30,64,52c20137,5773,20140,5783,20143,5794em19899,6190v40,-17,79,-45,118,-66c20059,6101,20101,6078,20143,6056em20088,6337v32,-44,65,-92,90,-140c20215,6127,20254,6056,20278,5981v15,-46,27,-83,-6,-118c20219,5889,20191,5927,20165,5981v-30,63,-61,150,-38,220c20149,6269,20208,6287,20272,6282v78,-6,151,-41,215,-81c20547,6163,20578,6117,20614,6059v4,-5,7,-9,11,-14c20593,6084,20573,6130,20546,6173v-12,20,-37,73,-64,79c20477,6248,20473,6244,20468,6240v,-50,12,-94,31,-141c20521,6046,20552,5985,20598,5948v26,-21,56,-31,86,-13c20699,5947,20704,5950,20707,5962em20690,6206v11,25,38,-23,56,-51c20773,6112,20803,6061,20818,6012v11,-36,12,-60,-14,-85c20757,5940,20734,5967,20706,6008v-34,50,-59,112,-54,174c20659,6209,20660,6217,20677,6227v57,2,85,-16,129,-54c20852,6133,20880,6085,20908,6032v11,-21,21,-42,32,-63c20952,6014,20950,6056,20945,6103v-4,42,-12,84,-14,126c20958,6199,20978,6163,20997,6127v25,-48,47,-103,79,-147c21090,5966,21092,5961,21106,5964v1,40,,81,-4,121c21101,6094,21083,6204,21100,6205v20,-19,27,-26,33,-44em21300,5648v2,-6,4,-11,6,-17c21307,5675,21299,5720,21293,5764v-11,78,-19,156,-27,235c21259,6063,21246,6140,21255,6204v5,34,12,69,36,36em21079,5954v-17,-21,18,-29,45,-40c21182,5891,21251,5867,21312,5855v46,-9,92,-16,138,-27e" filled="f" strokecolor="red" strokeweight="1.5pt">
            <v:stroke endcap="round"/>
            <v:path shadowok="f" o:extrusionok="f" fillok="f" insetpenok="f"/>
            <o:lock v:ext="edit" rotation="t" aspectratio="t" verticies="t" text="t" shapetype="t"/>
            <o:ink i="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roofErr w:type="gramStart"/>
      <w:r>
        <w:rPr>
          <w:rFonts w:ascii="Arial" w:hAnsi="Arial" w:cs="Arial"/>
          <w:sz w:val="28"/>
          <w:szCs w:val="28"/>
        </w:rPr>
        <w:t>3)Keep</w:t>
      </w:r>
      <w:proofErr w:type="gramEnd"/>
      <w:r>
        <w:rPr>
          <w:rFonts w:ascii="Arial" w:hAnsi="Arial" w:cs="Arial"/>
          <w:sz w:val="28"/>
          <w:szCs w:val="28"/>
        </w:rPr>
        <w:t xml:space="preserve"> in mind this is a </w:t>
      </w:r>
      <w:proofErr w:type="spellStart"/>
      <w:r>
        <w:rPr>
          <w:rFonts w:ascii="Arial" w:hAnsi="Arial" w:cs="Arial"/>
          <w:sz w:val="28"/>
          <w:szCs w:val="28"/>
        </w:rPr>
        <w:t>pairwise</w:t>
      </w:r>
      <w:proofErr w:type="spellEnd"/>
      <w:r>
        <w:rPr>
          <w:rFonts w:ascii="Arial" w:hAnsi="Arial" w:cs="Arial"/>
          <w:sz w:val="28"/>
          <w:szCs w:val="28"/>
        </w:rPr>
        <w:t xml:space="preserve"> difference test!  Thus, all </w:t>
      </w:r>
      <w:proofErr w:type="spellStart"/>
      <w:r>
        <w:rPr>
          <w:rFonts w:ascii="Arial" w:hAnsi="Arial" w:cs="Arial"/>
          <w:sz w:val="28"/>
          <w:szCs w:val="28"/>
        </w:rPr>
        <w:t>pairwise</w:t>
      </w:r>
      <w:proofErr w:type="spellEnd"/>
      <w:r>
        <w:rPr>
          <w:rFonts w:ascii="Arial" w:hAnsi="Arial" w:cs="Arial"/>
          <w:sz w:val="28"/>
          <w:szCs w:val="28"/>
        </w:rPr>
        <w:t xml:space="preserve"> comparisons have an overall type I error rate of α%.  In other words, the probability of observing one or more errors of all comparisons is α%.  </w:t>
      </w:r>
    </w:p>
    <w:p w:rsidR="00831CCA" w:rsidRDefault="00254403">
      <w:pPr>
        <w:rPr>
          <w:rFonts w:ascii="Arial" w:hAnsi="Arial" w:cs="Arial"/>
          <w:sz w:val="28"/>
          <w:szCs w:val="28"/>
        </w:rPr>
      </w:pPr>
      <w:r>
        <w:rPr>
          <w:rFonts w:ascii="Arial" w:hAnsi="Arial" w:cs="Arial"/>
          <w:noProof/>
          <w:sz w:val="28"/>
          <w:szCs w:val="28"/>
        </w:rPr>
        <w:pict>
          <v:shape id="_x0000_s1183" style="position:absolute;margin-left:95.6pt;margin-top:12.75pt;width:9.95pt;height:26.2pt;z-index:251761664" coordorigin="6548,8670" coordsize="350,923" path="m6548,8827v4,-24,8,-47,11,-71c6556,8695,6554,8835,6554,8843v-3,109,-4,219,1,328c6560,9281,6568,9397,6596,9504v13,50,21,66,60,88c6727,9543,6749,9469,6771,9385v40,-149,55,-305,69,-458c6848,8841,6853,8757,6848,8670v9,43,12,89,22,132c6886,8862,6890,8881,6897,8921e" filled="f" strokecolor="red" strokeweight="1.5pt">
            <v:stroke endcap="round"/>
            <v:path shadowok="f" o:extrusionok="f" fillok="f" insetpenok="f"/>
            <o:lock v:ext="edit" rotation="t" aspectratio="t" verticies="t" text="t" shapetype="t"/>
            <o:ink i="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" annotation="t"/>
          </v:shape>
        </w:pict>
      </w:r>
    </w:p>
    <w:p w:rsidR="00831CCA" w:rsidRDefault="00254403">
      <w:pPr>
        <w:rPr>
          <w:rFonts w:ascii="Arial" w:hAnsi="Arial" w:cs="Arial"/>
          <w:sz w:val="28"/>
          <w:szCs w:val="28"/>
        </w:rPr>
      </w:pPr>
      <w:r>
        <w:rPr>
          <w:rFonts w:ascii="Arial" w:hAnsi="Arial" w:cs="Arial"/>
          <w:noProof/>
          <w:sz w:val="28"/>
          <w:szCs w:val="28"/>
        </w:rPr>
        <w:pict>
          <v:shape id="_x0000_s1182" style="position:absolute;margin-left:250.6pt;margin-top:12.95pt;width:.9pt;height:1.45pt;z-index:251760640" coordorigin="12015,9245" coordsize="33,50" path="m12028,9254v-35,-24,8,31,19,40e" filled="f" strokecolor="red" strokeweight="1.5pt">
            <v:stroke endcap="round"/>
            <v:path shadowok="f" o:extrusionok="f" fillok="f" insetpenok="f"/>
            <o:lock v:ext="edit" rotation="t" aspectratio="t" verticies="t" text="t" shapetype="t"/>
            <o:ink i="AKsBHQIGBgEgAGgMAAAAAADAAAAAAAAARljPVIrml8VPjwb4utLhmyIDIWQGPoBED/AAAEgRRP8B&#10;RTUbAgCt/0Y1GwIArf9XDQAAAAUDOAtlGSAyCQCQmwMBN8AeRTMJAJCCAgHbxR5FOAgA/gMA8JvV&#10;NBKmzYM/NXOdPwowCIbyUAeSgGZmICBoIcCG8UwnimFjYyYmaSVAh7xNYHBbnA4GCgARILAP2dKA&#10;t80B&#10;" annotation="t"/>
          </v:shape>
        </w:pict>
      </w:r>
      <w:r>
        <w:rPr>
          <w:rFonts w:ascii="Arial" w:hAnsi="Arial" w:cs="Arial"/>
          <w:noProof/>
          <w:sz w:val="28"/>
          <w:szCs w:val="28"/>
        </w:rPr>
        <w:pict>
          <v:shape id="_x0000_s1184" style="position:absolute;margin-left:114.7pt;margin-top:9.25pt;width:14pt;height:16pt;z-index:251762688" coordorigin="7222,9114" coordsize="493,565" path="m7394,9165v-12,-29,-24,-55,-63,-51c7292,9118,7260,9165,7243,9196v-22,41,-26,76,-8,119c7252,9355,7285,9378,7317,9406v33,29,65,65,53,112c7362,9550,7331,9578,7305,9596v-2,2,-66,32,-66,24c7239,9618,7275,9603,7277,9602em7525,9547v4,-36,26,-64,41,-98c7586,9405,7607,9356,7613,9308v,-7,,-15,,-22c7565,9289,7550,9325,7531,9372v-29,70,-65,174,-33,248c7523,9679,7601,9685,7655,9677v20,-5,39,-11,59,-16e" filled="f" strokecolor="red" strokeweight="1.5pt">
            <v:stroke endcap="round"/>
            <v:path shadowok="f" o:extrusionok="f" fillok="f" insetpenok="f"/>
            <o:lock v:ext="edit" rotation="t" aspectratio="t" verticies="t" text="t" shapetype="t"/>
            <o:ink i="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" annotation="t"/>
          </v:shape>
        </w:pict>
      </w:r>
      <w:r>
        <w:rPr>
          <w:rFonts w:ascii="Arial" w:hAnsi="Arial" w:cs="Arial"/>
          <w:noProof/>
          <w:sz w:val="28"/>
          <w:szCs w:val="28"/>
        </w:rPr>
        <w:pict>
          <v:shape id="_x0000_s1185" style="position:absolute;margin-left:149.65pt;margin-top:.75pt;width:35.1pt;height:23.5pt;z-index:251763712" coordorigin="8454,8815" coordsize="1238,829" path="m8704,8849v-1,60,-2,120,-5,180c8694,9141,8686,9252,8678,9363v-6,83,-14,166,-19,249c8659,9639,8662,9652,8647,9630em8454,9328v42,21,70,25,118,14c8649,9325,8731,9310,8805,9283v21,-9,41,-18,62,-27em9125,8815v-18,65,-33,131,-44,198c9065,9116,9047,9219,9032,9322v-9,59,-11,113,-10,171c9050,9463,9069,9431,9089,9387v29,-66,56,-175,114,-222c9207,9164,9212,9164,9216,9163v21,50,20,102,27,157c9250,9377,9258,9462,9312,9497v58,38,146,-4,196,-35c9585,9414,9669,9320,9690,9229v1,-27,3,-35,-12,-48c9631,9206,9609,9221,9580,9274v-27,49,-53,120,-29,175c9576,9507,9630,9520,9685,9533e" filled="f" strokecolor="red" strokeweight="1.5pt">
            <v:stroke endcap="round"/>
            <v:path shadowok="f" o:extrusionok="f" fillok="f" insetpenok="f"/>
            <o:lock v:ext="edit" rotation="t" aspectratio="t" verticies="t" text="t" shapetype="t"/>
            <o:ink i="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" annotation="t"/>
          </v:shape>
        </w:pict>
      </w:r>
      <w:r>
        <w:rPr>
          <w:rFonts w:ascii="Arial" w:hAnsi="Arial" w:cs="Arial"/>
          <w:noProof/>
          <w:sz w:val="28"/>
          <w:szCs w:val="28"/>
        </w:rPr>
        <w:pict>
          <v:shape id="_x0000_s1186" style="position:absolute;margin-left:210.25pt;margin-top:1.25pt;width:39.4pt;height:37.65pt;z-index:251764736" coordorigin="10593,8831" coordsize="1389,1329" path="m10810,9360v-25,-29,-51,-69,-97,-64c10663,9302,10627,9376,10613,9415v-22,60,-31,143,-11,205c10619,9671,10666,9696,10718,9688v48,-7,86,-48,102,-92c10836,9551,10834,9500,10818,9456v-7,-20,-15,-39,-22,-58em10979,9494v10,38,11,76,16,115c11005,9692,11009,9776,11004,9860v-4,79,-6,167,-22,244c10971,10131,10967,10139,10967,10159em10928,9504v-5,-42,-4,-62,36,-84c11013,9393,11075,9400,11125,9419v57,22,101,65,108,128c11239,9606,11207,9659,11169,9700v-28,30,-54,50,-92,43c11077,9712,11082,9705,11096,9675em11555,8845v-49,-13,-51,26,-53,78c11499,9015,11510,9109,11520,9200v13,112,30,224,38,337c11563,9604,11571,9684,11561,9751v-7,14,-9,17,-9,27em11402,9479v-6,,-13,,-19,c11416,9464,11456,9463,11493,9459v67,-7,135,-19,202,-17c11742,9447,11755,9449,11785,9442em11977,9463v2,29,1,57,2,87c11980,9583,11983,9622,11976,9654v-7,14,-9,19,-6,30e" filled="f" strokecolor="red" strokeweight="1.5pt">
            <v:stroke endcap="round"/>
            <v:path shadowok="f" o:extrusionok="f" fillok="f" insetpenok="f"/>
            <o:lock v:ext="edit" rotation="t" aspectratio="t" verticies="t" text="t" shapetype="t"/>
            <o:ink i="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" annotation="t"/>
          </v:shape>
        </w:pict>
      </w:r>
      <w:r>
        <w:rPr>
          <w:rFonts w:ascii="Arial" w:hAnsi="Arial" w:cs="Arial"/>
          <w:noProof/>
          <w:sz w:val="28"/>
          <w:szCs w:val="28"/>
        </w:rPr>
        <w:pict>
          <v:shape id="_x0000_s1188" style="position:absolute;margin-left:287.95pt;margin-top:4pt;width:37.15pt;height:25.95pt;z-index:251766784" coordorigin="13334,8929" coordsize="1310,916" path="m13401,8929v-1,43,2,88,2,132c13403,9166,13396,9272,13387,9377v-8,104,-27,206,-40,309c13343,9722,13322,9793,13334,9830v12,37,28,-8,34,-18em13485,9751v34,-31,66,-61,96,-96c13613,9618,13675,9539,13654,9484v-3,-4,-6,-7,-9,-11c13606,9474,13584,9496,13560,9529v-31,43,-61,97,-70,150c13483,9722,13498,9761,13544,9769v91,17,178,-58,238,-115c13821,9617,13854,9573,13893,9536v12,-11,15,-15,26,-10c13926,9561,13928,9585,13921,9623v-7,38,-20,74,-24,112c13897,9739,13897,9742,13897,9746v23,-27,38,-50,54,-84c13976,9609,14000,9557,14037,9510v22,-28,29,-33,61,-38c14125,9505,14130,9541,14131,9584v1,48,-4,96,-7,143c14123,9747,14122,9751,14127,9762v16,-13,31,-31,47,-42c14192,9708,14208,9705,14228,9700em14542,9499v-29,-19,-51,-22,-87,-11c14420,9499,14379,9522,14357,9553v-18,25,-17,53,8,72c14410,9660,14481,9665,14533,9682v33,11,82,26,103,57c14654,9766,14634,9795,14610,9809v-39,23,-88,28,-130,14c14451,9813,14432,9791,14450,9764v4,-4,7,-8,11,-12e" filled="f" strokecolor="red" strokeweight="1.5pt">
            <v:stroke endcap="round"/>
            <v:path shadowok="f" o:extrusionok="f" fillok="f" insetpenok="f"/>
            <o:lock v:ext="edit" rotation="t" aspectratio="t" verticies="t" text="t" shapetype="t"/>
            <o:ink i="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" annotation="t"/>
          </v:shape>
        </w:pict>
      </w:r>
      <w:r>
        <w:rPr>
          <w:rFonts w:ascii="Arial" w:hAnsi="Arial" w:cs="Arial"/>
          <w:noProof/>
          <w:sz w:val="28"/>
          <w:szCs w:val="28"/>
        </w:rPr>
        <w:pict>
          <v:shape id="_x0000_s1189" style="position:absolute;margin-left:348.65pt;margin-top:9.85pt;width:40.9pt;height:22.4pt;z-index:251767808" coordorigin="15474,9136" coordsize="1444,789" path="m15720,9568v-9,-36,-13,-66,-44,-91c15645,9452,15599,9444,15562,9458v-47,17,-67,66,-79,110c15470,9618,15474,9666,15487,9716v11,40,22,51,49,74c15568,9769,15579,9761,15593,9718v28,-89,37,-180,50,-272c15657,9343,15671,9241,15671,9137v-17,67,-23,137,-28,207c15635,9454,15631,9570,15658,9678v22,88,56,151,115,217em16162,9591v-25,-21,-34,-37,-71,-19c16024,9604,15973,9694,15956,9764v-8,33,-3,53,8,82c16003,9844,16017,9845,16048,9807v48,-59,76,-137,103,-207c16156,9640,16149,9685,16159,9725v7,29,23,61,58,59c16258,9782,16296,9742,16318,9711v71,-103,91,-247,111,-367c16439,9285,16446,9226,16453,9167v6,-89,-10,68,-11,73c16424,9363,16402,9487,16397,9611v-2,54,-10,142,29,188c16445,9822,16469,9842,16497,9820v5,-20,7,-27,13,-40em16230,9527v-14,-10,-18,-13,-14,-26c16255,9490,16293,9475,16334,9467v66,-13,132,-15,198,-15c16570,9452,16594,9460,16629,9473em16870,9650v11,-37,15,-67,14,-105c16883,9517,16878,9491,16842,9496v-48,7,-94,51,-125,86c16677,9627,16647,9686,16638,9746v-5,35,1,76,40,88c16708,9843,16739,9823,16755,9799v21,-31,25,-72,27,-108c16782,9671,16782,9666,16781,9654v20,42,31,85,46,129c16838,9816,16860,9907,16897,9923v7,,13,1,20,1e" filled="f" strokecolor="red" strokeweight="1.5pt">
            <v:stroke endcap="round"/>
            <v:path shadowok="f" o:extrusionok="f" fillok="f" insetpenok="f"/>
            <o:lock v:ext="edit" rotation="t" aspectratio="t" verticies="t" text="t" shapetype="t"/>
            <o:ink i="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" annotation="t"/>
          </v:shape>
        </w:pict>
      </w:r>
      <w:r w:rsidR="00831CCA">
        <w:rPr>
          <w:rFonts w:ascii="Arial" w:hAnsi="Arial" w:cs="Arial"/>
          <w:sz w:val="28"/>
          <w:szCs w:val="28"/>
        </w:rPr>
        <w:t>Example:</w:t>
      </w:r>
    </w:p>
    <w:p w:rsidR="00831CCA" w:rsidRDefault="00254403">
      <w:pPr>
        <w:rPr>
          <w:rFonts w:ascii="Arial" w:hAnsi="Arial" w:cs="Arial"/>
          <w:sz w:val="28"/>
          <w:szCs w:val="28"/>
        </w:rPr>
      </w:pPr>
      <w:r>
        <w:rPr>
          <w:rFonts w:ascii="Arial" w:hAnsi="Arial" w:cs="Arial"/>
          <w:noProof/>
          <w:sz w:val="28"/>
          <w:szCs w:val="28"/>
        </w:rPr>
        <w:pict>
          <v:shape id="_x0000_s1187" style="position:absolute;margin-left:258.05pt;margin-top:1.9pt;width:7.45pt;height:7.9pt;z-index:251765760" coordorigin="12279,9422" coordsize="262,279" path="m12512,9429v-40,-7,-82,-8,-122,7c12344,9453,12305,9492,12287,9538v-19,50,2,87,41,118c12376,9694,12431,9703,12491,9697v16,-3,33,-5,49,-8e" filled="f" strokecolor="red" strokeweight="1.5pt">
            <v:stroke endcap="round"/>
            <v:path shadowok="f" o:extrusionok="f" fillok="f" insetpenok="f"/>
            <o:lock v:ext="edit" rotation="t" aspectratio="t" verticies="t" text="t" shapetype="t"/>
            <o:ink i="AL8BHQIYGAEgAGgMAAAAAADAAAAAAAAARljPVIrml8VPjwb4utLhmyIDIWQGPoBED/AAAEgRRP8B&#10;RTUbAgCt/0Y1GwIArf9XDQAAAAUDOAtlGSAyCQCQmwMBN8AeRTMJAJCCAgHbxR5FOAgA/gMA8JvV&#10;NBKmzYM/NXOdPwpEEoX5NnPk3NhwsUU0mCuw2GuwyyWohPxVUfiqzzVzYsGCUIxy03101IbIl7Ar&#10;2BgYOCgSFn52BgwKABEggHXz0oC3zQG=&#10;" annotation="t"/>
          </v:shape>
        </w:pict>
      </w:r>
      <w:r>
        <w:rPr>
          <w:rFonts w:ascii="Arial" w:hAnsi="Arial" w:cs="Arial"/>
          <w:noProof/>
          <w:sz w:val="28"/>
          <w:szCs w:val="28"/>
        </w:rPr>
        <w:pict>
          <v:shape id="_x0000_s1190" style="position:absolute;margin-left:397.95pt;margin-top:14.45pt;width:.9pt;height:3.15pt;z-index:251768832" coordorigin="17213,9865" coordsize="33,111" path="m17245,9865v-7,24,-18,39,-25,65c17215,9947,17214,9958,17216,9975v16,-11,21,-16,22,-32e" filled="f" strokecolor="red" strokeweight="1.5pt">
            <v:stroke endcap="round"/>
            <v:path shadowok="f" o:extrusionok="f" fillok="f" insetpenok="f"/>
            <o:lock v:ext="edit" rotation="t" aspectratio="t" verticies="t" text="t" shapetype="t"/>
            <o:ink i="ALYBHQIIDAEgAGgMAAAAAADAAAAAAAAARljPVIrml8VPjwb4utLhmyIDIWQGPoBED/AAAEgRRP8B&#10;RTUbAgCt/0Y1GwIArf9XDQAAAAUDOAtlGSAyCQCQmwMBN8AeRTMJAJCCAgHbxR5FOAgA/gMA8JvV&#10;NBKmzYM/NXOdPwo7DYT84zn5xna5bQhClK8LGIbxazeLWeil5CBgUzJScfJghs0Yfg4C/g4ODjbW&#10;AgwKABEgUEou1YC3zQG=&#10;" annotation="t"/>
          </v:shape>
        </w:pict>
      </w:r>
    </w:p>
    <w:p w:rsidR="00831CCA" w:rsidRDefault="00254403">
      <w:pPr>
        <w:rPr>
          <w:rFonts w:ascii="Arial" w:hAnsi="Arial" w:cs="Arial"/>
          <w:sz w:val="28"/>
          <w:szCs w:val="28"/>
        </w:rPr>
      </w:pPr>
      <w:r>
        <w:rPr>
          <w:rFonts w:ascii="Arial" w:hAnsi="Arial" w:cs="Arial"/>
          <w:noProof/>
          <w:sz w:val="28"/>
          <w:szCs w:val="28"/>
        </w:rPr>
        <w:pict>
          <v:shape id="_x0000_s1191" style="position:absolute;margin-left:35.85pt;margin-top:10.15pt;width:20.4pt;height:15.1pt;z-index:251769856" coordorigin="4440,10282" coordsize="720,533" path="m5082,10295v-5,-4,11,-23,-20,8c5033,10332,5013,10377,4990,10411v-42,62,-87,124,-136,181c4792,10664,4709,10750,4618,10783v-94,34,-168,-30,-178,-123c4433,10594,4455,10530,4502,10483v80,-79,186,-48,265,13c4835,10549,4880,10624,4936,10688v41,47,83,95,142,119c5108,10819,5122,10809,5149,10798v3,-1,7,-3,10,-4e" filled="f" strokecolor="red" strokeweight="1.5pt">
            <v:stroke endcap="round"/>
            <v:path shadowok="f" o:extrusionok="f" fillok="f" insetpenok="f"/>
            <o:lock v:ext="edit" rotation="t" aspectratio="t" verticies="t" text="t" shapetype="t"/>
            <o:ink i="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" annotation="t"/>
          </v:shape>
        </w:pict>
      </w:r>
      <w:r>
        <w:rPr>
          <w:rFonts w:ascii="Arial" w:hAnsi="Arial" w:cs="Arial"/>
          <w:noProof/>
          <w:sz w:val="28"/>
          <w:szCs w:val="28"/>
        </w:rPr>
        <w:pict>
          <v:shape id="_x0000_s1192" style="position:absolute;margin-left:71.25pt;margin-top:12.2pt;width:6.95pt;height:9pt;z-index:251770880" coordorigin="5689,10354" coordsize="245,317" path="m5689,10382v30,-3,59,-10,89,-15c5817,10360,5857,10355,5897,10356v24,,26,7,36,26em5727,10670v-22,-18,-2,-36,26,-42c5775,10623,5806,10629,5825,10640v18,10,27,18,46,25e" filled="f" strokecolor="red" strokeweight="1.5pt">
            <v:stroke endcap="round"/>
            <v:path shadowok="f" o:extrusionok="f" fillok="f" insetpenok="f"/>
            <o:lock v:ext="edit" rotation="t" aspectratio="t" verticies="t" text="t" shapetype="t"/>
            <o:ink i="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" annotation="t"/>
          </v:shape>
        </w:pict>
      </w:r>
      <w:r>
        <w:rPr>
          <w:rFonts w:ascii="Arial" w:hAnsi="Arial" w:cs="Arial"/>
          <w:noProof/>
          <w:sz w:val="28"/>
          <w:szCs w:val="28"/>
        </w:rPr>
        <w:pict>
          <v:shape id="_x0000_s1193" style="position:absolute;margin-left:94.5pt;margin-top:8.45pt;width:25.7pt;height:17.9pt;z-index:251771904" coordorigin="6509,10222" coordsize="907,631" path="m6594,10723v14,-32,18,-45,6,-77c6569,10666,6553,10689,6536,10723v-12,23,-33,61,-27,89c6518,10850,6543,10802,6555,10791em7143,10240v-32,-25,-58,-12,-89,21c7002,10315,6976,10395,6965,10468v-13,90,-3,189,38,271c7038,10809,7101,10854,7181,10852v76,-2,151,-55,188,-120c7418,10648,7420,10545,7409,10451v-8,-68,-22,-154,-69,-207c7325,10235,7321,10230,7310,10235v-2,42,-4,84,16,123c7334,10370,7343,10383,7351,10395e" filled="f" strokecolor="red" strokeweight="1.5pt">
            <v:stroke endcap="round"/>
            <v:path shadowok="f" o:extrusionok="f" fillok="f" insetpenok="f"/>
            <o:lock v:ext="edit" rotation="t" aspectratio="t" verticies="t" text="t" shapetype="t"/>
            <o:ink i="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" annotation="t"/>
          </v:shape>
        </w:pict>
      </w:r>
      <w:r>
        <w:rPr>
          <w:rFonts w:ascii="Arial" w:hAnsi="Arial" w:cs="Arial"/>
          <w:noProof/>
          <w:sz w:val="28"/>
          <w:szCs w:val="28"/>
        </w:rPr>
        <w:pict>
          <v:shape id="_x0000_s1194" style="position:absolute;margin-left:130.8pt;margin-top:7.6pt;width:11.6pt;height:19.55pt;z-index:251772928" coordorigin="7789,10192" coordsize="410,689" path="m7805,10283v-1,27,-6,34,-12,61c7787,10371,7786,10401,7797,10426v13,29,38,39,67,46c7898,10480,7933,10485,7965,10501v38,20,63,55,75,96c8061,10667,8037,10757,7991,10812v-28,33,-68,62,-111,68c7846,10885,7816,10863,7805,10831v-3,-30,-5,-42,-8,-63em7827,10322v25,-36,44,-62,84,-83c7958,10214,8005,10199,8058,10194v36,-3,64,8,99,12c8177,10206,8185,10206,8198,10202e" filled="f" strokecolor="red" strokeweight="1.5pt">
            <v:stroke endcap="round"/>
            <v:path shadowok="f" o:extrusionok="f" fillok="f" insetpenok="f"/>
            <o:lock v:ext="edit" rotation="t" aspectratio="t" verticies="t" text="t" shapetype="t"/>
            <o:ink i="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" annotation="t"/>
          </v:shape>
        </w:pict>
      </w:r>
    </w:p>
    <w:p w:rsidR="00831CCA" w:rsidRDefault="00831CCA">
      <w:pPr>
        <w:rPr>
          <w:rFonts w:ascii="Arial" w:hAnsi="Arial" w:cs="Arial"/>
          <w:sz w:val="28"/>
          <w:szCs w:val="28"/>
        </w:rPr>
      </w:pPr>
    </w:p>
    <w:p w:rsidR="00831CCA" w:rsidRDefault="00254403">
      <w:pPr>
        <w:rPr>
          <w:rFonts w:ascii="Arial" w:hAnsi="Arial" w:cs="Arial"/>
          <w:sz w:val="28"/>
          <w:szCs w:val="28"/>
        </w:rPr>
      </w:pPr>
      <w:r>
        <w:rPr>
          <w:rFonts w:ascii="Arial" w:hAnsi="Arial" w:cs="Arial"/>
          <w:noProof/>
          <w:sz w:val="28"/>
          <w:szCs w:val="28"/>
        </w:rPr>
        <w:pict>
          <v:shape id="_x0000_s1195" style="position:absolute;margin-left:57.75pt;margin-top:2.15pt;width:56.6pt;height:25.85pt;z-index:251773952" coordorigin="5212,11135" coordsize="1997,913" path="m5321,11268v11,36,12,67,14,104c5340,11447,5334,11522,5336,11598v2,83,2,168,17,250c5364,11911,5385,11967,5430,12012v40,40,88,45,139,21c5628,12005,5680,11952,5720,11902v25,-31,34,-53,41,-90em5212,11796v14,-28,33,-47,60,-66c5324,11693,5394,11655,5457,11641v81,-19,166,-29,248,-41c5724,11598,5742,11595,5761,11593em6135,11575v25,-23,43,-39,75,-49c6244,11516,6272,11529,6304,11542v22,9,39,19,58,33em6240,11752v33,-26,62,-45,100,-65c6384,11665,6426,11656,6475,11666v7,2,14,5,21,7em6765,11304v-10,38,-14,79,-17,120c6745,11473,6745,11525,6751,11574v3,23,8,60,37,65c6819,11645,6851,11617,6877,11606v31,-13,80,-37,114,-36c7017,11571,7041,11584,7066,11590v4,1,9,1,13,2em7137,11183v-5,-16,-9,-32,-13,-48c7122,11182,7122,11227,7126,11274v7,83,17,166,24,249c7157,11615,7164,11708,7170,11801v1,10,1,196,14,198c7201,12002,7207,11940,7208,11933e" filled="f" strokecolor="red" strokeweight="1.5pt">
            <v:stroke endcap="round"/>
            <v:path shadowok="f" o:extrusionok="f" fillok="f" insetpenok="f"/>
            <o:lock v:ext="edit" rotation="t" aspectratio="t" verticies="t" text="t" shapetype="t"/>
            <o:ink i="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" annotation="t"/>
          </v:shape>
        </w:pict>
      </w:r>
    </w:p>
    <w:p w:rsidR="00831CCA" w:rsidRDefault="00254403">
      <w:pPr>
        <w:rPr>
          <w:rFonts w:ascii="Arial" w:hAnsi="Arial" w:cs="Arial"/>
          <w:sz w:val="28"/>
          <w:szCs w:val="28"/>
        </w:rPr>
      </w:pPr>
      <w:r>
        <w:rPr>
          <w:rFonts w:ascii="Arial" w:hAnsi="Arial" w:cs="Arial"/>
          <w:noProof/>
          <w:sz w:val="28"/>
          <w:szCs w:val="28"/>
        </w:rPr>
        <w:pict>
          <v:shape id="_x0000_s1198" style="position:absolute;margin-left:150.1pt;margin-top:13.7pt;width:135.15pt;height:28.45pt;z-index:251777024" coordorigin="8470,12111" coordsize="4768,1003" path="m8481,12493v-4,-3,-7,-7,-11,-10c8482,12464,8498,12457,8519,12448v35,-15,73,-29,109,-41c8665,12395,8704,12388,8740,12376v31,-11,33,-1,15,23em8479,12614v25,11,44,-2,72,-7c8585,12601,8618,12595,8653,12590v19,-3,41,-4,59,2c8738,12600,8734,12603,8758,12594em9214,12399v-10,-30,-3,-44,10,-72c9246,12280,9281,12256,9325,12231v34,-19,74,-24,82,26c9421,12348,9356,12457,9311,12530v-42,68,-93,132,-138,198c9157,12751,9151,12768,9141,12790v39,9,58,,97,-13c9275,12765,9311,12763,9348,12755v23,-5,38,-1,60,3em9869,12352v6,-42,16,-82,-17,-116c9819,12202,9780,12215,9743,12234v-43,23,-76,63,-84,112c9650,12401,9684,12446,9722,12480v48,43,107,75,156,117c9909,12623,9950,12663,9940,12709v-10,44,-51,71,-87,92c9831,12814,9786,12836,9768,12804v-18,-32,8,-91,20,-119c9820,12610,9867,12541,9914,12474v3,-4,69,-99,75,-94c10007,12394,9984,12447,9980,12464em10227,12585v17,-6,30,-10,47,-19c10297,12554,10323,12550,10349,12546v22,-2,29,-2,43,-8em10653,12218v,-4,,-8,,-12c10650,12237,10644,12265,10640,12296v-7,48,-10,97,-11,146c10628,12472,10626,12512,10645,12538v13,18,40,13,58,8c10739,12536,10775,12523,10812,12517v24,-4,44,,67,3c10913,12524,10913,12510,10925,12484em10957,12215v-1,-20,-3,-39,-5,-59c10955,12189,10955,12221,10954,12254v-2,110,2,218,15,327c10976,12641,10983,12702,10995,12762v6,30,9,51,33,65c11034,12805,11042,12788,11050,12766em11360,12448v34,-24,66,-51,102,-73c11498,12353,11534,12346,11574,12350v12,1,16,3,17,15em11380,12596v33,1,47,-13,78,-20c11491,12568,11524,12566,11555,12555em11944,12307v-9,22,-18,37,-16,63c11931,12415,11935,12460,11940,12505v6,48,13,96,18,144c11960,12661,11961,12666,11958,12651v-1,-28,-1,-55,-1,-83c11957,12555,11957,12550,11957,12541v6,22,8,37,9,61c11967,12618,11966,12632,11970,12648v4,12,6,17,8,25c11980,12654,11981,12636,11982,12617v1,-29,1,-57,,-86c11980,12485,11976,12438,11974,12392v-3,-74,-12,-157,16,-228c12010,12115,12061,12109,12109,12111v60,2,118,17,171,47c12345,12195,12384,12253,12410,12322v28,74,31,153,33,231c12444,12603,12438,12652,12438,12702v-1,15,-2,20,2,29c12458,12711,12471,12696,12483,12670v4,-11,8,-21,12,-32em12797,12389v-11,-7,-15,-10,-15,-21c12806,12359,12828,12350,12853,12345v58,-12,117,-18,176,-23c13073,12318,13117,12315,13161,12311v17,-2,85,-15,72,11c13223,12333,13220,12336,13211,12341em12758,12832v4,-17,5,-23,7,-35c12768,12823,12768,12849,12772,12875v5,35,14,67,27,99c12811,13004,12822,13035,12833,13066v6,18,12,31,21,47c12866,13091,12863,13091,12860,13061em12601,12894v-2,-25,-7,-33,16,-46c12644,12833,12681,12833,12711,12828v60,-10,119,-19,179,-27c12936,12795,12983,12789,13030,12785v26,-2,34,5,7,20c13034,12806,13030,12807,13027,12808e" filled="f" strokecolor="red" strokeweight="1.5pt">
            <v:stroke endcap="round"/>
            <v:path shadowok="f" o:extrusionok="f" fillok="f" insetpenok="f"/>
            <o:lock v:ext="edit" rotation="t" aspectratio="t" verticies="t" text="t" shapetype="t"/>
            <o:ink i="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" annotation="t"/>
          </v:shape>
        </w:pict>
      </w:r>
      <w:r>
        <w:rPr>
          <w:rFonts w:ascii="Arial" w:hAnsi="Arial" w:cs="Arial"/>
          <w:noProof/>
          <w:sz w:val="28"/>
          <w:szCs w:val="28"/>
        </w:rPr>
        <w:pict>
          <v:shape id="_x0000_s1199" style="position:absolute;margin-left:300.9pt;margin-top:8.35pt;width:17.65pt;height:20.75pt;z-index:251778048" coordorigin="13790,11922" coordsize="623,733" path="m13967,11922v15,28,13,33,9,75c13969,12061,13958,12124,13948,12188v-12,80,-23,161,-20,242c13930,12490,13937,12563,13979,12610v35,40,100,48,150,43c14177,12648,14238,12634,14275,12601v18,-24,23,-31,33,-48em13790,12392v49,-40,116,-49,177,-70c14073,12286,14177,12262,14290,12260v56,-1,113,-8,115,46e" filled="f" strokecolor="red" strokeweight="1.5pt">
            <v:stroke endcap="round"/>
            <v:path shadowok="f" o:extrusionok="f" fillok="f" insetpenok="f"/>
            <o:lock v:ext="edit" rotation="t" aspectratio="t" verticies="t" text="t" shapetype="t"/>
            <o:ink i="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" annotation="t"/>
          </v:shape>
        </w:pict>
      </w:r>
    </w:p>
    <w:p w:rsidR="00831CCA" w:rsidRDefault="00254403">
      <w:pPr>
        <w:rPr>
          <w:rFonts w:ascii="Arial" w:hAnsi="Arial" w:cs="Arial"/>
          <w:sz w:val="28"/>
          <w:szCs w:val="28"/>
        </w:rPr>
      </w:pPr>
      <w:r>
        <w:rPr>
          <w:rFonts w:ascii="Arial" w:hAnsi="Arial" w:cs="Arial"/>
          <w:noProof/>
          <w:sz w:val="28"/>
          <w:szCs w:val="28"/>
        </w:rPr>
        <w:pict>
          <v:shape id="_x0000_s1196" style="position:absolute;margin-left:60.15pt;margin-top:10pt;width:32.45pt;height:18.85pt;z-index:251774976" coordorigin="5297,12548" coordsize="1145,665" path="m5297,12707v31,33,60,67,89,101c5482,12922,5581,13034,5639,13173v7,21,8,26,13,39c5665,13160,5669,13105,5678,13052v17,-99,42,-198,79,-292c5779,12703,5824,12582,5887,12553v29,-13,35,-1,46,22c5937,12598,5938,12604,5934,12619em6152,12852v10,-33,19,-53,46,-75c6226,12754,6270,12741,6307,12739v35,-2,84,,116,14c6429,12757,6435,12762,6441,12766em6245,13001v25,-16,49,-39,77,-48c6349,12945,6382,12940,6407,12956v5,5,11,10,16,15e" filled="f" strokecolor="red" strokeweight="1.5pt">
            <v:stroke endcap="round"/>
            <v:path shadowok="f" o:extrusionok="f" fillok="f" insetpenok="f"/>
            <o:lock v:ext="edit" rotation="t" aspectratio="t" verticies="t" text="t" shapetype="t"/>
            <o:ink i="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" annotation="t"/>
          </v:shape>
        </w:pict>
      </w:r>
      <w:r>
        <w:rPr>
          <w:rFonts w:ascii="Arial" w:hAnsi="Arial" w:cs="Arial"/>
          <w:noProof/>
          <w:sz w:val="28"/>
          <w:szCs w:val="28"/>
        </w:rPr>
        <w:pict>
          <v:shape id="_x0000_s1197" style="position:absolute;margin-left:104.35pt;margin-top:-.15pt;width:31.45pt;height:24.5pt;z-index:251776000" coordorigin="6856,12191" coordsize="1109,864" path="m6931,12589v14,-45,38,-64,68,-100c7041,12438,7084,12401,7145,12375v45,-19,100,-15,117,40c7284,12485,7240,12573,7205,12630v-80,129,-198,232,-305,337c6874,12993,6867,12998,6856,13018v35,17,75,-3,117,-14c7043,12985,7111,12963,7184,12964v27,,52,37,75,23c7257,12980,7256,12973,7254,12966em7589,12376v4,-5,8,-9,12,-14c7610,12396,7608,12427,7603,12462v-7,49,-18,99,-27,148c7572,12632,7561,12675,7570,12698v9,23,23,16,42,12c7636,12705,7660,12699,7684,12698v31,-2,59,6,89,12c7799,12715,7816,12731,7843,12735v12,,15,,23,em7923,12234v,-16,1,-28,-1,-43c7910,12231,7909,12268,7910,12311v2,102,11,204,18,306c7935,12719,7943,12821,7946,12924v,4,-3,130,2,130c7953,13048,7959,13042,7964,13036e" filled="f" strokecolor="red" strokeweight="1.5pt">
            <v:stroke endcap="round"/>
            <v:path shadowok="f" o:extrusionok="f" fillok="f" insetpenok="f"/>
            <o:lock v:ext="edit" rotation="t" aspectratio="t" verticies="t" text="t" shapetype="t"/>
            <o:ink i="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" annotation="t"/>
          </v:shape>
        </w:pict>
      </w:r>
    </w:p>
    <w:p w:rsidR="00831CCA" w:rsidRDefault="00831CCA">
      <w:pPr>
        <w:rPr>
          <w:rFonts w:ascii="Arial" w:hAnsi="Arial" w:cs="Arial"/>
          <w:sz w:val="28"/>
          <w:szCs w:val="28"/>
        </w:rPr>
      </w:pPr>
    </w:p>
    <w:p w:rsidR="00831CCA" w:rsidRDefault="00254403">
      <w:pPr>
        <w:rPr>
          <w:rFonts w:ascii="Arial" w:hAnsi="Arial" w:cs="Arial"/>
          <w:sz w:val="28"/>
          <w:szCs w:val="28"/>
        </w:rPr>
      </w:pPr>
      <w:r>
        <w:rPr>
          <w:rFonts w:ascii="Arial" w:hAnsi="Arial" w:cs="Arial"/>
          <w:noProof/>
          <w:sz w:val="28"/>
          <w:szCs w:val="28"/>
        </w:rPr>
        <w:pict>
          <v:shape id="_x0000_s1201" style="position:absolute;margin-left:105.2pt;margin-top:1.25pt;width:242.15pt;height:70.65pt;z-index:251780096" coordorigin="6887,13373" coordsize="8542,2494" path="m7207,14852v3,-58,20,-141,-15,-194c7182,14649,7173,14641,7163,14632v-74,33,-112,56,-165,129c6932,14852,6879,14946,6898,15057v77,12,128,-30,187,-82c7155,14914,7211,14840,7268,14768v17,-21,19,-27,34,-33c7299,14783,7292,14835,7281,14884v-26,114,-55,227,-80,341c7174,15348,7148,15472,7138,15597v-6,73,-13,179,39,241c7224,15894,7303,15851,7349,15820v98,-66,185,-177,217,-291c7586,15456,7572,15384,7512,15335v-35,-29,-139,-80,-187,-56c7287,15298,7413,15303,7415,15303em7936,15302v-8,21,-17,43,-21,64c7915,15370,7915,15374,7915,15378v24,-14,34,-34,44,-60c7965,15301,7968,15285,7969,15268v-29,12,-46,37,-59,66c7901,15354,7897,15376,7894,15397em8307,15046v-30,-14,-47,,-68,29c8213,15112,8199,15164,8195,15209v-3,37,3,87,39,107c8263,15332,8300,15312,8321,15294v34,-29,49,-71,55,-115c8380,15147,8378,15111,8358,15084v-18,-24,-32,-10,-46,7em8584,15014v21,9,-1,28,-9,47c8569,15077,8553,15103,8576,15114v12,6,51,1,64,1c8672,15115,8692,15130,8710,15159v18,30,19,69,8,101c8708,15290,8694,15307,8664,15314v-21,5,-41,-9,-57,-22c8595,15281,8591,15278,8586,15268em8547,15022v9,-25,21,-53,43,-70c8622,14928,8659,14913,8696,14899v20,-7,55,7,70,-2c8770,14892,8773,14888,8777,14883em9467,13848v-9,37,-27,77,-40,116c9393,14070,9364,14182,9345,14292v-24,142,-37,288,-28,432c9324,14838,9344,14950,9400,15050v28,49,74,107,126,133c9565,15202,9562,15197,9586,15180em9828,14264v8,23,16,45,16,71c9843,14379,9837,14425,9831,14469v-7,48,-16,95,-21,143c9808,14630,9799,14674,9821,14686v37,21,126,-14,163,-20c10028,14659,10079,14646,10123,14654v20,4,39,11,56,20em10129,14266v5,-24,11,-44,16,-67c10160,14240,10155,14285,10157,14330v5,87,15,173,29,259c10199,14668,10220,14746,10248,14821v16,43,34,85,50,128c10309,14978,10296,14972,10317,14955em10676,15036v17,48,16,74,-13,120c10619,15224,10559,15282,10499,15335v-21,18,-34,29,-58,35em10991,14436v16,-23,28,-44,55,-58c11091,14353,11149,14336,11201,14351v73,21,91,96,89,163c11286,14647,11212,14772,11138,14878v-36,52,-86,98,-119,152c11018,15034,11016,15039,11015,15043v40,2,75,-7,115,-14c11180,15020,11230,15011,11281,15006v34,-4,68,-8,100,-16c11397,14986,11402,14986,11407,14975em11573,14393v25,17,6,53,-1,83c11560,14532,11545,14587,11542,14644v-2,34,-1,74,41,82c11631,14735,11698,14718,11744,14706v23,-6,69,-9,84,-24c11830,14677,11832,14672,11834,14667em11818,14317v-2,-25,-3,-47,-7,-71c11808,14314,11807,14381,11808,14450v2,88,10,177,16,265c11830,14796,11838,14876,11847,14957v,3,5,116,21,114c11872,15071,11871,15005,11871,15000em11996,13952v-7,-30,-2,-36,3,-56c12034,13919,12045,13933,12071,13974v54,85,107,169,156,257c12295,14353,12364,14475,12401,14611v31,114,38,235,1,349c12375,15041,12325,15108,12266,15167v-22,22,-43,35,-68,52c12222,15192,12242,15167,12268,15141em13039,15091v-40,-12,-75,-24,-107,-27c12928,15065,12925,15067,12921,15068v47,98,105,179,173,266c13118,15365,13143,15394,13168,15424v-3,-49,-2,-105,-9,-159c13094,14798,12892,14358,12824,13897v-17,-114,-4,-184,102,-243c13131,13541,13440,13594,13661,13580v558,-36,1193,-249,1745,-207c15421,13375,15426,13376,15428,13389v-40,22,-69,39,-115,58em13521,14000v14,-31,19,-40,-7,-66c13490,13911,13423,13943,13401,13952v-50,21,-104,46,-137,91c13237,14080,13253,14105,13289,14124v71,38,185,54,225,133c13539,14306,13497,14357,13462,14386v-41,34,-104,60,-157,65c13272,14454,13236,14440,13232,14403v1,-7,3,-14,4,-21em13227,13971v-7,-32,-3,-33,-2,-37c13229,13965,13231,13996,13233,14028v8,160,12,326,55,481c13290,14515,13291,14520,13293,14526v-20,-57,-34,-117,-42,-177c13229,14189,13244,14016,13346,13884v28,-36,83,-86,134,-58c13534,13856,13538,13960,13542,14011v10,110,-18,237,20,343c13575,14391,13582,14373,13607,14383v30,-37,40,-72,44,-121c13659,14153,13645,14043,13657,13934v4,-28,4,-36,18,-49c13709,13919,13722,13943,13740,13993v38,105,66,217,115,318c13864,14330,13893,14383,13918,14388v29,6,11,-33,11,-47em14360,13842v-36,-38,-64,-33,-116,-23c14184,13831,14127,13856,14084,13901v-37,39,-14,66,22,92c14157,14030,14215,14057,14261,14100v55,51,65,119,32,185c14271,14328,14234,14364,14192,14388v-12,7,-65,28,-68,-5c14130,14362,14131,14357,14143,14349em14665,13779v-18,50,-34,101,-43,154c14610,14003,14603,14083,14620,14153v16,65,59,106,119,132c14807,14315,14890,14317,14962,14310v45,-4,72,-18,105,-40c15096,14250,15089,14237,15085,14206em14685,14210v-9,2,-17,4,-26,6c14697,14183,14736,14162,14782,14140v60,-28,122,-46,186,-64c14976,14074,15042,14069,15044,14056v-4,-16,-5,-21,-8,-31em14689,13845v31,-43,71,-63,119,-90c14872,13719,14940,13683,15013,13667v30,-7,97,-19,117,18c15143,13709,15122,13731,15111,13751em13402,14909v,-25,-25,-21,29,-42c13510,14837,13604,14816,13687,14799v223,-47,449,-73,676,-96c14589,14680,14816,14660,15042,14645v17,-1,96,-14,79,9c15116,14660,15052,14671,15046,14672em14158,15066v-20,-7,-8,3,-9,32c14148,15133,14151,15168,14154,15203v3,37,11,73,19,110c14176,15329,14181,15344,14186,15359v7,-24,5,-27,-1,-52c14184,15301,14182,15296,14181,15290v,6,7,72,-5,40c14169,15312,14174,15291,14177,15273v5,-37,11,-74,23,-110c14212,15125,14225,15085,14248,15052v23,-32,50,-44,88,-48c14386,14999,14434,15008,14482,15022v49,14,101,38,137,76c14647,15127,14665,15166,14667,15206v2,32,-3,65,-4,97c14663,15325,14661,15350,14679,15367v4,1,8,2,12,3c14710,15355,14714,15338,14728,15321v14,3,19,1,20,-16e" filled="f" strokecolor="red" strokeweight="1.5pt">
            <v:stroke endcap="round"/>
            <v:path shadowok="f" o:extrusionok="f" fillok="f" insetpenok="f"/>
            <o:lock v:ext="edit" rotation="t" aspectratio="t" verticies="t" text="t" shapetype="t"/>
            <o:ink i="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" annotation="t"/>
          </v:shape>
        </w:pict>
      </w:r>
    </w:p>
    <w:p w:rsidR="00831CCA" w:rsidRDefault="00254403">
      <w:pPr>
        <w:rPr>
          <w:rFonts w:ascii="Arial" w:hAnsi="Arial" w:cs="Arial"/>
          <w:sz w:val="28"/>
          <w:szCs w:val="28"/>
        </w:rPr>
      </w:pPr>
      <w:r>
        <w:rPr>
          <w:rFonts w:ascii="Arial" w:hAnsi="Arial" w:cs="Arial"/>
          <w:noProof/>
          <w:sz w:val="28"/>
          <w:szCs w:val="28"/>
        </w:rPr>
        <w:pict>
          <v:shape id="_x0000_s1200" style="position:absolute;margin-left:20.15pt;margin-top:10.6pt;width:59.25pt;height:31.35pt;z-index:251779072" coordorigin="3885,14271" coordsize="2091,1106" path="m3908,14464v-6,-21,-18,-43,-22,-65c3886,14389,3885,14380,3885,14370v31,41,44,76,59,136c4008,14758,4048,15026,4172,15258v35,66,64,86,119,118c4328,15314,4343,15271,4357,15193v17,-98,27,-200,53,-296c4422,14863,4423,14856,4438,14840v30,51,44,98,58,161c4517,15093,4535,15189,4572,15276v25,58,51,107,119,91c4775,15348,4822,15167,4842,15105v52,-156,82,-320,105,-482c4961,14523,4954,14404,4983,14307v6,-23,4,-30,18,-36c5027,14304,5051,14341,5073,14381v25,47,34,64,51,97em5601,14740v5,-26,13,-35,39,-41c5680,14689,5723,14683,5764,14677v48,-7,99,-14,146,-5c5937,14677,5954,14686,5975,14701em5696,15049v32,-2,55,-19,88,-29c5818,15010,5852,15012,5886,15017v15,2,21,4,29,12e" filled="f" strokecolor="red" strokeweight="1.5pt">
            <v:stroke endcap="round"/>
            <v:path shadowok="f" o:extrusionok="f" fillok="f" insetpenok="f"/>
            <o:lock v:ext="edit" rotation="t" aspectratio="t" verticies="t" text="t" shapetype="t"/>
            <o:ink i="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254403">
      <w:pPr>
        <w:rPr>
          <w:rFonts w:ascii="Arial" w:hAnsi="Arial" w:cs="Arial"/>
          <w:sz w:val="28"/>
          <w:szCs w:val="28"/>
        </w:rPr>
      </w:pPr>
      <w:r>
        <w:rPr>
          <w:rFonts w:ascii="Arial" w:hAnsi="Arial" w:cs="Arial"/>
          <w:noProof/>
          <w:sz w:val="28"/>
          <w:szCs w:val="28"/>
        </w:rPr>
        <w:pict>
          <v:shape id="_x0000_s1211" style="position:absolute;margin-left:259.75pt;margin-top:13.25pt;width:1.85pt;height:19.8pt;z-index:251790336" coordorigin="12338,16069" coordsize="66,699" path="m12338,16080v12,18,10,20,8,41c12344,16146,12342,16169,12343,16194v2,48,4,96,10,144c12362,16413,12374,16486,12380,16561v4,45,9,91,11,136c12392,16720,12391,16744,12390,16767v6,-22,10,-43,13,-66e" filled="f" strokecolor="red" strokeweight="1.5pt">
            <v:stroke endcap="round"/>
            <v:path shadowok="f" o:extrusionok="f" fillok="f" insetpenok="f"/>
            <o:lock v:ext="edit" rotation="t" aspectratio="t" verticies="t" text="t" shapetype="t"/>
            <o:ink i="ANwBHQIIOAEgAGgMAAAAAADAAAAAAAAARljPVIrml8VPjwb4utLhmyIDIWQGPoBED/AAAEgRRP8B&#10;RTUbAgCt/0Y1GwIArf9XDQAAAAUDOAtlGSAyCQCQmwMBN8AeRTMJAJCCAgHbxR5FOAgA/gMA8JvV&#10;NBKmzYM/NXOdPwphLYL/ADkB/gByBzQHwfDLbGS5Jl1Z2aLDw2CF+VM75Uz8DgAGMxuGw+Orkmio&#10;ogmiijgllhlnntYfFYsxMk8og/YrjznMpmZi0ZhIiSJJgmJX4PozFgoAESAQzSRkgbfNAb==&#10;" annotation="t"/>
          </v:shape>
        </w:pict>
      </w:r>
      <w:r>
        <w:rPr>
          <w:rFonts w:ascii="Arial" w:hAnsi="Arial" w:cs="Arial"/>
          <w:noProof/>
          <w:sz w:val="28"/>
          <w:szCs w:val="28"/>
        </w:rPr>
        <w:pict>
          <v:shape id="_x0000_s1212" style="position:absolute;margin-left:85.05pt;margin-top:5.75pt;width:257pt;height:50.35pt;z-index:251791360" coordorigin="6175,15804" coordsize="9067,1776" path="m6200,16842v25,7,30,2,53,-5c6283,16828,6312,16819,6343,16812v37,-8,76,-15,115,-16c6481,16796,6510,16797,6525,16818v8,18,12,23,5,35em6177,17228v-2,-15,-3,-20,2,-30c6206,17198,6231,17196,6259,17196v50,,99,1,149,1c6450,17197,6491,17195,6533,17197v26,1,39,-4,36,22em7393,16435v-35,4,-16,6,-42,-6c7371,16405,7392,16378,7424,16362v52,-25,118,-36,176,-31c7657,16336,7741,16372,7729,16443v-9,55,-75,101,-118,127c7557,16603,7495,16621,7438,16647v26,41,64,62,101,95c7604,16800,7666,16858,7700,16939v11,26,26,74,-10,90c7658,17043,7599,17016,7571,17003v-45,-20,-82,-40,-131,-46c7385,16950,7411,16974,7420,16998em8148,16826v-1,36,-8,49,-35,73c8096,16914,8083,16926,8070,16944v-7,-13,1,-22,12,-43em8668,16515v,-55,-4,-99,-24,-150c8633,16338,8605,16280,8565,16296v-53,21,-86,110,-103,157c8438,16521,8410,16612,8429,16684v16,59,79,53,125,36c8621,16695,8680,16644,8737,16602v28,-20,32,-26,53,-29c8788,16623,8776,16667,8758,16721v-36,109,-68,219,-97,331c8650,17096,8603,17214,8629,17261v23,41,65,-45,70,-54em9421,16426v-26,2,-59,6,-93,49c9272,16546,9239,16650,9220,16737v-22,100,-29,225,25,316c9285,17121,9361,17136,9431,17106v64,-27,111,-83,141,-144c9609,16887,9621,16803,9622,16720v1,-74,-8,-153,-33,-224c9577,16461,9494,16390,9530,16401v21,15,26,20,42,25em10246,16819v1,49,-3,89,7,142c10289,17162,10345,17414,10480,17573v12,6,17,8,25,c10511,17489,10523,17406,10519,17319v-17,-425,-131,-857,-101,-1282c10427,15911,10467,15834,10597,15811v351,-61,758,12,1111,23c12277,15852,12851,15849,13418,15888v120,8,241,18,358,49c13783,15941,13789,15945,13796,15949em10796,16204v-20,-18,-14,-21,2,-38c10821,16141,10850,16128,10883,16119v37,-10,73,-9,103,17c11018,16164,11015,16214,11004,16251v-19,62,-64,116,-105,164c10860,16461,10817,16500,10774,16541v-14,14,-18,18,-25,29c10783,16582,10811,16574,10849,16570v45,-5,97,-22,142,-11c11008,16563,11017,16575,11028,16587em11287,16459v1,-4,1,-7,2,-11c11266,16463,11275,16471,11277,16479v5,22,-4,37,-12,56em11722,16133v-11,2,-16,3,-24,3c11700,16176,11700,16216,11703,16256v2,21,2,45,23,54c11749,16320,11777,16313,11801,16316v45,6,75,34,80,80c11886,16441,11873,16477,11848,16513v-16,24,-36,47,-67,48c11761,16561,11730,16535,11717,16523v-16,-17,-21,-18,-24,-32em11722,16156v-22,-25,-31,-28,-7,-48c11738,16089,11767,16088,11796,16079v38,-12,75,-24,114,-29c11942,16046,11956,16042,11982,16060em12734,16186v-19,-6,2,39,9,66c12757,16310,12768,16368,12777,16427v9,57,16,115,21,173c12799,16611,12801,16706,12811,16669v2,-15,4,-22,10,-32em13007,16187v-5,-33,-1,-45,33,-58c13076,16115,13115,16105,13153,16101v33,-4,78,-5,110,8c13293,16122,13297,16154,13297,16183v1,51,-16,103,-28,152c13254,16395,13238,16454,13225,16514v-7,30,-24,81,-17,113c13216,16666,13229,16631,13236,16618em13624,16149v1,-4,1,-9,2,-13c13616,16153,13605,16174,13598,16200v-11,40,-20,84,-20,125c13578,16345,13576,16378,13598,16386v12,5,54,-27,64,-33c13690,16337,13710,16334,13738,16353v33,23,48,66,59,102c13808,16490,13816,16525,13801,16560v-11,26,-33,45,-56,59c13720,16634,13691,16642,13662,16645v-23,2,-52,5,-70,-13c13573,16614,13579,16602,13582,16579em13581,16193v12,-32,25,-71,51,-96c13656,16074,13690,16062,13722,16060v26,-2,55,7,80,16c13818,16082,13833,16087,13850,16091em14235,16088v-12,-25,-24,-54,-61,-43c14143,16055,14121,16085,14111,16115v-15,46,-9,94,1,141c14125,16313,14145,16368,14156,16426v9,50,17,105,10,156c14161,16620,14148,16653,14115,16674v-28,17,-62,17,-91,3c13996,16664,13974,16636,13971,16605v-5,-49,25,-102,51,-140c14064,16405,14114,16346,14165,16294v36,-36,73,-71,110,-106c14302,16162,14293,16166,14267,16177em14479,16144v34,-8,62,-11,96,-13c14600,16130,14616,16133,14638,16145v-12,39,-31,48,-61,74c14557,16236,14507,16266,14500,16293v-4,12,-5,16,1,23c14531,16332,14564,16340,14595,16354v38,18,74,47,86,89c14695,16490,14668,16538,14639,16573v-61,74,-159,112,-252,116c14406,16693,14424,16697,14443,16700em14946,16151v-19,-27,-25,-28,-8,-49c14956,16080,14996,16076,15022,16069v21,-6,68,-21,85,5c15124,16100,15081,16141,15067,16156v-18,19,-38,35,-58,52c15040,16205,15079,16199,15114,16202v54,4,102,26,121,80c15256,16342,15231,16404,15202,16456v-26,46,-64,83,-111,105c15058,16576,15061,16563,15051,16539e" filled="f" strokecolor="red" strokeweight="1.5pt">
            <v:stroke endcap="round"/>
            <v:path shadowok="f" o:extrusionok="f" fillok="f" insetpenok="f"/>
            <o:lock v:ext="edit" rotation="t" aspectratio="t" verticies="t" text="t" shapetype="t"/>
            <o:ink i="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" annotation="t"/>
          </v:shape>
        </w:pict>
      </w:r>
      <w:r>
        <w:rPr>
          <w:rFonts w:ascii="Arial" w:hAnsi="Arial" w:cs="Arial"/>
          <w:noProof/>
          <w:sz w:val="28"/>
          <w:szCs w:val="28"/>
        </w:rPr>
        <w:pict>
          <v:shape id="_x0000_s1213" style="position:absolute;margin-left:226.85pt;margin-top:8.3pt;width:206.25pt;height:51.6pt;z-index:251792384" coordorigin="11178,15894" coordsize="7276,1821" path="m11178,16914v56,14,113,36,170,43c11445,16970,11548,16969,11645,16965v170,-8,341,-23,511,-35c13074,16867,13992,16955,14909,16907v83,-4,177,-5,259,-22c15176,16881,15183,16876,15191,16872em12915,17168v33,-2,52,-15,83,-25c13040,17129,13081,17112,13124,17102v39,-9,70,-13,109,-9c13259,17096,13266,17101,13273,17126v7,23,-20,83,-27,102c13223,17294,13198,17359,13175,17425v-21,62,-40,125,-52,189c13120,17632,13109,17683,13120,17701v5,16,7,17,7,-9em15782,16545v19,-9,28,-17,45,-26c15864,16499,15903,16488,15943,16477v48,-13,109,-30,159,-24c16125,16456,16174,16464,16173,16495v-1,6,-3,12,-4,18em15917,16781v23,10,44,7,70,6c16034,16786,16079,16785,16126,16790v43,4,85,10,127,18c16271,16812,16275,16814,16286,16812em17237,16016v11,-34,20,-46,42,-74c17307,15907,17344,15891,17391,15896v80,9,110,95,106,165c17487,16245,17355,16414,17250,16556v-59,79,-128,154,-177,239c17060,16823,17055,16829,17059,16849v43,16,65,22,117,16c17229,16859,17329,16824,17376,16864v16,21,22,27,20,46em17649,16811v-2,17,-6,32,-9,49c17655,16853,17659,16850,17671,16839em18143,16082v23,-41,46,-60,81,-90c18262,15960,18307,15936,18359,15948v57,13,57,75,48,121c18390,16155,18341,16223,18285,16288v-39,45,-82,87,-130,122c18233,16387,18307,16381,18376,16440v96,82,95,227,36,330c18373,16837,18312,16888,18241,16918v-52,22,-113,33,-168,18c18050,16930,18008,16903,18027,16872v17,-12,23,-16,34,-26e" filled="f" strokecolor="red" strokeweight="1.5pt">
            <v:stroke endcap="round"/>
            <v:path shadowok="f" o:extrusionok="f" fillok="f" insetpenok="f"/>
            <o:lock v:ext="edit" rotation="t" aspectratio="t" verticies="t" text="t" shapetype="t"/>
            <o:ink i="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" annotation="t"/>
          </v:shape>
        </w:pict>
      </w:r>
      <w:r>
        <w:rPr>
          <w:rFonts w:ascii="Arial" w:hAnsi="Arial" w:cs="Arial"/>
          <w:noProof/>
          <w:sz w:val="28"/>
          <w:szCs w:val="28"/>
        </w:rPr>
        <w:pict>
          <v:shape id="_x0000_s1215" style="position:absolute;margin-left:437.75pt;margin-top:8pt;width:35.35pt;height:33.8pt;z-index:251794432" coordorigin="18617,15883" coordsize="1248,1193" path="m18782,15965v17,-11,22,-15,50,-24c18882,15925,18926,15925,18979,15934v53,9,110,33,121,93c19114,16101,19052,16172,19004,16219v-67,66,-149,122,-230,169c18747,16404,18718,16418,18691,16434v39,-3,81,-9,121,-5c18881,16437,18950,16464,18995,16519v46,56,49,134,34,201c19015,16782,18977,16843,18929,16884v-79,68,-185,55,-270,7c18608,16862,18625,16865,18638,16843em19370,15890v20,19,18,22,16,71c19383,16047,19368,16129,19354,16214v-18,112,-47,220,-56,333c19290,16655,19296,16769,19364,16859v38,49,99,84,161,88c19675,16955,19798,16813,19844,16685v10,-29,50,-207,-14,-217c19771,16459,19737,16514,19710,16562v-48,86,-76,177,-86,275c19616,16910,19621,16983,19661,17046v17,27,27,13,44,29e" filled="f" strokecolor="red" strokeweight="1.5pt">
            <v:stroke endcap="round"/>
            <v:path shadowok="f" o:extrusionok="f" fillok="f" insetpenok="f"/>
            <o:lock v:ext="edit" rotation="t" aspectratio="t" verticies="t" text="t" shapetype="t"/>
            <o:ink i="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&#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831CCA">
      <w:pPr>
        <w:rPr>
          <w:rFonts w:ascii="Arial" w:hAnsi="Arial" w:cs="Arial"/>
          <w:sz w:val="28"/>
          <w:szCs w:val="28"/>
        </w:rPr>
      </w:pPr>
    </w:p>
    <w:p w:rsidR="009B3F86" w:rsidRDefault="00254403">
      <w:pPr>
        <w:rPr>
          <w:rFonts w:ascii="Arial" w:hAnsi="Arial" w:cs="Arial"/>
          <w:sz w:val="28"/>
          <w:szCs w:val="28"/>
        </w:rPr>
      </w:pPr>
      <w:r>
        <w:rPr>
          <w:rFonts w:ascii="Arial" w:hAnsi="Arial" w:cs="Arial"/>
          <w:noProof/>
          <w:sz w:val="28"/>
          <w:szCs w:val="28"/>
        </w:rPr>
        <w:pict>
          <v:shape id="_x0000_s1204" style="position:absolute;margin-left:114pt;margin-top:9.5pt;width:25.85pt;height:37.45pt;z-index:251783168" coordorigin="7197,18209" coordsize="911,1321" path="m7197,18315v4,-37,6,-69,4,-106c7208,18249,7214,18293,7221,18334v18,98,36,196,60,293c7302,18711,7324,18796,7355,18877v27,-36,22,-80,36,-124c7408,18701,7431,18633,7486,18610v55,-24,96,31,117,74c7632,18744,7630,18817,7611,18880v-15,51,-46,99,-93,126c7510,19010,7430,19033,7442,18994v3,-11,55,-5,62,-5em7852,18711v,-15,1,-20,-13,-21c7834,18715,7838,18731,7852,18754v16,26,43,54,66,74c7941,18849,7970,18864,7997,18879v15,8,18,13,28,6em8107,18670v-23,44,-35,85,-49,133c8030,18903,8010,19004,7990,19106v-23,114,-34,229,-48,345c7936,19498,7937,19514,7948,19514e" filled="f" strokecolor="red" strokeweight="1.5pt">
            <v:stroke endcap="round"/>
            <v:path shadowok="f" o:extrusionok="f" fillok="f" insetpenok="f"/>
            <o:lock v:ext="edit" rotation="t" aspectratio="t" verticies="t" text="t" shapetype="t"/>
            <o:ink i="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" annotation="t"/>
          </v:shape>
        </w:pict>
      </w:r>
      <w:r>
        <w:rPr>
          <w:rFonts w:ascii="Arial" w:hAnsi="Arial" w:cs="Arial"/>
          <w:noProof/>
          <w:sz w:val="28"/>
          <w:szCs w:val="28"/>
        </w:rPr>
        <w:pict>
          <v:shape id="_x0000_s1205" style="position:absolute;margin-left:151.8pt;margin-top:10.15pt;width:51.35pt;height:24.45pt;z-index:251784192" coordorigin="8531,18231" coordsize="1810,863" path="m8895,18359v14,55,10,111,16,167c8921,18626,8934,18726,8947,18826v10,72,23,145,27,218c8973,19066,8973,19071,8972,19085em8531,18518v32,-26,70,-49,108,-69c8711,18410,8790,18384,8870,18366v65,-14,136,-32,203,-17c9103,18362,9111,18365,9131,18371em9218,18930v,-54,-5,-98,-20,-150c9194,18766,9193,18761,9183,18756v-15,36,-17,74,-18,113c9163,18922,9163,18987,9184,19037v4,5,7,9,11,14c9231,19047,9244,19020,9259,18985v18,-41,24,-85,33,-128c9293,18853,9294,18850,9295,18846v3,34,7,68,12,102c9311,18973,9315,19046,9345,19059v13,6,18,-44,19,-46em9530,18523v3,44,6,88,5,132c9534,18731,9530,18807,9531,18883v1,43,3,85,7,128c9553,18982,9564,18947,9580,18916v19,-37,34,-70,76,-79c9662,18840,9667,18842,9673,18845v27,48,38,99,29,155c9696,19038,9680,19055,9662,19090v20,-11,40,-20,58,-34c9786,19006,9800,18898,9807,18823v19,-193,11,-403,-33,-592c9756,18306,9748,18378,9751,18462v5,125,12,261,59,379c9842,18921,9904,18990,9993,18999v89,9,180,-45,217,-125c10230,18830,10227,18767,10193,18730v-7,-4,-14,-9,-21,-13c10125,18744,10108,18746,10098,18812v-13,83,12,188,86,237c10227,19077,10293,19071,10340,19063e" filled="f" strokecolor="red" strokeweight="1.5pt">
            <v:stroke endcap="round"/>
            <v:path shadowok="f" o:extrusionok="f" fillok="f" insetpenok="f"/>
            <o:lock v:ext="edit" rotation="t" aspectratio="t" verticies="t" text="t" shapetype="t"/>
            <o:ink i="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" annotation="t"/>
          </v:shape>
        </w:pict>
      </w:r>
      <w:r>
        <w:rPr>
          <w:rFonts w:ascii="Arial" w:hAnsi="Arial" w:cs="Arial"/>
          <w:noProof/>
          <w:sz w:val="28"/>
          <w:szCs w:val="28"/>
        </w:rPr>
        <w:pict>
          <v:shape id="_x0000_s1208" style="position:absolute;margin-left:283.3pt;margin-top:4.3pt;width:41.7pt;height:28.65pt;z-index:251787264" coordorigin="13169,18026" coordsize="1472,1010" path="m13169,18203v18,-11,9,66,9,98c13179,18394,13184,18487,13192,18579v7,88,19,175,36,262c13236,18882,13240,18930,13258,18969v2,4,5,7,7,11em13514,18241v-9,56,-22,110,-30,166c13472,18484,13473,18559,13481,18636v6,60,19,119,32,177c13519,18842,13530,18868,13538,18896em13938,18372v5,-49,14,-102,4,-151c13936,18191,13924,18132,13887,18124v-45,-10,-80,66,-92,96c13773,18274,13750,18353,13765,18412v15,56,71,39,107,17c13928,18395,13977,18345,14025,18300v21,-20,26,-25,41,-35c14065,18324,14043,18373,14026,18430v-27,92,-53,186,-68,281c13948,18770,13934,18848,13946,18908v4,19,17,26,22,35em14296,18155v,53,-15,104,-27,157c14255,18377,14241,18443,14240,18510v,30,2,61,37,59c14311,18568,14344,18550,14376,18540v37,-12,75,-9,112,-6c14510,18536,14528,18539,14549,18537em14640,18039v-5,-4,-10,-9,-15,-13c14602,18053,14602,18082,14600,18120v-8,130,-4,261,-8,391c14588,18655,14577,18799,14576,18943v,45,1,60,17,92c14602,19002,14606,18972,14610,18938e" filled="f" strokecolor="red" strokeweight="1.5pt">
            <v:stroke endcap="round"/>
            <v:path shadowok="f" o:extrusionok="f" fillok="f" insetpenok="f"/>
            <o:lock v:ext="edit" rotation="t" aspectratio="t" verticies="t" text="t" shapetype="t"/>
            <o:ink i="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" annotation="t"/>
          </v:shape>
        </w:pict>
      </w:r>
    </w:p>
    <w:p w:rsidR="009B3F86" w:rsidRDefault="00254403">
      <w:pPr>
        <w:rPr>
          <w:rFonts w:ascii="Arial" w:hAnsi="Arial" w:cs="Arial"/>
          <w:sz w:val="28"/>
          <w:szCs w:val="28"/>
        </w:rPr>
      </w:pPr>
      <w:r>
        <w:rPr>
          <w:rFonts w:ascii="Arial" w:hAnsi="Arial" w:cs="Arial"/>
          <w:noProof/>
          <w:sz w:val="28"/>
          <w:szCs w:val="28"/>
        </w:rPr>
        <w:pict>
          <v:shape id="_x0000_s1203" style="position:absolute;margin-left:274.2pt;margin-top:13.55pt;width:.35pt;height:.2pt;z-index:251782144" coordorigin="12848,18919" coordsize="12,8" path="m12859,18926v-4,-2,-7,-5,-11,-7e" filled="f" strokecolor="red" strokeweight="1.5pt">
            <v:stroke endcap="round"/>
            <v:path shadowok="f" o:extrusionok="f" fillok="f" insetpenok="f"/>
            <o:lock v:ext="edit" rotation="t" aspectratio="t" verticies="t" text="t" shapetype="t"/>
            <o:ink i="AKgBHQIGBgEgAGgMAAAAAADAAAAAAAAARljPVIrml8VPjwb4utLhmyIDIWQGPoBED/AAAEgRRP8B&#10;RTUbAgCt/0Y1GwIArf9XDQAAAAUDOAtlGSAyCQCQmwMBN8AeRTMJAJCCAgHbxR5FOAgA/gMA8JvV&#10;NBKmzYM/NXOdPwotCYT8oK35QV23YACD/mcC/mcDc+QAh7ZIYDBaLJ43A4AACgARICByxTGBt80B&#10;" annotation="t"/>
          </v:shape>
        </w:pict>
      </w:r>
      <w:r>
        <w:rPr>
          <w:rFonts w:ascii="Arial" w:hAnsi="Arial" w:cs="Arial"/>
          <w:noProof/>
          <w:sz w:val="28"/>
          <w:szCs w:val="28"/>
        </w:rPr>
        <w:pict>
          <v:shape id="_x0000_s1206" style="position:absolute;margin-left:210.75pt;margin-top:.4pt;width:17.35pt;height:19.15pt;z-index:251785216" coordorigin="10609,18456" coordsize="612,675" path="m10612,18456v-1,40,-4,80,-2,121c10614,18663,10621,18750,10630,18836v8,83,16,178,46,257c10691,19133,10698,19134,10720,19112em10920,18519v-5,49,-21,93,-29,141c10877,18742,10869,18832,10882,18915v10,62,41,123,107,138c11044,19065,11114,19045,11157,19011v53,-42,66,-114,63,-177c11216,18762,11190,18688,11160,18623v-17,-37,-39,-65,-26,-9e" filled="f" strokecolor="red" strokeweight="1.5pt">
            <v:stroke endcap="round"/>
            <v:path shadowok="f" o:extrusionok="f" fillok="f" insetpenok="f"/>
            <o:lock v:ext="edit" rotation="t" aspectratio="t" verticies="t" text="t" shapetype="t"/>
            <o:ink i="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" annotation="t"/>
          </v:shape>
        </w:pict>
      </w:r>
      <w:r>
        <w:rPr>
          <w:rFonts w:ascii="Arial" w:hAnsi="Arial" w:cs="Arial"/>
          <w:noProof/>
          <w:sz w:val="28"/>
          <w:szCs w:val="28"/>
        </w:rPr>
        <w:pict>
          <v:shape id="_x0000_s1207" style="position:absolute;margin-left:261.25pt;margin-top:4.55pt;width:9.1pt;height:21.5pt;z-index:251786240" coordorigin="12392,18602" coordsize="321,758" path="m12451,18686v-2,43,-2,85,3,128c12468,18935,12487,19055,12506,19176v9,57,14,113,30,169c12537,19350,12539,19354,12540,19359em12392,18728v14,-32,33,-77,64,-96c12496,18607,12565,18591,12611,18606v53,17,89,73,99,126c12720,18788,12702,18850,12675,18899v-17,30,-46,74,-79,58c12613,18953,12620,18949,12637,18946e" filled="f" strokecolor="red" strokeweight="1.5pt">
            <v:stroke endcap="round"/>
            <v:path shadowok="f" o:extrusionok="f" fillok="f" insetpenok="f"/>
            <o:lock v:ext="edit" rotation="t" aspectratio="t" verticies="t" text="t" shapetype="t"/>
            <o:ink i="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" annotation="t"/>
          </v:shape>
        </w:pict>
      </w:r>
    </w:p>
    <w:p w:rsidR="009B3F86" w:rsidRDefault="009B3F86">
      <w:pPr>
        <w:rPr>
          <w:rFonts w:ascii="Arial" w:hAnsi="Arial" w:cs="Arial"/>
          <w:sz w:val="28"/>
          <w:szCs w:val="28"/>
        </w:rPr>
      </w:pPr>
    </w:p>
    <w:p w:rsidR="009B3F86" w:rsidRDefault="00FD1D88">
      <w:pPr>
        <w:rPr>
          <w:rFonts w:ascii="Arial" w:hAnsi="Arial" w:cs="Arial"/>
          <w:sz w:val="28"/>
          <w:szCs w:val="28"/>
        </w:rPr>
      </w:pPr>
      <w:r>
        <w:rPr>
          <w:rFonts w:ascii="Arial" w:hAnsi="Arial" w:cs="Arial"/>
          <w:noProof/>
          <w:sz w:val="28"/>
          <w:szCs w:val="28"/>
        </w:rPr>
        <w:pict>
          <v:shape id="_x0000_s1219" style="position:absolute;margin-left:95.25pt;margin-top:13.35pt;width:18.8pt;height:21.55pt;z-index:251798528" coordorigin="6536,20048" coordsize="662,760" path="m6661,20178v12,-35,26,-51,53,-75c6752,20070,6802,20048,6853,20048v46,,93,23,92,75c6944,20189,6877,20246,6830,20282v-53,41,-117,79,-180,102c6643,20386,6635,20387,6628,20389v46,-5,86,-12,133,4c6856,20425,6934,20518,6920,20621v-8,63,-52,113,-106,141c6765,20788,6708,20792,6656,20774v-37,-13,-76,-43,-104,-69c6547,20699,6541,20693,6536,20687em7184,20687v13,38,3,37,-12,71c7165,20775,7166,20789,7168,20807v13,-7,18,-10,20,-21e" filled="f" strokecolor="red" strokeweight="1.5pt">
            <v:stroke endcap="round"/>
            <v:path shadowok="f" o:extrusionok="f" fillok="f" insetpenok="f"/>
            <o:lock v:ext="edit" rotation="t" aspectratio="t" verticies="t" text="t" shapetype="t"/>
            <o:ink i="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" annotation="t"/>
          </v:shape>
        </w:pict>
      </w:r>
      <w:r>
        <w:rPr>
          <w:rFonts w:ascii="Arial" w:hAnsi="Arial" w:cs="Arial"/>
          <w:noProof/>
          <w:sz w:val="28"/>
          <w:szCs w:val="28"/>
        </w:rPr>
        <w:pict>
          <v:shape id="_x0000_s1220" style="position:absolute;margin-left:137.15pt;margin-top:11pt;width:55.25pt;height:23.35pt;z-index:251799552" coordorigin="8013,19965" coordsize="1949,824" path="m8033,20117v2,-22,3,-41,-1,-63c8031,20049,8029,20043,8028,20038v-17,27,-16,37,-10,75c8029,20182,8048,20250,8064,20318v22,91,43,181,65,272c8143,20646,8154,20706,8173,20761v8,16,9,21,20,27c8195,20770,8196,20754,8199,20737em8617,20115v-13,-36,-28,-71,-54,-100c8540,19990,8504,19980,8471,19983v-50,4,-94,39,-106,88c8353,20122,8387,20168,8418,20203v49,54,109,98,155,155c8625,20422,8668,20503,8662,20588v-3,42,-22,96,-67,107c8549,20707,8529,20649,8522,20616v-15,-72,2,-145,21,-215c8562,20329,8595,20264,8628,20197v19,-37,43,-76,54,-117c8693,20038,8662,20097,8658,20113em9014,20147v13,-36,31,-55,53,-84c9085,20038,9110,20013,9145,20026v39,15,36,83,34,115c9171,20247,9124,20349,9081,20444v-28,61,-65,119,-86,183c8989,20650,8987,20657,8996,20671v36,11,69,3,107,-3c9152,20661,9199,20655,9248,20653v25,-1,40,4,64,11em9833,20160v1,-52,7,-120,-27,-165c9777,19957,9719,19960,9680,19974v-71,25,-139,92,-161,164c9504,20187,9533,20226,9583,20232v68,9,141,-29,206,-44c9832,20178,9902,20161,9937,20200v38,42,25,123,21,173c9952,20461,9919,20549,9916,20636v-1,38,4,14,26,10e" filled="f" strokecolor="red" strokeweight="1.5pt">
            <v:stroke endcap="round"/>
            <v:path shadowok="f" o:extrusionok="f" fillok="f" insetpenok="f"/>
            <o:lock v:ext="edit" rotation="t" aspectratio="t" verticies="t" text="t" shapetype="t"/>
            <o:ink i="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" annotation="t"/>
          </v:shape>
        </w:pict>
      </w:r>
      <w:r>
        <w:rPr>
          <w:rFonts w:ascii="Arial" w:hAnsi="Arial" w:cs="Arial"/>
          <w:noProof/>
          <w:sz w:val="28"/>
          <w:szCs w:val="28"/>
        </w:rPr>
        <w:pict>
          <v:shape id="_x0000_s1221" style="position:absolute;margin-left:205.55pt;margin-top:.25pt;width:23.7pt;height:22.2pt;z-index:251800576" coordorigin="10426,19587" coordsize="837,783" path="m11045,19668v-1,-27,-2,-54,-5,-81c11032,19617,11026,19647,11016,19676v-17,53,-44,100,-73,147c10862,19954,10769,20080,10675,20202v-23,30,-45,52,-73,71c10598,20206,10603,20140,10603,20072v1,-160,-29,-310,-83,-460c10548,19638,10569,19662,10591,19696v43,66,84,134,126,201c10767,19978,10817,20058,10868,20138v44,70,88,140,130,212c11014,20319,10987,20329,10966,20302v-42,-55,-92,-100,-146,-142c10760,20114,10697,20075,10629,20043v-49,-23,-101,-45,-152,-62c10473,19980,10400,19964,10440,19976v8,1,17,3,25,4c10536,19976,10602,19964,10672,19948v167,-38,331,-95,502,-104c11216,19842,11230,19855,11262,19878e" filled="f" strokecolor="red" strokeweight="1.5pt">
            <v:stroke endcap="round"/>
            <v:path shadowok="f" o:extrusionok="f" fillok="f" insetpenok="f"/>
            <o:lock v:ext="edit" rotation="t" aspectratio="t" verticies="t" text="t" shapetype="t"/>
            <o:ink i="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" annotation="t"/>
          </v:shape>
        </w:pict>
      </w:r>
    </w:p>
    <w:p w:rsidR="009B3F86" w:rsidRDefault="00FD1D88">
      <w:pPr>
        <w:rPr>
          <w:rFonts w:ascii="Arial" w:hAnsi="Arial" w:cs="Arial"/>
          <w:sz w:val="28"/>
          <w:szCs w:val="28"/>
        </w:rPr>
      </w:pPr>
      <w:r>
        <w:rPr>
          <w:rFonts w:ascii="Arial" w:hAnsi="Arial" w:cs="Arial"/>
          <w:noProof/>
          <w:sz w:val="28"/>
          <w:szCs w:val="28"/>
        </w:rPr>
        <w:pict>
          <v:shape id="_x0000_s1217" style="position:absolute;margin-left:-1.7pt;margin-top:-.05pt;width:49.6pt;height:20.7pt;z-index:251796480" coordorigin="3115,20144" coordsize="1750,730" path="m3180,20209v-8,-13,-13,-19,-20,-28c3149,20202,3143,20200,3143,20232v1,51,11,101,21,150c3181,20471,3198,20560,3202,20651v2,44,1,88,-6,132c3162,20780,3164,20767,3151,20717v-22,-82,-35,-166,-36,-251c3114,20385,3124,20296,3168,20225v30,-49,82,-77,138,-81c3348,20141,3397,20157,3420,20194v22,37,11,81,-10,115c3393,20336,3367,20357,3345,20379v38,20,80,21,123,33c3522,20427,3579,20454,3614,20500v31,41,21,92,-13,127c3556,20674,3489,20697,3428,20713v-54,14,-110,22,-166,25c3226,20740,3223,20740,3261,20737v7,-1,15,-2,22,-3em3859,20492v11,-19,27,-27,53,-31c3943,20456,3986,20455,4017,20459v36,5,71,13,108,12c4133,20470,4140,20470,4148,20469em4334,20222v13,26,29,69,38,106c4393,20412,4412,20498,4429,20583v15,74,23,152,43,225c4482,20835,4482,20842,4498,20852v7,-27,11,-42,13,-71em4309,20258v56,-38,112,-79,182,-85c4582,20165,4683,20195,4754,20252v94,76,130,200,99,316c4829,20657,4771,20724,4703,20782v-28,24,-116,96,-159,91c4507,20869,4566,20847,4574,20842e" filled="f" strokecolor="red" strokeweight="1.5pt">
            <v:stroke endcap="round"/>
            <v:path shadowok="f" o:extrusionok="f" fillok="f" insetpenok="f"/>
            <o:lock v:ext="edit" rotation="t" aspectratio="t" verticies="t" text="t" shapetype="t"/>
            <o:ink i="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" annotation="t"/>
          </v:shape>
        </w:pict>
      </w:r>
      <w:r>
        <w:rPr>
          <w:rFonts w:ascii="Arial" w:hAnsi="Arial" w:cs="Arial"/>
          <w:noProof/>
          <w:sz w:val="28"/>
          <w:szCs w:val="28"/>
        </w:rPr>
        <w:pict>
          <v:shape id="_x0000_s1218" style="position:absolute;margin-left:65.8pt;margin-top:5.1pt;width:7.3pt;height:8.05pt;z-index:251797504" coordorigin="5496,20325" coordsize="257,284" path="m5506,20405v-14,-20,-8,-32,18,-44c5566,20342,5611,20338,5655,20331v40,-6,64,,97,21em5521,20608v39,-20,72,-29,115,-37c5678,20563,5693,20560,5722,20560e" filled="f" strokecolor="red" strokeweight="1.5pt">
            <v:stroke endcap="round"/>
            <v:path shadowok="f" o:extrusionok="f" fillok="f" insetpenok="f"/>
            <o:lock v:ext="edit" rotation="t" aspectratio="t" verticies="t" text="t" shapetype="t"/>
            <o:ink i="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" annotation="t"/>
          </v:shape>
        </w:pict>
      </w:r>
    </w:p>
    <w:p w:rsidR="009B3F86" w:rsidRDefault="00FD1D88">
      <w:pPr>
        <w:rPr>
          <w:rFonts w:ascii="Arial" w:hAnsi="Arial" w:cs="Arial"/>
          <w:sz w:val="28"/>
          <w:szCs w:val="28"/>
        </w:rPr>
      </w:pPr>
      <w:r>
        <w:rPr>
          <w:rFonts w:ascii="Arial" w:hAnsi="Arial" w:cs="Arial"/>
          <w:noProof/>
          <w:sz w:val="28"/>
          <w:szCs w:val="28"/>
        </w:rPr>
        <w:pict>
          <v:shape id="_x0000_s1230" style="position:absolute;margin-left:430.4pt;margin-top:14.3pt;width:24.55pt;height:27.2pt;z-index:251809792" coordorigin="18358,21218" coordsize="866,959" path="m18436,21546v23,-24,7,34,11,60c18456,21672,18467,21737,18477,21803v12,80,29,159,39,239c18522,22087,18505,22213,18531,22176v2,-10,5,-21,7,-31em18358,21390v39,-66,78,-100,149,-133c18605,21211,18708,21208,18813,21234v75,19,160,69,158,158c18969,21479,18872,21540,18806,21577v-71,40,-153,68,-234,75c18580,21650,18589,21648,18597,21646v186,-10,427,-3,574,130c19230,21829,19236,21903,19189,21966v-55,74,-153,122,-236,154c18870,22152,18771,22180,18681,22175v-49,-3,-74,-20,-110,-48e" filled="f" strokecolor="red" strokeweight="1.5pt">
            <v:stroke endcap="round"/>
            <v:path shadowok="f" o:extrusionok="f" fillok="f" insetpenok="f"/>
            <o:lock v:ext="edit" rotation="t" aspectratio="t" verticies="t" text="t" shapetype="t"/>
            <o:ink i="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" annotation="t"/>
          </v:shape>
        </w:pict>
      </w:r>
    </w:p>
    <w:p w:rsidR="009B3F86" w:rsidRDefault="00FD1D88">
      <w:pPr>
        <w:rPr>
          <w:rFonts w:ascii="Arial" w:hAnsi="Arial" w:cs="Arial"/>
          <w:sz w:val="28"/>
          <w:szCs w:val="28"/>
        </w:rPr>
      </w:pPr>
      <w:r>
        <w:rPr>
          <w:rFonts w:ascii="Arial" w:hAnsi="Arial" w:cs="Arial"/>
          <w:noProof/>
          <w:sz w:val="28"/>
          <w:szCs w:val="28"/>
        </w:rPr>
        <w:pict>
          <v:shape id="_x0000_s1223" style="position:absolute;margin-left:-.25pt;margin-top:8.6pt;width:65.85pt;height:22.05pt;z-index:251802624" coordorigin="3166,21584" coordsize="2323,779" path="m3188,21705v-21,-12,-4,20,,38c3197,21787,3204,21832,3211,21876v8,52,14,106,27,158c3246,22067,3253,22090,3280,22108v12,-24,5,-34,-6,-59em3166,21776v14,-43,29,-89,60,-124c3253,21621,3291,21584,3336,21584v48,,57,41,55,81c3387,21740,3344,21815,3293,21868v-4,4,-8,7,-12,11c3321,21860,3359,21843,3404,21840v59,-3,121,11,162,57c3611,21949,3610,22027,3592,22089v-21,73,-71,144,-127,195c3425,22320,3371,22358,3315,22362v-24,2,-64,-9,-73,-36c3230,22289,3267,22297,3283,22289em3835,22053v14,-33,28,-51,61,-68c3937,21964,3978,21965,4021,21956v43,-9,90,-15,132,-27c4161,21926,4170,21922,4178,21919em4257,21603v3,51,11,101,15,152c4279,21854,4282,21954,4286,22053v4,95,3,190,10,285c4306,22255,4297,22171,4297,22087v,-105,1,-209,15,-313c4320,21712,4326,21659,4369,21616v46,7,62,38,86,79c4509,21785,4554,21881,4603,21974v35,68,75,133,110,201c4722,22192,4754,22241,4746,22263v-4,-2,-7,-3,-11,-5em4326,22074v8,-37,36,-49,71,-67c4457,21976,4521,21955,4587,21942v47,-6,61,-7,91,-13em5130,21754v30,-25,61,-50,98,-62c5265,21680,5312,21675,5350,21684v25,6,26,11,32,32em5207,21879v-3,5,-6,9,-9,14c5221,21888,5245,21874,5271,21868v45,-11,90,-22,136,-29c5426,21836,5469,21829,5484,21845v1,4,3,9,4,13e" filled="f" strokecolor="red" strokeweight="1.5pt">
            <v:stroke endcap="round"/>
            <v:path shadowok="f" o:extrusionok="f" fillok="f" insetpenok="f"/>
            <o:lock v:ext="edit" rotation="t" aspectratio="t" verticies="t" text="t" shapetype="t"/>
            <o:ink i="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" annotation="t"/>
          </v:shape>
        </w:pict>
      </w:r>
      <w:r>
        <w:rPr>
          <w:rFonts w:ascii="Arial" w:hAnsi="Arial" w:cs="Arial"/>
          <w:noProof/>
          <w:sz w:val="28"/>
          <w:szCs w:val="28"/>
        </w:rPr>
        <w:pict>
          <v:shape id="_x0000_s1224" style="position:absolute;margin-left:99.7pt;margin-top:6.55pt;width:9.7pt;height:17.15pt;z-index:251803648" coordorigin="6692,21513" coordsize="342,604" path="m6772,21643v-9,-30,-9,-53,18,-77c6825,21536,6879,21512,6926,21513v55,2,102,34,107,91c7040,21686,6977,21768,6932,21830v-55,75,-121,140,-185,206c6723,22061,6707,22078,6692,22107v38,9,70,2,110,-5c6846,22094,6889,22097,6933,22091v23,-6,30,-8,46,-10e" filled="f" strokecolor="red" strokeweight="1.5pt">
            <v:stroke endcap="round"/>
            <v:path shadowok="f" o:extrusionok="f" fillok="f" insetpenok="f"/>
            <o:lock v:ext="edit" rotation="t" aspectratio="t" verticies="t" text="t" shapetype="t"/>
            <o:ink i="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" annotation="t"/>
          </v:shape>
        </w:pict>
      </w:r>
      <w:r>
        <w:rPr>
          <w:rFonts w:ascii="Arial" w:hAnsi="Arial" w:cs="Arial"/>
          <w:noProof/>
          <w:sz w:val="28"/>
          <w:szCs w:val="28"/>
        </w:rPr>
        <w:pict>
          <v:shape id="_x0000_s1225" style="position:absolute;margin-left:126.35pt;margin-top:6.05pt;width:22.65pt;height:19.7pt;z-index:251804672" coordorigin="7633,21494" coordsize="799,696" path="m7635,21505v-3,35,1,48,5,83c7651,21675,7665,21759,7689,21844v19,67,43,133,70,197c7770,22067,7801,22143,7839,22124v6,-4,11,-9,17,-13em8129,21539v-34,-31,-45,-13,-64,28c8032,21637,8006,21715,7994,21791v-15,93,-13,187,30,273c8070,22156,8162,22208,8264,22181v78,-20,132,-88,154,-163c8443,21933,8435,21835,8397,21755v-36,-76,-98,-135,-173,-172c8199,21571,8094,21526,8066,21547v-27,20,37,18,71,15e" filled="f" strokecolor="red" strokeweight="1.5pt">
            <v:stroke endcap="round"/>
            <v:path shadowok="f" o:extrusionok="f" fillok="f" insetpenok="f"/>
            <o:lock v:ext="edit" rotation="t" aspectratio="t" verticies="t" text="t" shapetype="t"/>
            <o:ink i="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" annotation="t"/>
          </v:shape>
        </w:pict>
      </w:r>
      <w:r>
        <w:rPr>
          <w:rFonts w:ascii="Arial" w:hAnsi="Arial" w:cs="Arial"/>
          <w:noProof/>
          <w:sz w:val="28"/>
          <w:szCs w:val="28"/>
        </w:rPr>
        <w:pict>
          <v:shape id="_x0000_s1226" style="position:absolute;margin-left:166.2pt;margin-top:3.3pt;width:32.7pt;height:21.65pt;z-index:251805696" coordorigin="9039,21398" coordsize="1152,764" path="m9045,21470v10,-10,1,-13,36,-21c9122,21440,9162,21428,9203,21419v50,-11,99,-19,151,-21c9375,21397,9411,21394,9431,21406v2,4,3,7,5,11c9407,21450,9392,21477,9375,21518v-31,76,-54,155,-81,232c9262,21842,9227,21932,9203,22026v-8,29,-50,159,-16,110c9191,22131,9194,22125,9198,22120em9811,21582v6,-24,10,-53,34,-68c9875,21494,9929,21473,9966,21482v51,12,65,64,61,110c10020,21678,9962,21759,9916,21828v-49,72,-104,141,-151,214c9745,22074,9719,22117,9767,22136v51,20,121,3,173,-4c10001,22124,10062,22115,10123,22103v30,-6,39,-3,67,6e" filled="f" strokecolor="red" strokeweight="1.5pt">
            <v:stroke endcap="round"/>
            <v:path shadowok="f" o:extrusionok="f" fillok="f" insetpenok="f"/>
            <o:lock v:ext="edit" rotation="t" aspectratio="t" verticies="t" text="t" shapetype="t"/>
            <o:ink i="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" annotation="t"/>
          </v:shape>
        </w:pict>
      </w:r>
      <w:r>
        <w:rPr>
          <w:rFonts w:ascii="Arial" w:hAnsi="Arial" w:cs="Arial"/>
          <w:noProof/>
          <w:sz w:val="28"/>
          <w:szCs w:val="28"/>
        </w:rPr>
        <w:pict>
          <v:shape id="_x0000_s1227" style="position:absolute;margin-left:258.5pt;margin-top:5.25pt;width:16.95pt;height:25.6pt;z-index:251806720" coordorigin="12295,21466" coordsize="598,903" path="m12367,21561v-10,37,-6,65,-3,103c12368,21715,12381,21760,12395,21809v16,59,32,119,46,179c12452,22035,12454,22086,12466,22132v7,16,8,25,12,8em12295,21627v27,-61,52,-104,111,-139c12478,21446,12556,21467,12622,21512v141,97,224,287,258,449c12904,22074,12902,22213,12806,22293v-51,42,-141,66,-207,69c12576,22363,12524,22349,12584,22368e" filled="f" strokecolor="red" strokeweight="1.5pt">
            <v:stroke endcap="round"/>
            <v:path shadowok="f" o:extrusionok="f" fillok="f" insetpenok="f"/>
            <o:lock v:ext="edit" rotation="t" aspectratio="t" verticies="t" text="t" shapetype="t"/>
            <o:ink i="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" annotation="t"/>
          </v:shape>
        </w:pict>
      </w:r>
      <w:r>
        <w:rPr>
          <w:rFonts w:ascii="Arial" w:hAnsi="Arial" w:cs="Arial"/>
          <w:noProof/>
          <w:sz w:val="28"/>
          <w:szCs w:val="28"/>
        </w:rPr>
        <w:pict>
          <v:shape id="_x0000_s1228" style="position:absolute;margin-left:317.85pt;margin-top:3.85pt;width:13.25pt;height:23.5pt;z-index:251807744" coordorigin="14388,21418" coordsize="467,829" path="m14474,21598v-1,28,-8,58,-9,85c14463,21745,14457,21805,14450,21867v-8,81,-22,161,-34,241c14409,22155,14400,22200,14389,22246v1,-59,9,-117,17,-176c14423,21943,14445,21819,14478,21695v26,-98,47,-217,132,-277c14665,21456,14678,21509,14694,21574v39,159,66,320,122,474c14822,22065,14865,22142,14854,22161v-7,-5,-13,-10,-20,-15em14428,22033v48,-36,94,-58,148,-83c14639,21921,14701,21903,14767,21882e" filled="f" strokecolor="red" strokeweight="1.5pt">
            <v:stroke endcap="round"/>
            <v:path shadowok="f" o:extrusionok="f" fillok="f" insetpenok="f"/>
            <o:lock v:ext="edit" rotation="t" aspectratio="t" verticies="t" text="t" shapetype="t"/>
            <o:ink i="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" annotation="t"/>
          </v:shape>
        </w:pict>
      </w:r>
      <w:r>
        <w:rPr>
          <w:rFonts w:ascii="Arial" w:hAnsi="Arial" w:cs="Arial"/>
          <w:noProof/>
          <w:sz w:val="28"/>
          <w:szCs w:val="28"/>
        </w:rPr>
        <w:pict>
          <v:shape id="_x0000_s1229" style="position:absolute;margin-left:380.25pt;margin-top:6.6pt;width:21.4pt;height:20.5pt;z-index:251808768" coordorigin="16590,21514" coordsize="754,723" path="m16913,21552v-25,-31,-47,-50,-91,-33c16753,21545,16699,21628,16666,21689v-53,99,-87,220,-76,333c16604,22160,16717,22230,16847,22236v114,5,221,-39,327,-74c17240,22140,17292,22115,17343,22069e" filled="f" strokecolor="red" strokeweight="1.5pt">
            <v:stroke endcap="round"/>
            <v:path shadowok="f" o:extrusionok="f" fillok="f" insetpenok="f"/>
            <o:lock v:ext="edit" rotation="t" aspectratio="t" verticies="t" text="t" shapetype="t"/>
            <o:ink i="ANcBHQI8PAEgAGgMAAAAAADAAAAAAAAARljPVIrml8VPjwb4utLhmyIDIWQGPoBED/AAAEgRRP8B&#10;RTUbAgCt/0Y1GwIArf9XDQAAAAUDOAtlGSAyCQCQmwMBN8AeRTMJAJCCAgHbxR5FOAgA/gMA8JvV&#10;NBKmzYM/NXOdPwpcGobzeIebymRgZVGwULGR0xLUVNPTEpEQULKxNPJzoIbzvQed8GElIqWmJaUl&#10;oiEi4uZlZuZmZWHhYiPkIMCF4m0cbRwTwxoYBBDBClpzcMYKABEggCC9xoG3zQG=&#10;" annotation="t"/>
          </v:shape>
        </w:pict>
      </w:r>
    </w:p>
    <w:p w:rsidR="009B3F86" w:rsidRDefault="00FD1D88">
      <w:pPr>
        <w:rPr>
          <w:rFonts w:ascii="Arial" w:hAnsi="Arial" w:cs="Arial"/>
          <w:sz w:val="28"/>
          <w:szCs w:val="28"/>
        </w:rPr>
      </w:pPr>
      <w:r>
        <w:rPr>
          <w:rFonts w:ascii="Arial" w:hAnsi="Arial" w:cs="Arial"/>
          <w:noProof/>
          <w:sz w:val="28"/>
          <w:szCs w:val="28"/>
        </w:rPr>
        <w:pict>
          <v:shape id="_x0000_s1222" style="position:absolute;margin-left:114.25pt;margin-top:5.3pt;width:1pt;height:1.4pt;z-index:251801600" coordorigin="7206,22037" coordsize="34,48" path="m7231,22037v-6,6,-48,47,-12,47c7226,22082,7232,22079,7239,22077e" filled="f" strokecolor="red" strokeweight="1.5pt">
            <v:stroke endcap="round"/>
            <v:path shadowok="f" o:extrusionok="f" fillok="f" insetpenok="f"/>
            <o:lock v:ext="edit" rotation="t" aspectratio="t" verticies="t" text="t" shapetype="t"/>
            <o:ink i="ALIBHQIGBgEgAGgMAAAAAADAAAAAAAAARljPVIrml8VPjwb4utLhmyIDIWQGPoBED/AAAEgRRP8B&#10;RTUbAgCt/0Y1GwIArf9XDQAAAAUDOAtlGSAyCQCQmwMBN8AeRTMJAJCCAgHbxR5FOAgA/gMA8JvV&#10;NBKmzYM/NXOdPwo3CobxLNeJa2QnZyAgZaXpAIbz1aeeqORlpeWl4iJiQIbH1/AwdfP0MHAwAAoA&#10;ESAgQWGFgbfNAb==&#10;" annotation="t"/>
          </v:shape>
        </w:pict>
      </w:r>
    </w:p>
    <w:p w:rsidR="0087462F" w:rsidRDefault="00FD1D88">
      <w:pPr>
        <w:rPr>
          <w:rFonts w:ascii="Arial" w:hAnsi="Arial" w:cs="Arial"/>
          <w:sz w:val="28"/>
          <w:szCs w:val="28"/>
        </w:rPr>
      </w:pPr>
      <w:r>
        <w:rPr>
          <w:rFonts w:ascii="Arial" w:hAnsi="Arial" w:cs="Arial"/>
          <w:noProof/>
          <w:sz w:val="28"/>
          <w:szCs w:val="28"/>
        </w:rPr>
        <w:pict>
          <v:shape id="_x0000_s1233" style="position:absolute;margin-left:97.45pt;margin-top:6.1pt;width:11.2pt;height:21.3pt;z-index:251812864" coordorigin="6613,22633" coordsize="395,751" path="m6613,22672v6,-13,11,-26,17,-39c6640,22659,6639,22680,6639,22710v,70,-4,141,-2,211c6640,23035,6646,23150,6658,23263v3,30,3,81,20,108c6682,23375,6687,23379,6691,23383em6988,23212v-4,36,-11,70,-18,105c6965,23339,6966,23351,6970,23373v24,-12,29,-34,37,-61e" filled="f" strokecolor="red" strokeweight="1.5pt">
            <v:stroke endcap="round"/>
            <v:path shadowok="f" o:extrusionok="f" fillok="f" insetpenok="f"/>
            <o:lock v:ext="edit" rotation="t" aspectratio="t" verticies="t" text="t" shapetype="t"/>
            <o:ink i="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" annotation="t"/>
          </v:shape>
        </w:pict>
      </w:r>
      <w:r>
        <w:rPr>
          <w:rFonts w:ascii="Arial" w:hAnsi="Arial" w:cs="Arial"/>
          <w:noProof/>
          <w:sz w:val="28"/>
          <w:szCs w:val="28"/>
        </w:rPr>
        <w:pict>
          <v:shape id="_x0000_s1234" style="position:absolute;margin-left:117.25pt;margin-top:2.45pt;width:58.6pt;height:25.25pt;z-index:251813888" coordorigin="7312,22503" coordsize="2066,892" path="m7356,22627v-13,16,-33,34,-40,54c7308,22707,7312,22749,7314,22776v5,60,5,118,5,178c7318,23034,7313,23118,7328,23197v11,54,33,111,95,118c7504,23324,7589,23266,7642,23212v45,-47,77,-107,78,-173c7721,22995,7693,22963,7648,22980v-66,25,-105,96,-135,154c7486,23185,7432,23297,7483,23352v21,23,56,36,87,21c7577,23367,7585,23360,7592,23354em7825,22656v-7,40,-17,91,-24,135c7787,22881,7769,22972,7764,23063v-3,53,-9,137,41,173c7849,23268,7923,23240,7965,23220v68,-33,122,-87,159,-152c8153,23016,8171,22971,8158,22915v-46,16,-63,27,-93,83c8024,23074,7968,23200,7986,23289v11,56,54,70,101,57c8129,23334,8155,23304,8188,23277em8457,22534v-10,47,-29,90,-43,136c8394,22733,8330,22853,8357,22921v14,36,62,28,91,27c8489,22947,8532,22954,8571,22953v12,,49,6,60,c8632,22949,8633,22946,8634,22942em8655,22557v-27,-6,-26,-4,-27,38c8626,22668,8625,22742,8622,22815v-5,109,-18,217,-28,325c8587,23214,8563,23307,8576,23381v2,4,4,9,6,13c8602,23367,8615,23336,8624,23303v3,-16,7,-31,10,-47em9039,22565v14,-24,23,-49,54,-58c9145,22492,9211,22507,9233,22561v25,59,-8,121,-42,168c9152,22782,9099,22833,9042,22866v-24,10,-29,13,-44,17c9042,22859,9088,22850,9140,22856v115,12,251,110,237,239c9369,23171,9312,23227,9255,23271v-56,43,-124,80,-195,73c9031,23341,9015,23319,9022,23288v11,-15,15,-20,16,-33e" filled="f" strokecolor="red" strokeweight="1.5pt">
            <v:stroke endcap="round"/>
            <v:path shadowok="f" o:extrusionok="f" fillok="f" insetpenok="f"/>
            <o:lock v:ext="edit" rotation="t" aspectratio="t" verticies="t" text="t" shapetype="t"/>
            <o:ink i="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" annotation="t"/>
          </v:shape>
        </w:pict>
      </w:r>
      <w:r>
        <w:rPr>
          <w:rFonts w:ascii="Arial" w:hAnsi="Arial" w:cs="Arial"/>
          <w:noProof/>
          <w:sz w:val="28"/>
          <w:szCs w:val="28"/>
        </w:rPr>
        <w:pict>
          <v:shape id="_x0000_s1236" style="position:absolute;margin-left:279.45pt;margin-top:11.45pt;width:183.1pt;height:27.85pt;z-index:251815936" coordorigin="13033,22822" coordsize="6459,981" path="m14173,22939v11,-4,37,-15,54,-20c14270,22905,14306,22886,14345,22908v33,18,55,53,93,72c14518,23019,14602,23032,14690,23041v146,15,297,46,444,46c15346,23087,15553,23077,15765,23085v311,11,629,7,940,-3c17044,23071,17380,23021,17719,23005v229,-11,463,-29,689,-65c18431,22936,18452,22931,18475,22925v18,-4,33,-14,51,-18c18546,22904,18554,22903,18568,22904em18346,22902v20,-17,23,-24,49,-32c18411,22865,18433,22859,18449,22857v24,-3,47,5,70,8c18546,22869,18572,22874,18599,22876v35,3,71,4,106,2c18741,22876,18778,22872,18813,22868v37,-4,73,-8,110,-11c18958,22854,18994,22858,19029,22859v45,2,88,,133,-2c19201,22855,19243,22854,19281,22845v27,-6,52,-17,80,-20c19385,22822,19409,22821,19433,22823v6,,50,3,54,8c19491,22844,19494,22848,19482,22850em13033,23796v19,-4,38,-8,58,-9c13104,23787,13106,23789,13090,23802e" filled="f" strokecolor="red" strokeweight="1.5pt">
            <v:stroke endcap="round"/>
            <v:path shadowok="f" o:extrusionok="f" fillok="f" insetpenok="f"/>
            <o:lock v:ext="edit" rotation="t" aspectratio="t" verticies="t" text="t" shapetype="t"/>
            <o:ink i="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" annotation="t"/>
          </v:shape>
        </w:pict>
      </w:r>
    </w:p>
    <w:p w:rsidR="0087462F" w:rsidRDefault="00FD1D88">
      <w:pPr>
        <w:rPr>
          <w:rFonts w:ascii="Arial" w:hAnsi="Arial" w:cs="Arial"/>
          <w:sz w:val="28"/>
          <w:szCs w:val="28"/>
        </w:rPr>
      </w:pPr>
      <w:r>
        <w:rPr>
          <w:rFonts w:ascii="Arial" w:hAnsi="Arial" w:cs="Arial"/>
          <w:noProof/>
          <w:sz w:val="28"/>
          <w:szCs w:val="28"/>
        </w:rPr>
        <w:pict>
          <v:shape id="_x0000_s1231" style="position:absolute;margin-left:6.45pt;margin-top:.6pt;width:44.65pt;height:21.55pt;z-index:251810816" coordorigin="3403,23007" coordsize="1575,760" path="m3439,23231v-5,19,-4,15,-2,35c3442,23330,3453,23395,3465,23458v13,67,27,134,43,200c3517,23695,3528,23730,3539,23766v4,-39,-9,-71,-23,-109c3498,23608,3476,23559,3452,23513v-17,-32,-35,-66,-44,-102c3395,23357,3407,23297,3423,23245v22,-71,57,-136,113,-187c3594,23005,3679,22984,3741,23043v48,46,51,113,32,173c3754,23276,3710,23331,3657,23364v-49,31,-59,21,-84,9c3647,23319,3744,23318,3821,23373v49,35,63,94,60,151c3878,23589,3844,23635,3796,23675v-57,48,-150,88,-227,69c3520,23732,3547,23719,3543,23704em4007,23524v12,-30,31,-43,61,-58c4118,23440,4169,23433,4221,23417v46,-14,82,-15,130,-14c4356,23403,4362,23402,4367,23402em4744,23145v-5,-40,-8,-115,-62,-123c4627,23014,4573,23087,4548,23124v-56,84,-98,190,-115,289c4418,23502,4423,23600,4483,23672v50,59,128,81,202,83c4759,23757,4833,23749,4900,23716v38,-24,50,-32,77,-44e" filled="f" strokecolor="red" strokeweight="1.5pt">
            <v:stroke endcap="round"/>
            <v:path shadowok="f" o:extrusionok="f" fillok="f" insetpenok="f"/>
            <o:lock v:ext="edit" rotation="t" aspectratio="t" verticies="t" text="t" shapetype="t"/>
            <o:ink i="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" annotation="t"/>
          </v:shape>
        </w:pict>
      </w:r>
      <w:r>
        <w:rPr>
          <w:rFonts w:ascii="Arial" w:hAnsi="Arial" w:cs="Arial"/>
          <w:noProof/>
          <w:sz w:val="28"/>
          <w:szCs w:val="28"/>
        </w:rPr>
        <w:pict>
          <v:shape id="_x0000_s1232" style="position:absolute;margin-left:67.9pt;margin-top:.55pt;width:9.1pt;height:10.4pt;z-index:251811840" coordorigin="5571,23004" coordsize="321,368" path="m5609,23124v31,-31,60,-55,99,-76c5741,23030,5791,23002,5830,23004v33,1,40,17,40,44em5572,23358v9,17,53,-11,80,-25c5704,23307,5756,23284,5809,23261v29,-12,52,-23,82,-16c5881,23268,5887,23262,5862,23267e" filled="f" strokecolor="red" strokeweight="1.5pt">
            <v:stroke endcap="round"/>
            <v:path shadowok="f" o:extrusionok="f" fillok="f" insetpenok="f"/>
            <o:lock v:ext="edit" rotation="t" aspectratio="t" verticies="t" text="t" shapetype="t"/>
            <o:ink i="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" annotation="t"/>
          </v:shape>
        </w:pict>
      </w:r>
    </w:p>
    <w:p w:rsidR="0087462F" w:rsidRDefault="00FD1D88">
      <w:pPr>
        <w:rPr>
          <w:rFonts w:ascii="Arial" w:hAnsi="Arial" w:cs="Arial"/>
          <w:sz w:val="28"/>
          <w:szCs w:val="28"/>
        </w:rPr>
      </w:pPr>
      <w:r>
        <w:rPr>
          <w:rFonts w:ascii="Arial" w:hAnsi="Arial" w:cs="Arial"/>
          <w:noProof/>
          <w:sz w:val="28"/>
          <w:szCs w:val="28"/>
        </w:rPr>
        <w:pict>
          <v:shape id="_x0000_s1235" style="position:absolute;margin-left:8.35pt;margin-top:9.9pt;width:180.65pt;height:37pt;z-index:251814912" coordorigin="3470,23902" coordsize="6372,1305" path="m3851,24634v,-49,-8,-83,-25,-128c3813,24472,3790,24430,3755,24413v-34,-16,-81,-2,-110,18c3585,24472,3551,24543,3523,24608v-43,98,-74,211,-39,317c3504,24986,3555,25022,3617,25031v66,9,140,-11,200,-38c3841,24982,3864,24973,3885,24964em4013,24918v-14,-30,1,-38,34,-50c4086,24853,4127,24848,4167,24845v25,-2,48,,72,1em4409,24550v1,41,1,83,5,124c4422,24749,4430,24825,4437,24900v6,64,13,123,35,183c4479,25101,4480,25107,4494,25111em4398,24486v29,-36,63,-74,110,-87c4601,24373,4704,24396,4787,24440v101,53,183,144,215,254c5034,24804,4988,24908,4921,24994v-62,80,-146,139,-237,182c4650,25192,4588,25221,4550,25199v-23,-13,15,-55,19,-64em5760,24522v-5,-14,-6,-18,-11,-26c5776,24479,5805,24467,5835,24455v50,-21,111,-46,165,-51c6025,24402,6074,24398,6077,24432v-1,8,-1,15,-2,23em5823,24694v39,-10,75,-29,115,-44c5990,24630,6038,24613,6093,24606v24,-3,40,-1,63,3em6867,24068v-4,48,-7,96,-10,144c6852,24302,6855,24391,6861,24481v5,76,13,153,30,228c6900,24750,6910,24775,6936,24807em7144,24634v2,22,-3,45,2,65c7151,24723,7158,24729,7180,24725em7634,24285v-34,30,-59,58,-83,95c7541,24393,7538,24397,7548,24407v39,14,80,14,121,22c7723,24440,7776,24465,7800,24518v25,54,13,126,-11,178c7768,24742,7716,24813,7657,24809v-39,-3,-61,-34,-74,-67c7571,24704,7567,24690,7566,24663em7508,24228v9,-41,26,-57,56,-86c7603,24105,7659,24063,7712,24049v38,-10,86,-13,122,5c7841,24059,7849,24064,7856,24069em8319,23902v2,48,-10,96,-10,145c8310,24138,8314,24229,8322,24320v8,95,23,189,33,284c8360,24650,8362,24695,8365,24741em8897,24058v-8,-34,-17,-74,-55,-89c8802,23953,8749,23985,8720,24009v-42,34,-72,81,-67,137c8659,24212,8715,24258,8760,24300v58,54,123,102,169,167c8964,24517,8987,24575,8960,24634v-29,65,-135,86,-178,22c8729,24577,8768,24463,8800,24385v32,-79,78,-150,128,-219c8932,24161,8991,24071,8999,24073v7,12,8,17,3,27em9458,23932v-14,35,-29,66,-44,101c9377,24116,9346,24203,9320,24290v-27,91,-54,198,-32,293c9307,24666,9372,24709,9454,24712v116,4,238,-57,309,-147c9815,24499,9889,24328,9817,24251v-7,-3,-15,-7,-22,-10c9733,24281,9709,24340,9683,24410v-41,111,-66,225,-52,343c9636,24790,9646,24791,9663,24816e" filled="f" strokecolor="red" strokeweight="1.5pt">
            <v:stroke endcap="round"/>
            <v:path shadowok="f" o:extrusionok="f" fillok="f" insetpenok="f"/>
            <o:lock v:ext="edit" rotation="t" aspectratio="t" verticies="t" text="t" shapetype="t"/>
            <o:ink i="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" annotation="t"/>
          </v:shape>
        </w:pict>
      </w:r>
      <w:r>
        <w:rPr>
          <w:rFonts w:ascii="Arial" w:hAnsi="Arial" w:cs="Arial"/>
          <w:noProof/>
          <w:sz w:val="28"/>
          <w:szCs w:val="28"/>
        </w:rPr>
        <w:pict>
          <v:shape id="_x0000_s1237" style="position:absolute;margin-left:265.5pt;margin-top:.95pt;width:144.65pt;height:7.95pt;z-index:251816960" coordorigin="12542,23587" coordsize="5103,280" path="m12871,23856v-100,-4,-219,19,-311,3c12552,23848,12549,23844,12542,23839v93,-41,160,-59,270,-62c13085,23770,13358,23755,13631,23742v385,-19,775,-53,1161,-51c15050,23692,15302,23719,15560,23709v387,-15,769,-38,1155,-78c16931,23609,17143,23614,17359,23618v89,1,182,7,268,-15c17638,23598,17641,23596,17644,23587e" filled="f" strokecolor="red" strokeweight="1.5pt">
            <v:stroke endcap="round"/>
            <v:path shadowok="f" o:extrusionok="f" fillok="f" insetpenok="f"/>
            <o:lock v:ext="edit" rotation="t" aspectratio="t" verticies="t" text="t" shapetype="t"/>
            <o:ink i="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" annotation="t"/>
          </v:shape>
        </w:pict>
      </w:r>
    </w:p>
    <w:p w:rsidR="0087462F" w:rsidRDefault="0087462F">
      <w:pPr>
        <w:rPr>
          <w:rFonts w:ascii="Arial" w:hAnsi="Arial" w:cs="Arial"/>
          <w:sz w:val="28"/>
          <w:szCs w:val="28"/>
        </w:rPr>
      </w:pPr>
    </w:p>
    <w:p w:rsidR="00831CCA" w:rsidRDefault="00831CCA">
      <w:pPr>
        <w:rPr>
          <w:rFonts w:ascii="Arial" w:hAnsi="Arial" w:cs="Arial"/>
          <w:sz w:val="28"/>
          <w:szCs w:val="28"/>
        </w:rPr>
      </w:pPr>
    </w:p>
    <w:p w:rsidR="00831CCA" w:rsidRDefault="00831CCA" w:rsidP="00831CCA">
      <w:pPr>
        <w:rPr>
          <w:rFonts w:ascii="Arial" w:hAnsi="Arial" w:cs="Arial"/>
          <w:b/>
          <w:sz w:val="28"/>
          <w:szCs w:val="28"/>
        </w:rPr>
      </w:pPr>
      <w:r>
        <w:rPr>
          <w:rFonts w:ascii="Arial" w:hAnsi="Arial" w:cs="Arial"/>
          <w:b/>
          <w:sz w:val="28"/>
          <w:szCs w:val="28"/>
        </w:rPr>
        <w:lastRenderedPageBreak/>
        <w:t>Student-Newman-</w:t>
      </w:r>
      <w:proofErr w:type="spellStart"/>
      <w:r>
        <w:rPr>
          <w:rFonts w:ascii="Arial" w:hAnsi="Arial" w:cs="Arial"/>
          <w:b/>
          <w:sz w:val="28"/>
          <w:szCs w:val="28"/>
        </w:rPr>
        <w:t>Keuls</w:t>
      </w:r>
      <w:proofErr w:type="spellEnd"/>
      <w:r>
        <w:rPr>
          <w:rFonts w:ascii="Arial" w:hAnsi="Arial" w:cs="Arial"/>
          <w:b/>
          <w:sz w:val="28"/>
          <w:szCs w:val="28"/>
        </w:rPr>
        <w:t xml:space="preserve"> Procedure</w:t>
      </w:r>
    </w:p>
    <w:p w:rsidR="00831CCA" w:rsidRDefault="00831CCA" w:rsidP="00831CCA">
      <w:pPr>
        <w:rPr>
          <w:rFonts w:ascii="Arial" w:hAnsi="Arial" w:cs="Arial"/>
          <w:b/>
          <w:sz w:val="28"/>
          <w:szCs w:val="28"/>
        </w:rPr>
      </w:pPr>
    </w:p>
    <w:p w:rsidR="00831CCA" w:rsidRDefault="00831CCA" w:rsidP="00831CCA">
      <w:pPr>
        <w:rPr>
          <w:rFonts w:ascii="Arial" w:hAnsi="Arial" w:cs="Arial"/>
          <w:sz w:val="28"/>
          <w:szCs w:val="28"/>
        </w:rPr>
      </w:pPr>
      <w:r>
        <w:rPr>
          <w:rFonts w:ascii="Arial" w:hAnsi="Arial" w:cs="Arial"/>
          <w:sz w:val="28"/>
          <w:szCs w:val="28"/>
        </w:rPr>
        <w:t xml:space="preserve">The SNK MC procedure is constructed similarly to </w:t>
      </w:r>
      <w:proofErr w:type="spellStart"/>
      <w:r>
        <w:rPr>
          <w:rFonts w:ascii="Arial" w:hAnsi="Arial" w:cs="Arial"/>
          <w:sz w:val="28"/>
          <w:szCs w:val="28"/>
        </w:rPr>
        <w:t>Tukey’s</w:t>
      </w:r>
      <w:proofErr w:type="spellEnd"/>
      <w:r>
        <w:rPr>
          <w:rFonts w:ascii="Arial" w:hAnsi="Arial" w:cs="Arial"/>
          <w:sz w:val="28"/>
          <w:szCs w:val="28"/>
        </w:rPr>
        <w:t>, but with a slight modification.  We must consider the number of “steps” apart the means are when computing the margin of error.  There will be a unique SNK difference for each number of steps apart.</w:t>
      </w:r>
    </w:p>
    <w:p w:rsidR="00831CCA" w:rsidRDefault="00831CCA" w:rsidP="00831CCA">
      <w:pPr>
        <w:rPr>
          <w:rFonts w:ascii="Arial" w:hAnsi="Arial" w:cs="Arial"/>
          <w:sz w:val="28"/>
          <w:szCs w:val="28"/>
        </w:rPr>
      </w:pPr>
    </w:p>
    <w:p w:rsidR="00831CCA" w:rsidRDefault="00803266" w:rsidP="00831CCA">
      <w:pPr>
        <w:rPr>
          <w:rFonts w:ascii="Arial" w:hAnsi="Arial" w:cs="Arial"/>
          <w:sz w:val="28"/>
          <w:szCs w:val="28"/>
        </w:rPr>
      </w:pPr>
      <w:r>
        <w:rPr>
          <w:rFonts w:ascii="Arial" w:hAnsi="Arial" w:cs="Arial"/>
          <w:noProof/>
          <w:sz w:val="28"/>
          <w:szCs w:val="28"/>
        </w:rPr>
        <w:pict>
          <v:shape id="_x0000_s1139" style="position:absolute;margin-left:331.5pt;margin-top:.2pt;width:142.3pt;height:128.7pt;z-index:251745280" coordorigin="14870,6522" coordsize="5019,4541" path="m16555,9140v4,-16,11,-40,15,-54c16540,9092,16524,9084,16485,9109v-77,50,-142,110,-208,174c16141,9414,16011,9553,15889,9697v-189,224,-367,462,-518,713c15276,10568,15153,10763,15133,10952v-4,40,2,72,3,110c15137,11030,15138,11001,15136,10968em14875,10437v-14,-45,-4,7,-1,27c14888,10544,14905,10624,14927,10702v30,108,76,222,163,297c15149,11050,15233,11063,15301,11021v54,-33,104,-80,153,-120c15510,10855,15572,10817,15629,10772v47,-37,108,-75,143,-124c15778,10638,15783,10627,15789,10617em16991,8152v-6,-36,-12,-50,-41,-70c16912,8055,16865,8082,16833,8106v-52,39,-119,139,-71,204c16791,8350,16860,8319,16889,8297v58,-43,105,-102,143,-163c17050,8102,17054,8094,17065,8074v-14,65,-16,124,-6,191c17071,8340,17103,8394,17142,8458v32,52,71,103,81,164c17234,8688,17204,8749,17162,8798v-56,65,-149,108,-236,104c16883,8900,16831,8865,16834,8816v3,-48,41,-96,64,-135em17314,7959v4,-19,8,-37,11,-56c17320,7929,17326,7951,17330,7978v5,29,12,57,20,86c17351,8069,17352,8073,17353,8078v-20,-29,-29,-55,-34,-91c17313,7943,17316,7898,17328,7855v13,-49,40,-78,69,-117c17422,7704,17442,7687,17482,7674em17748,7910v15,-34,27,-76,45,-108c17826,7744,17863,7689,17895,7630v24,-44,40,-85,54,-131c17907,7510,17888,7517,17850,7560v-40,45,-81,100,-96,159c17751,7749,17749,7757,17760,7774v50,12,76,17,132,-3c17965,7745,18037,7709,18105,7673v158,-83,297,-191,379,-354c18525,7236,18597,7080,18522,6995v-31,-35,-88,-34,-127,-15c18344,7005,18320,7063,18318,7117v-3,100,63,210,117,289c18480,7471,18532,7528,18585,7586v18,20,21,25,34,34c18606,7586,18591,7557,18569,7525v-26,-38,-55,-73,-81,-110c18470,7389,18517,7424,18527,7433v13,12,16,14,20,25em18107,7634v22,-9,42,-5,67,-25c18221,7572,18267,7529,18312,7490v73,-62,149,-126,210,-200c18595,7202,18700,7064,18649,6944v-7,-5,-15,-11,-22,-16c18564,6946,18528,6955,18479,7010v-45,51,-101,123,-98,195c18384,7280,18462,7294,18522,7295v114,1,244,-47,332,-118c18978,7077,18991,6917,18987,6769v-2,-86,-15,-166,-41,-247c18923,6574,18910,6624,18899,6685v-30,164,-55,325,-53,491c18891,7102,18924,7032,18957,6948v43,-111,85,-223,158,-318c19158,6573,19176,6584,19229,6559v39,49,66,59,43,135c19235,6815,19124,6884,19018,6936v117,1,236,4,352,17c19428,6959,19485,6968,19542,6977em17890,8285v2,-6,4,-13,6,-19c17910,8297,17913,8323,17918,8357v5,28,4,64,14,91c17940,8464,17942,8469,17954,8471em18112,8171v5,-3,11,-6,16,-9c18128,8192,18119,8221,18117,8251v-3,41,-2,83,6,124c18129,8404,18140,8429,18174,8429v4,-1,8,-2,12,-3em18545,8279v27,3,32,25,40,55c18594,8369,18596,8401,18591,8436v-4,26,-4,27,-22,41c18561,8434,18564,8397,18576,8354v16,-57,43,-117,79,-165c18685,8149,18716,8117,18769,8128v43,9,68,46,90,80c18881,8243,18897,8278,18912,8317v10,25,13,36,37,49em19144,7980v-24,-32,-1,30,,49c19146,8066,19143,8111,19155,8146v14,43,58,39,94,30c19315,8159,19385,8117,19438,8074v47,-38,91,-87,103,-148c19548,7891,19530,7858,19507,7832v-14,-16,-23,-18,-42,-21em19635,7328v-9,-16,-13,-23,-18,-36c19635,7320,19635,7344,19635,7378v,43,-14,80,-21,121c19609,7527,19591,7554,19623,7534em19888,7183v-24,30,-27,47,-33,86c19848,7308,19844,7346,19843,7386v-1,28,-7,66,-1,93c19849,7492,19851,7496,19852,7506e" filled="f" strokecolor="red" strokeweight="1.5pt">
            <v:stroke endcap="round"/>
            <v:path shadowok="f" o:extrusionok="f" fillok="f" insetpenok="f"/>
            <o:lock v:ext="edit" rotation="t" aspectratio="t" verticies="t" text="t" shapetype="t"/>
            <o:ink i="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" annotation="t"/>
          </v:shape>
        </w:pict>
      </w:r>
    </w:p>
    <w:p w:rsidR="00831CCA" w:rsidRDefault="00831CCA" w:rsidP="00831CCA">
      <w:pPr>
        <w:rPr>
          <w:rFonts w:ascii="Arial" w:hAnsi="Arial" w:cs="Arial"/>
          <w:sz w:val="28"/>
          <w:szCs w:val="28"/>
        </w:rPr>
      </w:pPr>
    </w:p>
    <w:p w:rsidR="00831CCA" w:rsidRDefault="00831CCA" w:rsidP="00831CCA">
      <w:pPr>
        <w:rPr>
          <w:rFonts w:ascii="Arial" w:hAnsi="Arial" w:cs="Arial"/>
          <w:sz w:val="28"/>
          <w:szCs w:val="28"/>
        </w:rPr>
      </w:pPr>
      <w:r>
        <w:rPr>
          <w:rFonts w:ascii="Arial" w:hAnsi="Arial" w:cs="Arial"/>
          <w:sz w:val="28"/>
          <w:szCs w:val="28"/>
        </w:rPr>
        <w:t>The SNK Test and Interval</w:t>
      </w:r>
    </w:p>
    <w:p w:rsidR="00831CCA" w:rsidRDefault="00803266" w:rsidP="00831CCA">
      <w:pPr>
        <w:rPr>
          <w:rFonts w:ascii="Arial" w:hAnsi="Arial" w:cs="Arial"/>
          <w:sz w:val="28"/>
          <w:szCs w:val="28"/>
        </w:rPr>
      </w:pPr>
      <w:r>
        <w:rPr>
          <w:rFonts w:ascii="Arial" w:hAnsi="Arial" w:cs="Arial"/>
          <w:noProof/>
          <w:sz w:val="28"/>
          <w:szCs w:val="28"/>
        </w:rPr>
        <w:pict>
          <v:shape id="_x0000_s1140" style="position:absolute;margin-left:19.4pt;margin-top:7.3pt;width:88.2pt;height:35.55pt;z-index:251746304" coordorigin="3860,8477" coordsize="3111,1255" path="m4024,8644v-10,34,-8,61,-6,97c4022,8808,4038,8872,4057,8937v22,73,51,144,71,218c4141,9203,4153,9249,4155,9299v2,42,-15,-59,-16,-67em3860,8786v6,-75,25,-143,84,-198c4020,8517,4133,8477,4236,8477v99,,205,37,244,135c4517,8705,4453,8806,4392,8872v-63,68,-142,109,-227,142c4134,9024,4127,9027,4108,9034v66,39,137,76,205,114c4507,9257,4678,9389,4852,9526v46,36,57,41,84,-4c4943,9496,4946,9486,4950,9468em5388,9216v-2,-47,-3,-94,-48,-123c5267,9047,5178,9100,5123,9150v-48,44,-97,105,-101,173c5018,9391,5082,9392,5133,9382v85,-17,160,-72,228,-123c5403,9227,5441,9191,5482,9159v11,54,7,104,8,159c5491,9350,5483,9428,5532,9436v50,8,124,-63,158,-90c5739,9308,5797,9246,5862,9236v24,4,31,4,36,22c5904,9318,5890,9368,5883,9427v-4,35,-5,70,-7,104c5930,9534,5945,9503,5981,9460v32,-38,59,-78,101,-106c6086,9354,6089,9354,6093,9354v10,40,16,76,14,120c6105,9518,6101,9574,6128,9613v4,3,9,7,13,10em6479,8666v5,67,1,126,-9,195c6449,9008,6436,9155,6429,9303v-6,133,-7,271,19,402c6450,9714,6453,9722,6455,9731v1,-53,,-105,2,-158c6461,9479,6476,9375,6511,9287v36,-90,96,-177,163,-247c6737,8974,6828,8891,6927,8891v27,7,34,6,43,22em6598,9310v25,49,58,93,96,134c6747,9500,6802,9555,6856,9610e" filled="f" strokecolor="red" strokeweight="1.5pt">
            <v:stroke endcap="round"/>
            <v:path shadowok="f" o:extrusionok="f" fillok="f" insetpenok="f"/>
            <o:lock v:ext="edit" rotation="t" aspectratio="t" verticies="t" text="t" shapetype="t"/>
            <o:ink i="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" annotation="t"/>
          </v:shape>
        </w:pict>
      </w:r>
      <w:r>
        <w:rPr>
          <w:rFonts w:ascii="Arial" w:hAnsi="Arial" w:cs="Arial"/>
          <w:noProof/>
          <w:sz w:val="28"/>
          <w:szCs w:val="28"/>
        </w:rPr>
        <w:pict>
          <v:shape id="_x0000_s1141" style="position:absolute;margin-left:136.95pt;margin-top:7.25pt;width:54.45pt;height:29.8pt;z-index:251747328" coordorigin="8006,8476" coordsize="1922,1051" path="m8503,8659v-31,-19,-41,-26,-65,-1c8398,8699,8396,8780,8388,8835v-13,96,-15,199,1,295c8401,9203,8427,9283,8473,9341em8006,9114v52,1,100,-4,153,-9c8301,9091,8440,9066,8579,9034v97,-22,195,-52,262,-130c8900,8835,8918,8728,8930,8640v7,-55,7,-109,10,-164c8929,8577,8920,8680,8906,8781v-24,175,-51,349,-75,524c8820,9383,8817,9454,8824,9526v58,-65,98,-126,143,-202c9016,9241,9124,8998,9240,8986v87,-9,107,54,130,133c9398,9216,9401,9421,9530,9446v83,16,167,-47,217,-105c9795,9286,9857,9170,9845,9093v-5,-39,-5,-50,-26,-67c9758,9046,9732,9051,9693,9127v-35,69,-65,157,-24,229c9719,9444,9849,9413,9927,9409e" filled="f" strokecolor="red" strokeweight="1.5pt">
            <v:stroke endcap="round"/>
            <v:path shadowok="f" o:extrusionok="f" fillok="f" insetpenok="f"/>
            <o:lock v:ext="edit" rotation="t" aspectratio="t" verticies="t" text="t" shapetype="t"/>
            <o:ink i="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" annotation="t"/>
          </v:shape>
        </w:pict>
      </w:r>
      <w:r>
        <w:rPr>
          <w:rFonts w:ascii="Arial" w:hAnsi="Arial" w:cs="Arial"/>
          <w:noProof/>
          <w:sz w:val="28"/>
          <w:szCs w:val="28"/>
        </w:rPr>
        <w:pict>
          <v:shape id="_x0000_s1142" style="position:absolute;margin-left:234.3pt;margin-top:10.5pt;width:97.15pt;height:18.45pt;z-index:251748352" coordorigin="11440,8590" coordsize="3428,651" path="m11562,8730v-17,39,-24,74,-32,120c11518,8920,11509,8993,11484,9060v-14,38,-29,38,-43,50c11444,9038,11462,8969,11484,8900v29,-88,65,-186,155,-215c11690,8744,11696,8800,11702,8879v4,60,-11,136,11,193c11719,9075,11726,9077,11732,9080v57,-47,94,-105,135,-166c11912,8847,11961,8757,12025,8706v9,-4,17,-8,26,-12c12095,8738,12095,8792,12114,8852v23,75,55,156,132,189c12400,9106,12557,8959,12598,8823v18,-59,26,-150,-28,-194c12559,8625,12549,8620,12538,8616v-73,38,-95,80,-129,156c12377,8845,12355,8936,12390,9012v25,32,37,44,65,54em13022,8835v17,-25,28,-43,41,-69c13012,8795,12968,8828,12919,8872v-69,62,-135,127,-196,197c12705,9091,12698,9094,12699,9112v61,-30,113,-61,167,-107c12951,8933,13029,8849,13123,8788v42,-22,52,-30,83,-27c13248,8819,13239,8878,13230,8949v-10,87,-29,169,-29,255c13254,9184,13279,9164,13322,9113v83,-97,153,-247,262,-316c13592,8794,13599,8792,13607,8789v21,49,27,86,33,143c13646,8984,13648,9086,13712,9104v56,16,125,-49,166,-78c13903,9009,13916,9007,13939,8999v8,36,9,62,6,102c13942,9134,13927,9201,13957,9227v33,29,69,-2,102,-18em14867,8612v-51,-24,-109,-30,-166,-19c14654,8602,14576,8633,14553,8680v-26,54,44,101,78,128c14692,8856,14756,8899,14808,8957v37,41,56,92,27,144c14821,9126,14773,9172,14745,9180v-20,-2,-27,-3,-35,-17e" filled="f" strokecolor="red" strokeweight="1.5pt">
            <v:stroke endcap="round"/>
            <v:path shadowok="f" o:extrusionok="f" fillok="f" insetpenok="f"/>
            <o:lock v:ext="edit" rotation="t" aspectratio="t" verticies="t" text="t" shapetype="t"/>
            <o:ink i="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" annotation="t"/>
          </v:shape>
        </w:pict>
      </w:r>
    </w:p>
    <w:p w:rsidR="00831CCA" w:rsidRDefault="00803266" w:rsidP="00831CCA">
      <w:pPr>
        <w:rPr>
          <w:rFonts w:ascii="Arial" w:hAnsi="Arial" w:cs="Arial"/>
          <w:sz w:val="28"/>
          <w:szCs w:val="28"/>
        </w:rPr>
      </w:pPr>
      <w:r>
        <w:rPr>
          <w:rFonts w:ascii="Arial" w:hAnsi="Arial" w:cs="Arial"/>
          <w:noProof/>
          <w:sz w:val="28"/>
          <w:szCs w:val="28"/>
        </w:rPr>
        <w:pict>
          <v:shape id="_x0000_s1144" style="position:absolute;margin-left:206.15pt;margin-top:9.85pt;width:315.15pt;height:115.2pt;z-index:251750400" coordorigin="10447,9136" coordsize="11118,4064" path="m10774,11990v9,-52,19,-109,18,-162c10791,11789,10783,11760,10777,11723v-69,-5,-99,44,-143,104c10564,11923,10483,12040,10451,12156v-3,29,-10,38,12,43c10535,12156,10591,12100,10650,12040v68,-69,134,-142,208,-200c10845,11899,10825,11953,10800,12011v-40,93,-82,186,-117,281c10653,12372,10640,12455,10630,12539v-19,171,-84,464,29,614c10711,13222,10806,13201,10871,13166v101,-54,186,-147,242,-245c11200,12770,11217,12582,11106,12439v-71,-93,-282,-217,-405,-155c10649,12310,10707,12305,10736,12318em12007,12160v-22,39,-28,82,-46,124c11931,12355,11886,12423,11832,12478v-63,65,-160,131,-253,134c11518,12614,11476,12579,11463,12520v-12,-56,-9,-139,26,-187c11530,12276,11600,12288,11655,12313v108,49,203,136,295,208c12007,12566,12067,12604,12131,12639v20,11,76,22,90,36c12233,12686,12238,12689,12230,12700em12923,11080v-4,2,-4,-26,-35,36c12846,11202,12808,11290,12769,11378v-56,128,-111,259,-140,396c12587,11976,12632,12187,12796,12322v55,45,133,87,203,101c13048,12433,13058,12425,13094,12406em13427,11701v-2,61,-5,123,-8,184c13415,11972,13419,12054,13434,12140v7,42,21,78,37,116c13471,12196,13456,12141,13444,12082v-21,-109,-57,-272,1,-376c13476,11651,13544,11631,13601,11624v67,-8,134,7,199,15c13847,11645,13879,11659,13921,11680v5,2,11,5,16,7em14290,12188v3,34,-4,60,-7,93c14277,12345,14269,12406,14247,12468v-19,53,-49,117,-90,157c14123,12658,14107,12662,14090,12626em14802,11605v53,55,106,103,167,149c15044,11810,15115,11871,15183,11936v77,73,135,155,193,243c15372,12139,15363,12096,15362,12055v-3,-83,12,-165,50,-240c15508,11623,15727,11486,15936,11454v61,-9,116,30,157,30c16116,11484,16076,11495,16107,11469em16448,10747v17,-27,20,-25,41,-43c16583,10758,16630,10832,16681,10929v84,160,142,328,188,502c16920,11625,16953,11829,16932,12029v-27,257,-186,469,-409,592c16487,12636,16472,12643,16516,12620em17442,12149v15,55,12,111,36,171c17533,12457,17741,12830,17940,12774v92,-26,91,-125,96,-203c18097,11650,17592,10839,17802,9893v50,-224,123,-496,371,-557c18334,9296,18529,9315,18694,9304v900,-59,1813,-262,2715,-124c21464,9188,21523,9190,21564,9228v22,21,-77,-11,-89,17em18321,10093v-44,33,-48,33,-62,96c18240,10275,18233,10362,18223,10449v-9,77,-12,155,-22,232c18197,10703,18195,10707,18196,10721v1,-67,6,-134,17,-201c18232,10405,18272,10166,18406,10123v86,-27,138,83,162,142c18609,10364,18616,10466,18615,10571v-1,42,-5,82,-9,123c18617,10627,18631,10562,18650,10496v32,-108,74,-281,175,-348c18866,10137,18878,10132,18904,10147v56,84,79,162,95,263c19011,10488,18999,10664,19052,10729v23,28,51,34,83,13c19141,10735,19146,10727,19152,10720em19833,10105v10,-22,15,-26,8,-40c19789,10047,19754,10058,19703,10078v-49,20,-104,44,-132,91c19544,10214,19579,10254,19607,10288v52,65,109,131,119,217c19732,10559,19712,10615,19670,10651v-13,11,-85,54,-102,25c19570,10669,19571,10661,19573,10654em20294,10068v-14,48,-32,92,-55,138c20191,10301,20146,10396,20114,10498v-22,70,-49,154,9,215c20180,10773,20291,10775,20367,10780v98,7,194,2,291,-5c20674,10774,20767,10774,20770,10748v-17,-24,-21,-30,-37,-41em20091,10615v-23,-2,-27,-3,-40,-4c20107,10587,20166,10581,20226,10571v110,-19,220,-31,330,-46c20622,10516,20725,10511,20783,10473v30,-20,24,-49,22,-77em20199,10169v46,-59,96,-67,171,-85c20502,10052,20639,10039,20774,10034v99,-4,213,-12,308,22c21131,10073,21105,10088,21084,10114em18699,11203v69,-21,141,-39,215,-42c19108,11153,19304,11156,19498,11155v218,-2,436,7,654,9c20172,11164,20479,11157,20483,11195v,20,-7,28,-31,30em19150,11658v36,28,23,21,5,69c19130,11793,19107,11863,19090,11932v-14,56,-24,113,-37,169c19052,12107,19050,12113,19049,12119v1,-90,26,-176,68,-257c19158,11783,19219,11697,19304,11663v77,-31,142,-3,194,54c19554,11779,19574,11857,19585,11938v13,92,-1,174,-9,264c19572,12240,19574,12280,19573,12318e" filled="f" strokecolor="red" strokeweight="1.5pt">
            <v:stroke endcap="round"/>
            <v:path shadowok="f" o:extrusionok="f" fillok="f" insetpenok="f"/>
            <o:lock v:ext="edit" rotation="t" aspectratio="t" verticies="t" text="t" shapetype="t"/>
            <o:ink i="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" annotation="t"/>
          </v:shape>
        </w:pict>
      </w:r>
      <w:r w:rsidR="00831CCA">
        <w:rPr>
          <w:rFonts w:ascii="Arial" w:hAnsi="Arial" w:cs="Arial"/>
          <w:sz w:val="28"/>
          <w:szCs w:val="28"/>
        </w:rPr>
        <w:t>1)</w:t>
      </w:r>
    </w:p>
    <w:p w:rsidR="00831CCA" w:rsidRDefault="00831CCA" w:rsidP="00831CCA">
      <w:pPr>
        <w:rPr>
          <w:rFonts w:ascii="Arial" w:hAnsi="Arial" w:cs="Arial"/>
          <w:sz w:val="28"/>
          <w:szCs w:val="28"/>
        </w:rPr>
      </w:pPr>
    </w:p>
    <w:p w:rsidR="00831CCA" w:rsidRDefault="00831CCA" w:rsidP="00831CCA">
      <w:pPr>
        <w:rPr>
          <w:rFonts w:ascii="Arial" w:hAnsi="Arial" w:cs="Arial"/>
          <w:sz w:val="28"/>
          <w:szCs w:val="28"/>
        </w:rPr>
      </w:pPr>
      <w:r>
        <w:rPr>
          <w:rFonts w:ascii="Arial" w:hAnsi="Arial" w:cs="Arial"/>
          <w:sz w:val="28"/>
          <w:szCs w:val="28"/>
        </w:rPr>
        <w:t>2)</w:t>
      </w:r>
    </w:p>
    <w:p w:rsidR="00831CCA" w:rsidRDefault="00831CCA" w:rsidP="00831CCA">
      <w:pPr>
        <w:rPr>
          <w:rFonts w:ascii="Arial" w:hAnsi="Arial" w:cs="Arial"/>
          <w:sz w:val="28"/>
          <w:szCs w:val="28"/>
        </w:rPr>
      </w:pPr>
    </w:p>
    <w:p w:rsidR="00831CCA" w:rsidRDefault="00803266" w:rsidP="00831CCA">
      <w:pPr>
        <w:rPr>
          <w:rFonts w:ascii="Arial" w:hAnsi="Arial" w:cs="Arial"/>
          <w:sz w:val="28"/>
          <w:szCs w:val="28"/>
        </w:rPr>
      </w:pPr>
      <w:r>
        <w:rPr>
          <w:rFonts w:ascii="Arial" w:hAnsi="Arial" w:cs="Arial"/>
          <w:noProof/>
          <w:sz w:val="28"/>
          <w:szCs w:val="28"/>
        </w:rPr>
        <w:pict>
          <v:shape id="_x0000_s1143" style="position:absolute;margin-left:75.7pt;margin-top:-.35pt;width:92.05pt;height:48.45pt;z-index:251749376" coordorigin="5845,11047" coordsize="3247,1709" path="m5845,11426v,-18,1,-36,1,-53c5862,11380,5874,11357,5898,11380v50,47,71,135,90,197c6036,11729,6080,11882,6132,12033v49,142,113,389,247,482c6399,12530,6404,12536,6421,12532v11,-48,18,-87,18,-140c6440,12271,6441,12146,6459,12026v14,-89,37,-184,81,-263c6559,11729,6604,11671,6648,11710v57,51,63,158,78,227c6759,12089,6808,12270,6963,12341v47,22,124,37,161,-8c7163,12286,7131,12149,7141,12091v29,-163,98,-325,156,-479c7369,11422,7434,11223,7535,11047v7,22,24,49,27,84c7562,11169,7562,11182,7562,11208em7467,12425v4,36,12,61,23,95c7504,12564,7519,12606,7528,12652v7,33,10,64,7,98c7506,12752,7499,12722,7485,12694v-29,-57,-57,-129,-56,-194c7430,12414,7494,12370,7571,12352v47,-11,100,-16,148,-13c7752,12341,7785,12342,7818,12342v15,,21,-2,15,12em8463,11844v-14,,-19,,-25,9c8468,11861,8503,11852,8536,11850v72,-3,144,-11,216,-17c8817,11828,8881,11829,8945,11827v25,-1,45,,70,4em8576,12099v-16,2,-22,3,-32,-3c8586,12079,8627,12065,8671,12054v67,-17,133,-30,202,-41c8929,12004,9005,11986,9061,12008v31,12,25,27,23,52e" filled="f" strokecolor="red" strokeweight="1.5pt">
            <v:stroke endcap="round"/>
            <v:path shadowok="f" o:extrusionok="f" fillok="f" insetpenok="f"/>
            <o:lock v:ext="edit" rotation="t" aspectratio="t" verticies="t" text="t" shapetype="t"/>
            <o:ink i="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" annotation="t"/>
          </v:shape>
        </w:pict>
      </w:r>
    </w:p>
    <w:p w:rsidR="00831CCA" w:rsidRDefault="00831CCA" w:rsidP="00831CCA">
      <w:pPr>
        <w:rPr>
          <w:rFonts w:ascii="Arial" w:hAnsi="Arial" w:cs="Arial"/>
          <w:sz w:val="28"/>
          <w:szCs w:val="28"/>
        </w:rPr>
      </w:pPr>
    </w:p>
    <w:p w:rsidR="00831CCA" w:rsidRDefault="00831CCA" w:rsidP="00831CCA">
      <w:pPr>
        <w:rPr>
          <w:rFonts w:ascii="Arial" w:hAnsi="Arial" w:cs="Arial"/>
          <w:sz w:val="28"/>
          <w:szCs w:val="28"/>
        </w:rPr>
      </w:pPr>
    </w:p>
    <w:p w:rsidR="00831CCA" w:rsidRDefault="00831CCA" w:rsidP="00831CCA">
      <w:pPr>
        <w:rPr>
          <w:rFonts w:ascii="Arial" w:hAnsi="Arial" w:cs="Arial"/>
          <w:sz w:val="28"/>
          <w:szCs w:val="28"/>
        </w:rPr>
      </w:pPr>
    </w:p>
    <w:p w:rsidR="00831CCA" w:rsidRDefault="00803266" w:rsidP="00831CCA">
      <w:pPr>
        <w:rPr>
          <w:rFonts w:ascii="Arial" w:hAnsi="Arial" w:cs="Arial"/>
          <w:sz w:val="28"/>
          <w:szCs w:val="28"/>
        </w:rPr>
      </w:pPr>
      <w:r>
        <w:rPr>
          <w:rFonts w:ascii="Arial" w:hAnsi="Arial" w:cs="Arial"/>
          <w:noProof/>
          <w:sz w:val="28"/>
          <w:szCs w:val="28"/>
        </w:rPr>
        <w:pict>
          <v:shape id="_x0000_s1145" style="position:absolute;margin-left:319.6pt;margin-top:8.45pt;width:131.1pt;height:36pt;z-index:251751424" coordorigin="14449,13627" coordsize="4626,1270" path="m14492,14141v-10,76,-13,152,-18,228c14466,14488,14462,14606,14456,14725v-2,44,-5,88,-7,131c14484,14740,14504,14621,14539,14504v34,-115,73,-250,157,-340c14756,14099,14826,14119,14864,14194v74,146,60,344,51,502c14914,14719,14891,14818,14928,14824v14,2,49,-92,51,-97em15417,14118v39,-1,76,-3,115,-4c15589,14112,15646,14113,15703,14121v31,6,37,6,55,14em15435,14440v-3,30,6,43,44,38c15543,14470,15605,14444,15667,14427v66,-18,129,-33,190,-64em16207,14059v1,58,-20,106,-31,163c16155,14331,16143,14444,16130,14554v-11,92,-14,180,-8,271c16126,14889,16154,14841,16175,14812em16559,13957v2,51,-3,100,-16,153c16511,14238,16475,14365,16439,14493v-31,110,-69,223,-90,335c16344,14855,16346,14861,16331,14884em15949,14436v15,-47,21,-58,79,-90c16141,14283,16277,14238,16404,14214v125,-24,266,-48,394,-36c16844,14188,16854,14189,16880,14201em15808,14757v89,-16,172,-61,258,-92c16217,14611,16370,14565,16521,14513v90,-31,179,-58,268,-94em17846,14246v-12,-63,-54,-70,-121,-45c17610,14244,17512,14339,17429,14426v-60,63,-115,119,-93,203c17428,14637,17493,14601,17573,14551v79,-49,167,-117,198,-209c17789,14290,17765,14249,17726,14217v-15,-13,-33,-22,-50,-32em18276,13627v-27,83,-50,166,-72,251c18169,14016,18146,14156,18114,14295v-20,88,-38,177,-58,265c18076,14488,18107,14422,18151,14360v65,-92,178,-206,304,-188c18547,14185,18560,14278,18542,14352v-23,95,-102,183,-176,243c18312,14639,18270,14650,18207,14661v-1,-60,49,-90,98,-133em19069,14008v2,-6,3,-11,5,-17c19031,13991,19004,14018,18973,14051v-39,41,-77,89,-92,145c18866,14253,18903,14286,18932,14328v25,37,30,68,14,110c18930,14479,18897,14528,18866,14558v-22,14,-30,17,-33,35e" filled="f" strokecolor="red" strokeweight="1.5pt">
            <v:stroke endcap="round"/>
            <v:path shadowok="f" o:extrusionok="f" fillok="f" insetpenok="f"/>
            <o:lock v:ext="edit" rotation="t" aspectratio="t" verticies="t" text="t" shapetype="t"/>
            <o:ink i="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" annotation="t"/>
          </v:shape>
        </w:pict>
      </w:r>
      <w:r>
        <w:rPr>
          <w:rFonts w:ascii="Arial" w:hAnsi="Arial" w:cs="Arial"/>
          <w:noProof/>
          <w:sz w:val="28"/>
          <w:szCs w:val="28"/>
        </w:rPr>
        <w:pict>
          <v:shape id="_x0000_s1146" style="position:absolute;margin-left:467.75pt;margin-top:10.95pt;width:23.95pt;height:23.95pt;z-index:251752448" coordorigin="19677,13716" coordsize="844,845" path="m19689,14185v-8,-15,-11,-19,-12,-31c19705,14151,19712,14179,19717,14212v8,61,-4,121,-13,180c19699,14428,19690,14458,19684,14493em19746,13834v-36,-14,-54,-22,-40,-63c19719,13733,19755,13716,19794,13716v39,,55,19,82,42em20085,14236v-33,66,-66,101,-118,151c19944,14413,19938,14422,19914,14426v-4,-53,60,-99,102,-139c20107,14199,20204,14120,20316,14060v41,-22,157,-92,195,-29c20552,14099,20470,14198,20447,14256v-34,84,-81,169,-86,262c20362,14532,20364,14546,20365,14560e" filled="f" strokecolor="red" strokeweight="1.5pt">
            <v:stroke endcap="round"/>
            <v:path shadowok="f" o:extrusionok="f" fillok="f" insetpenok="f"/>
            <o:lock v:ext="edit" rotation="t" aspectratio="t" verticies="t" text="t" shapetype="t"/>
            <o:ink i="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" annotation="t"/>
          </v:shape>
        </w:pict>
      </w:r>
    </w:p>
    <w:p w:rsidR="00831CCA" w:rsidRDefault="00831CCA" w:rsidP="00831CCA">
      <w:pPr>
        <w:rPr>
          <w:rFonts w:ascii="Arial" w:hAnsi="Arial" w:cs="Arial"/>
          <w:sz w:val="28"/>
          <w:szCs w:val="28"/>
        </w:rPr>
      </w:pPr>
    </w:p>
    <w:p w:rsidR="00831CCA" w:rsidRDefault="00803266" w:rsidP="00831CCA">
      <w:pPr>
        <w:rPr>
          <w:rFonts w:ascii="Arial" w:hAnsi="Arial" w:cs="Arial"/>
          <w:sz w:val="28"/>
          <w:szCs w:val="28"/>
        </w:rPr>
      </w:pPr>
      <w:r>
        <w:rPr>
          <w:rFonts w:ascii="Arial" w:hAnsi="Arial" w:cs="Arial"/>
          <w:noProof/>
          <w:sz w:val="28"/>
          <w:szCs w:val="28"/>
        </w:rPr>
        <w:pict>
          <v:shape id="_x0000_s1147" style="position:absolute;margin-left:430.05pt;margin-top:14.85pt;width:17.15pt;height:14.75pt;z-index:251753472" coordorigin="18346,14989" coordsize="605,520" path="m18769,15203v29,-48,104,-134,72,-197c18834,15002,18827,14998,18820,14994v-99,4,-158,47,-241,103c18494,15155,18405,15226,18357,15320v-4,12,-7,23,-11,35c18403,15384,18468,15334,18522,15302v91,-54,172,-124,263,-177c18819,15108,18826,15101,18850,15106v17,55,1,106,-9,164c18829,15336,18810,15408,18825,15474v11,49,68,30,96,10c18931,15475,18940,15465,18950,15456e" filled="f" strokecolor="red" strokeweight="1.5pt">
            <v:stroke endcap="round"/>
            <v:path shadowok="f" o:extrusionok="f" fillok="f" insetpenok="f"/>
            <o:lock v:ext="edit" rotation="t" aspectratio="t" verticies="t" text="t" shapetype="t"/>
            <o:ink i="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" annotation="t"/>
          </v:shape>
        </w:pict>
      </w:r>
      <w:r>
        <w:rPr>
          <w:rFonts w:ascii="Arial" w:hAnsi="Arial" w:cs="Arial"/>
          <w:noProof/>
          <w:sz w:val="28"/>
          <w:szCs w:val="28"/>
        </w:rPr>
        <w:pict>
          <v:shape id="_x0000_s1148" style="position:absolute;margin-left:462.9pt;margin-top:6.65pt;width:44.25pt;height:24.45pt;z-index:251754496" coordorigin="19505,14700" coordsize="1562,863" path="m19798,14859v8,43,-10,93,-18,139c19762,15102,19741,15206,19730,15311v-8,77,-12,156,-9,233c19714,15586,19711,15517,19707,15503em19516,15255v-3,-18,61,-21,93,-26c19698,15215,19785,15192,19874,15176v71,-11,92,-13,137,-27em20218,15087v24,29,23,59,19,98c20232,15231,20226,15283,20209,15326v-12,31,-21,46,-53,48c20138,15335,20141,15296,20152,15253v17,-65,54,-140,102,-187c20292,15028,20344,14990,20401,14994v28,8,35,10,52,18em20849,14711v-29,12,-31,12,-49,63c20775,14844,20772,14923,20761,14997v-13,90,-24,179,-27,270c20733,15304,20720,15389,20771,15404v59,18,118,-35,161,-62c20980,15311,21008,15283,21046,15240em20558,15101v47,-46,122,-61,189,-76c20840,15004,20938,14994,21029,14968v12,-5,25,-10,37,-15e" filled="f" strokecolor="red" strokeweight="1.5pt">
            <v:stroke endcap="round"/>
            <v:path shadowok="f" o:extrusionok="f" fillok="f" insetpenok="f"/>
            <o:lock v:ext="edit" rotation="t" aspectratio="t" verticies="t" text="t" shapetype="t"/>
            <o:ink i="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" annotation="t"/>
          </v:shape>
        </w:pict>
      </w:r>
    </w:p>
    <w:p w:rsidR="00831CCA" w:rsidRDefault="00831CCA" w:rsidP="00831CCA">
      <w:pPr>
        <w:rPr>
          <w:rFonts w:ascii="Arial" w:hAnsi="Arial" w:cs="Arial"/>
          <w:sz w:val="28"/>
          <w:szCs w:val="28"/>
        </w:rPr>
      </w:pPr>
      <w:proofErr w:type="gramStart"/>
      <w:r>
        <w:rPr>
          <w:rFonts w:ascii="Arial" w:hAnsi="Arial" w:cs="Arial"/>
          <w:sz w:val="28"/>
          <w:szCs w:val="28"/>
        </w:rPr>
        <w:t>3)Keep</w:t>
      </w:r>
      <w:proofErr w:type="gramEnd"/>
      <w:r>
        <w:rPr>
          <w:rFonts w:ascii="Arial" w:hAnsi="Arial" w:cs="Arial"/>
          <w:sz w:val="28"/>
          <w:szCs w:val="28"/>
        </w:rPr>
        <w:t xml:space="preserve"> in mind this is a </w:t>
      </w:r>
      <w:proofErr w:type="spellStart"/>
      <w:r>
        <w:rPr>
          <w:rFonts w:ascii="Arial" w:hAnsi="Arial" w:cs="Arial"/>
          <w:sz w:val="28"/>
          <w:szCs w:val="28"/>
        </w:rPr>
        <w:t>pairwise</w:t>
      </w:r>
      <w:proofErr w:type="spellEnd"/>
      <w:r>
        <w:rPr>
          <w:rFonts w:ascii="Arial" w:hAnsi="Arial" w:cs="Arial"/>
          <w:sz w:val="28"/>
          <w:szCs w:val="28"/>
        </w:rPr>
        <w:t xml:space="preserve"> difference test!  Thus, all </w:t>
      </w:r>
      <w:proofErr w:type="spellStart"/>
      <w:r>
        <w:rPr>
          <w:rFonts w:ascii="Arial" w:hAnsi="Arial" w:cs="Arial"/>
          <w:sz w:val="28"/>
          <w:szCs w:val="28"/>
        </w:rPr>
        <w:t>pairwise</w:t>
      </w:r>
      <w:proofErr w:type="spellEnd"/>
      <w:r>
        <w:rPr>
          <w:rFonts w:ascii="Arial" w:hAnsi="Arial" w:cs="Arial"/>
          <w:sz w:val="28"/>
          <w:szCs w:val="28"/>
        </w:rPr>
        <w:t xml:space="preserve"> comparisons have an overall type I error rate of α%.  In other words, the probability of observing one or more errors of all comparisons is α%.  </w:t>
      </w:r>
    </w:p>
    <w:p w:rsidR="00831CCA" w:rsidRDefault="00831CCA" w:rsidP="00831CCA">
      <w:pPr>
        <w:rPr>
          <w:rFonts w:ascii="Arial" w:hAnsi="Arial" w:cs="Arial"/>
          <w:sz w:val="28"/>
          <w:szCs w:val="28"/>
        </w:rPr>
      </w:pPr>
    </w:p>
    <w:p w:rsidR="00831CCA" w:rsidRDefault="00831CCA" w:rsidP="00831CCA">
      <w:pPr>
        <w:rPr>
          <w:rFonts w:ascii="Arial" w:hAnsi="Arial" w:cs="Arial"/>
          <w:sz w:val="28"/>
          <w:szCs w:val="28"/>
        </w:rPr>
      </w:pPr>
      <w:r>
        <w:rPr>
          <w:rFonts w:ascii="Arial" w:hAnsi="Arial" w:cs="Arial"/>
          <w:sz w:val="28"/>
          <w:szCs w:val="28"/>
        </w:rPr>
        <w:t>Example:</w:t>
      </w:r>
    </w:p>
    <w:p w:rsidR="00831CCA" w:rsidRDefault="00FD1D88">
      <w:pPr>
        <w:rPr>
          <w:rFonts w:ascii="Arial" w:hAnsi="Arial" w:cs="Arial"/>
          <w:sz w:val="28"/>
          <w:szCs w:val="28"/>
        </w:rPr>
      </w:pPr>
      <w:r>
        <w:rPr>
          <w:rFonts w:ascii="Arial" w:hAnsi="Arial" w:cs="Arial"/>
          <w:noProof/>
          <w:sz w:val="28"/>
          <w:szCs w:val="28"/>
        </w:rPr>
        <w:pict>
          <v:shape id="_x0000_s1241" style="position:absolute;margin-left:103.15pt;margin-top:15.25pt;width:21.4pt;height:24.45pt;z-index:251821056" coordorigin="6814,18979" coordsize="754,863" path="m6814,19215v20,-41,37,-73,74,-106c6940,19063,7004,19008,7071,18986v64,-21,112,1,126,67c7217,19150,7174,19257,7139,19345v-54,139,-133,262,-217,384c6896,19767,6869,19804,6842,19841v85,-38,171,-80,265,-91c7161,19744,7215,19743,7267,19760v16,5,31,11,47,16em7558,19711v-6,24,-18,51,-17,75c7542,19814,7542,19820,7567,19830e" filled="f" strokecolor="red" strokeweight="1.5pt">
            <v:stroke endcap="round"/>
            <v:path shadowok="f" o:extrusionok="f" fillok="f" insetpenok="f"/>
            <o:lock v:ext="edit" rotation="t" aspectratio="t" verticies="t" text="t" shapetype="t"/>
            <o:ink i="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" annotation="t"/>
          </v:shape>
        </w:pict>
      </w:r>
      <w:r>
        <w:rPr>
          <w:rFonts w:ascii="Arial" w:hAnsi="Arial" w:cs="Arial"/>
          <w:noProof/>
          <w:sz w:val="28"/>
          <w:szCs w:val="28"/>
        </w:rPr>
        <w:pict>
          <v:shape id="_x0000_s1242" style="position:absolute;margin-left:135.9pt;margin-top:9.3pt;width:53.15pt;height:24.65pt;z-index:251822080" coordorigin="7970,18770" coordsize="1874,870" path="m7970,18952v23,-28,52,-68,86,-84c8111,18842,8184,18838,8242,18853v51,14,100,57,84,115c8307,19037,8241,19089,8187,19129v-34,26,-71,47,-108,69c8035,19216,8113,19189,8124,19188v58,-5,117,1,168,33c8361,19264,8393,19339,8380,19419v-10,62,-40,123,-83,168c8266,19620,8230,19641,8185,19637v-27,-2,-52,-26,-59,-52c8127,19581,8128,19576,8129,19572em8630,18911v4,-26,9,-38,26,-60c8679,18821,8730,18809,8765,18805v52,-5,114,6,157,37c8969,18876,8978,18922,8956,18974v-32,75,-122,144,-197,172c8755,19147,8752,19148,8748,19149v80,-8,132,20,192,73c8971,19249,8998,19279,9018,19315v19,33,35,69,27,108c9035,19469,9002,19501,8963,19524v-54,32,-118,49,-180,38c8731,19553,8744,19536,8744,19519em9297,18772v11,21,13,47,15,86c9316,18938,9320,19018,9330,19097v13,105,31,212,72,310c9425,19462,9458,19522,9516,19545v54,22,118,4,165,-25c9743,19482,9790,19420,9818,19353v27,-62,38,-130,4,-188c9777,19180,9765,19182,9739,19237v-38,80,-54,174,-52,262c9688,19530,9690,19579,9717,19601v28,23,13,-3,23,-10e" filled="f" strokecolor="red" strokeweight="1.5pt">
            <v:stroke endcap="round"/>
            <v:path shadowok="f" o:extrusionok="f" fillok="f" insetpenok="f"/>
            <o:lock v:ext="edit" rotation="t" aspectratio="t" verticies="t" text="t" shapetype="t"/>
            <o:ink i="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" annotation="t"/>
          </v:shape>
        </w:pict>
      </w:r>
    </w:p>
    <w:p w:rsidR="00831CCA" w:rsidRDefault="00FD1D88">
      <w:pPr>
        <w:rPr>
          <w:rFonts w:ascii="Arial" w:hAnsi="Arial" w:cs="Arial"/>
          <w:sz w:val="28"/>
          <w:szCs w:val="28"/>
        </w:rPr>
      </w:pPr>
      <w:r>
        <w:rPr>
          <w:rFonts w:ascii="Arial" w:hAnsi="Arial" w:cs="Arial"/>
          <w:noProof/>
          <w:sz w:val="28"/>
          <w:szCs w:val="28"/>
        </w:rPr>
        <w:pict>
          <v:shape id="_x0000_s1239" style="position:absolute;margin-left:11.2pt;margin-top:3.1pt;width:38pt;height:33.5pt;z-index:251819008" coordorigin="3570,19119" coordsize="1341,1181" path="m3578,19226v-4,-27,1,-16,3,-34c3596,19211,3605,19222,3616,19245v25,51,34,111,44,167c3689,19565,3702,19720,3730,19872v6,32,13,43,24,68c3774,19860,3783,19778,3803,19698v22,-87,53,-187,114,-255c3925,19436,3932,19430,3940,19423v44,24,52,27,73,85c4046,19602,4064,19705,4112,19792v17,30,49,69,88,69c4248,19861,4283,19818,4300,19778v52,-125,44,-273,81,-403c4401,19304,4425,19235,4454,19167v21,-49,15,-26,39,-44c4493,19148,4492,19172,4491,19197em4681,19819v-16,6,-20,29,-23,52c4654,19899,4646,19925,4640,19952v-6,25,-18,49,-21,74c4616,20050,4635,20051,4652,20047v23,-6,44,-13,67,-16c4746,20027,4766,20032,4791,20036v15,2,27,7,42,13em4903,19829v22,-22,2,37,,59c4898,19942,4895,19995,4891,20049v-4,53,-10,107,-13,160c4877,20232,4866,20277,4875,20299v1,-18,3,-26,11,-38e" filled="f" strokecolor="red" strokeweight="1.5pt">
            <v:stroke endcap="round"/>
            <v:path shadowok="f" o:extrusionok="f" fillok="f" insetpenok="f"/>
            <o:lock v:ext="edit" rotation="t" aspectratio="t" verticies="t" text="t" shapetype="t"/>
            <o:ink i="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" annotation="t"/>
          </v:shape>
        </w:pict>
      </w:r>
      <w:r>
        <w:rPr>
          <w:rFonts w:ascii="Arial" w:hAnsi="Arial" w:cs="Arial"/>
          <w:noProof/>
          <w:sz w:val="28"/>
          <w:szCs w:val="28"/>
        </w:rPr>
        <w:pict>
          <v:shape id="_x0000_s1240" style="position:absolute;margin-left:62.85pt;margin-top:11.25pt;width:9.65pt;height:7.8pt;z-index:251820032" coordorigin="5392,19407" coordsize="340,275" path="m5392,19465v18,-18,38,-19,64,-29c5492,19422,5527,19417,5565,19412v23,-3,59,-10,80,-4c5658,19415,5662,19417,5664,19427em5454,19641v-2,5,-5,11,-7,16c5474,19656,5500,19650,5526,19647v39,-4,72,-2,110,6c5660,19658,5688,19664,5710,19675v22,11,20,-7,17,-24e" filled="f" strokecolor="red" strokeweight="1.5pt">
            <v:stroke endcap="round"/>
            <v:path shadowok="f" o:extrusionok="f" fillok="f" insetpenok="f"/>
            <o:lock v:ext="edit" rotation="t" aspectratio="t" verticies="t" text="t" shapetype="t"/>
            <o:ink i="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" annotation="t"/>
          </v:shape>
        </w:pict>
      </w:r>
    </w:p>
    <w:p w:rsidR="00831CCA" w:rsidRDefault="00FD1D88">
      <w:pPr>
        <w:rPr>
          <w:rFonts w:ascii="Arial" w:hAnsi="Arial" w:cs="Arial"/>
          <w:sz w:val="28"/>
          <w:szCs w:val="28"/>
        </w:rPr>
      </w:pPr>
      <w:r>
        <w:rPr>
          <w:rFonts w:ascii="Arial" w:hAnsi="Arial" w:cs="Arial"/>
          <w:noProof/>
          <w:sz w:val="28"/>
          <w:szCs w:val="28"/>
        </w:rPr>
        <w:pict>
          <v:shape id="_x0000_s1244" style="position:absolute;margin-left:101.45pt;margin-top:9.8pt;width:146.85pt;height:51.95pt;z-index:251824128" coordorigin="6754,19924" coordsize="5181,1831" path="m6902,20702v-17,-29,-25,-23,14,-42c6947,20644,6984,20634,7019,20633v39,-1,70,15,78,56c7110,20754,7052,20828,7012,20872v-40,43,-88,74,-135,108c6860,20993,6856,20996,6849,21007v28,19,62,21,95,35c7004,21068,7052,21115,7061,21183v7,56,-13,112,-46,156c6983,21382,6937,21407,6884,21410v-46,3,-168,-12,-130,-37c6762,21374,6770,21374,6778,21375em7289,21370v12,28,6,40,3,69c7312,21435,7306,21436,7313,21413em7704,20793v8,-15,13,-20,-2,-24c7663,20798,7657,20835,7640,20881v-16,45,-39,102,-11,148c7654,21070,7722,21068,7762,21068v64,-1,123,-8,183,19c8001,21112,8018,21156,8017,21215v-2,95,-52,190,-115,258c7873,21504,7843,21527,7800,21520v-35,-5,-59,-45,-70,-75c7721,21414,7718,21402,7716,21379em7727,20835v10,-38,21,-80,46,-112c7806,20682,7859,20651,7907,20630v47,-20,84,-17,132,-11c8064,20622,8085,20620,8109,20615em8439,20621v8,-32,12,-57,54,-85c8544,20502,8613,20479,8675,20493v72,17,85,80,70,145c8725,20725,8656,20800,8592,20858v-45,42,-96,75,-147,109c8515,20952,8577,20946,8649,20957v73,11,153,39,184,113c8862,21141,8817,21212,8773,21264v-63,75,-147,123,-234,164c8482,21455,8407,21479,8343,21457v-41,-14,-42,-31,-38,-55c8309,21396,8314,21391,8318,21385em9333,21275v12,28,21,35,31,64c9414,21484,9484,21645,9640,21696v8,-1,17,-3,25,-4c9686,21629,9709,21601,9708,21518v-5,-456,-340,-981,-241,-1427c9482,20022,9531,19976,9594,19949v178,-76,425,4,605,29c10612,20035,11021,20050,11436,20004v104,-12,361,-85,458,-24c11947,20013,11899,20023,11911,20037em9780,20310v-33,-7,-20,-18,-6,-41c9795,20234,9826,20219,9864,20203v34,-14,73,-16,98,17c9993,20261,9972,20318,9956,20360v-27,73,-69,140,-108,207c9818,20618,9786,20668,9774,20727v-6,29,2,48,33,49c9838,20777,9869,20760,9899,20758v19,-1,38,3,56,7em10092,20680v10,-6,13,-9,18,-16c10116,20686,10115,20699,10113,20722em10482,20338v-22,-5,-42,-6,-60,10c10396,20370,10411,20394,10436,20407v56,30,123,10,175,57c10647,20496,10663,20546,10665,20592v1,34,-6,65,-26,93c10622,20709,10599,20714,10571,20713v-33,-1,-65,-20,-90,-40c10451,20650,10442,20622,10432,20587em10433,20348v-1,-42,14,-59,42,-91c10505,20223,10543,20190,10584,20170v39,-18,54,-18,71,22c10656,20196,10656,20199,10657,20203em10947,20246v7,29,5,56,6,86c10955,20400,10960,20468,10965,20536v5,72,12,145,17,217c10984,20781,10986,20807,10992,20834v18,-28,18,-39,23,-74em11197,20240v17,28,20,50,26,82c11238,20398,11255,20474,11268,20551v10,61,22,122,30,184c11302,20764,11302,20789,11317,20814v8,-21,13,-42,19,-65em11427,20256v20,-23,34,-25,66,-35c11542,20206,11591,20203,11642,20203v50,,112,-5,155,26c11826,20250,11818,20288,11812,20318v-12,64,-35,126,-52,189c11738,20588,11712,20668,11697,20751v-6,34,-18,67,13,63em9979,21072v70,-2,137,-9,207,-20c10362,21025,10538,21016,10715,20999v244,-24,487,-41,733,-42c11545,20957,11649,20953,11743,20978v7,2,13,5,20,7em10721,21239v-13,1,-17,2,-23,-4c10722,21232,10747,21228,10772,21226v64,-6,130,-15,194,-15c11034,21211,11113,21207,11180,21225v33,9,30,26,22,54c11185,21336,11145,21393,11118,21446v-45,90,-93,182,-127,277c10976,21765,10989,21752,11004,21724v4,-7,8,-15,12,-22e" filled="f" strokecolor="red" strokeweight="1.5pt">
            <v:stroke endcap="round"/>
            <v:path shadowok="f" o:extrusionok="f" fillok="f" insetpenok="f"/>
            <o:lock v:ext="edit" rotation="t" aspectratio="t" verticies="t" text="t" shapetype="t"/>
            <o:ink i="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" annotation="t"/>
          </v:shape>
        </w:pict>
      </w:r>
    </w:p>
    <w:p w:rsidR="00831CCA" w:rsidRDefault="00FD1D88">
      <w:pPr>
        <w:rPr>
          <w:rFonts w:ascii="Arial" w:hAnsi="Arial" w:cs="Arial"/>
          <w:sz w:val="28"/>
          <w:szCs w:val="28"/>
        </w:rPr>
      </w:pPr>
      <w:r>
        <w:rPr>
          <w:rFonts w:ascii="Arial" w:hAnsi="Arial" w:cs="Arial"/>
          <w:noProof/>
          <w:sz w:val="28"/>
          <w:szCs w:val="28"/>
        </w:rPr>
        <w:pict>
          <v:shape id="_x0000_s1245" style="position:absolute;margin-left:274.9pt;margin-top:-.5pt;width:174.85pt;height:39.85pt;z-index:251825152" coordorigin="12873,20127" coordsize="6169,1407" path="m12878,21268v29,-103,58,-225,109,-326c13065,20788,13191,20628,13330,20525v142,-105,344,-117,512,-77c13975,20479,14141,20549,14250,20630v170,127,238,373,364,542c14687,21270,14740,21359,14793,21467v-2,-33,-64,-31,-52,-64c14755,21364,14795,21318,14811,21274v55,-148,138,-282,196,-428c15063,20706,15115,20613,15233,20509v242,-213,649,-370,972,-301c16351,20239,16498,20372,16574,20497v93,153,134,381,158,558c16754,21213,16734,21374,16751,21533v9,-26,19,-38,27,-68c16851,21203,16997,20968,17052,20702v28,-135,28,-237,133,-339c17361,20193,17736,20129,17968,20127v277,-3,562,142,724,369c18798,20644,18906,20859,18975,21028v37,90,40,185,53,278c19033,21261,19037,21217,19041,21177e" filled="f" strokecolor="red" strokeweight="1.5pt">
            <v:stroke endcap="round"/>
            <v:path shadowok="f" o:extrusionok="f" fillok="f" insetpenok="f"/>
            <o:lock v:ext="edit" rotation="t" aspectratio="t" verticies="t" text="t" shapetype="t"/>
            <o:ink i="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" annotation="t"/>
          </v:shape>
        </w:pict>
      </w:r>
    </w:p>
    <w:p w:rsidR="00831CCA" w:rsidRDefault="00FD1D88">
      <w:pPr>
        <w:rPr>
          <w:rFonts w:ascii="Arial" w:hAnsi="Arial" w:cs="Arial"/>
          <w:sz w:val="28"/>
          <w:szCs w:val="28"/>
        </w:rPr>
      </w:pPr>
      <w:r>
        <w:rPr>
          <w:rFonts w:ascii="Arial" w:hAnsi="Arial" w:cs="Arial"/>
          <w:noProof/>
          <w:sz w:val="28"/>
          <w:szCs w:val="28"/>
        </w:rPr>
        <w:pict>
          <v:shape id="_x0000_s1243" style="position:absolute;margin-left:10.75pt;margin-top:7.55pt;width:61.55pt;height:34.2pt;z-index:251823104" coordorigin="3554,20980" coordsize="2172,1207" path="m3573,21027v-5,-12,-13,-77,-19,-26c3548,21053,3580,21134,3589,21184v23,122,38,244,60,366c3667,21653,3682,21760,3714,21860v14,34,16,42,31,59c3782,21892,3796,21874,3817,21819v38,-101,69,-199,127,-286c3976,21570,3992,21602,4006,21662v19,82,32,165,63,244c4088,21954,4104,21957,4135,21989v57,-38,76,-49,96,-127c4283,21658,4261,21434,4255,21226v-2,-63,-4,-127,-5,-190c4276,21078,4301,21135,4323,21189v25,60,52,112,86,168em4690,21737v-7,-35,-7,-41,22,-69c4749,21632,4802,21612,4854,21614v56,2,78,52,67,103c4907,21780,4855,21838,4812,21883v-23,23,-28,29,-46,38c4804,21891,4842,21874,4890,21865v44,-8,102,-5,120,45c5028,21961,4975,22033,4947,22069v-41,52,-99,101,-165,115c4733,22195,4697,22180,4664,22145v-27,-29,-25,-59,1,-81em5367,21178v23,-21,49,-50,77,-64c5493,21089,5549,21076,5603,21069v39,-5,85,-1,110,34c5715,21109,5717,21114,5719,21120em5524,21359v-11,17,-12,24,-27,17c5504,21345,5535,21322,5564,21301v43,-31,81,-56,136,-49c5708,21255,5717,21258,5725,21261e" filled="f" strokecolor="red" strokeweight="1.5pt">
            <v:stroke endcap="round"/>
            <v:path shadowok="f" o:extrusionok="f" fillok="f" insetpenok="f"/>
            <o:lock v:ext="edit" rotation="t" aspectratio="t" verticies="t" text="t" shapetype="t"/>
            <o:ink i="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" annotation="t"/>
          </v:shape>
        </w:pict>
      </w:r>
      <w:r>
        <w:rPr>
          <w:rFonts w:ascii="Arial" w:hAnsi="Arial" w:cs="Arial"/>
          <w:noProof/>
          <w:sz w:val="28"/>
          <w:szCs w:val="28"/>
        </w:rPr>
        <w:pict>
          <v:shape id="_x0000_s1249" style="position:absolute;margin-left:436.6pt;margin-top:12.9pt;width:28.35pt;height:29.7pt;z-index:251829248" coordorigin="18578,21168" coordsize=",1048" path="m18654,21387v9,28,11,57,15,88c18679,21546,18697,21616,18718,21685v25,84,58,163,88,245c18831,21998,18844,22068,18862,22138v5,16,5,22,18,18em18578,21428v69,-98,159,-153,270,-197c18981,21178,19132,21153,19274,21178v92,16,186,76,167,182c19418,21492,19260,21590,19155,21649v-46,26,-86,36,-134,53c19073,21675,19116,21657,19180,21651v148,-13,345,42,391,204c19602,21962,19518,22051,19437,22105v-96,65,-211,109,-327,110c19010,22216,19037,22172,19037,22114e" filled="f" strokecolor="red" strokeweight="1.5pt">
            <v:stroke endcap="round"/>
            <v:path shadowok="f" o:extrusionok="f" fillok="f" insetpenok="f"/>
            <o:lock v:ext="edit" rotation="t" aspectratio="t" verticies="t" text="t" shapetype="t"/>
            <o:ink i="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" annotation="t"/>
          </v:shape>
        </w:pict>
      </w:r>
    </w:p>
    <w:p w:rsidR="00831CCA" w:rsidRDefault="00FD1D88">
      <w:pPr>
        <w:rPr>
          <w:rFonts w:ascii="Arial" w:hAnsi="Arial" w:cs="Arial"/>
          <w:sz w:val="28"/>
          <w:szCs w:val="28"/>
        </w:rPr>
      </w:pPr>
      <w:r>
        <w:rPr>
          <w:rFonts w:ascii="Arial" w:hAnsi="Arial" w:cs="Arial"/>
          <w:noProof/>
          <w:sz w:val="28"/>
          <w:szCs w:val="28"/>
        </w:rPr>
        <w:pict>
          <v:shape id="_x0000_s1246" style="position:absolute;margin-left:275.45pt;margin-top:4.95pt;width:20.3pt;height:25.5pt;z-index:251826176" coordorigin="12893,21456" coordsize="716,899" path="m12914,21576v-7,-12,-8,-16,-17,-20c12902,21586,12909,21614,12918,21644v17,56,36,112,53,168c12990,21874,13008,21938,13022,22002v10,48,16,96,24,144c13057,22207,13043,22129,13043,22127em12893,21685v33,-61,65,-116,117,-162c13079,21462,13162,21444,13251,21467v111,29,195,122,254,216c13565,21778,13601,21887,13608,21999v5,78,-10,160,-58,224c13505,22284,13433,22318,13362,22338v-70,19,-138,18,-209,8c13099,22339,13121,22327,13108,22293e" filled="f" strokecolor="red" strokeweight="1.5pt">
            <v:stroke endcap="round"/>
            <v:path shadowok="f" o:extrusionok="f" fillok="f" insetpenok="f"/>
            <o:lock v:ext="edit" rotation="t" aspectratio="t" verticies="t" text="t" shapetype="t"/>
            <o:ink i="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" annotation="t"/>
          </v:shape>
        </w:pict>
      </w:r>
      <w:r>
        <w:rPr>
          <w:rFonts w:ascii="Arial" w:hAnsi="Arial" w:cs="Arial"/>
          <w:noProof/>
          <w:sz w:val="28"/>
          <w:szCs w:val="28"/>
        </w:rPr>
        <w:pict>
          <v:shape id="_x0000_s1247" style="position:absolute;margin-left:332.8pt;margin-top:8.45pt;width:15.45pt;height:20.35pt;z-index:251827200" coordorigin="14915,21579" coordsize="545,718" path="m14915,21598v26,24,27,26,34,76c14959,21740,14965,21806,14971,21872v6,71,12,143,14,215c14986,22127,14982,22166,14977,22205v-19,-53,-13,-109,-7,-166c14980,21934,14999,21829,15033,21728v19,-58,40,-95,78,-140c15171,21581,15185,21612,15210,21669v54,123,81,257,129,383c15363,22114,15390,22177,15424,22235v12,21,24,40,35,61em15029,22105v20,-33,48,-47,84,-63c15181,22012,15251,21996,15323,21979e" filled="f" strokecolor="red" strokeweight="1.5pt">
            <v:stroke endcap="round"/>
            <v:path shadowok="f" o:extrusionok="f" fillok="f" insetpenok="f"/>
            <o:lock v:ext="edit" rotation="t" aspectratio="t" verticies="t" text="t" shapetype="t"/>
            <o:ink i="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" annotation="t"/>
          </v:shape>
        </w:pict>
      </w:r>
      <w:r>
        <w:rPr>
          <w:rFonts w:ascii="Arial" w:hAnsi="Arial" w:cs="Arial"/>
          <w:noProof/>
          <w:sz w:val="28"/>
          <w:szCs w:val="28"/>
        </w:rPr>
        <w:pict>
          <v:shape id="_x0000_s1248" style="position:absolute;margin-left:391.45pt;margin-top:7.6pt;width:24.3pt;height:17.95pt;z-index:251828224" coordorigin="16985,21550" coordsize="856,633" path="m17246,21598v-15,-30,-34,-64,-77,-47c17115,21573,17063,21686,17042,21734v-39,92,-72,203,-53,303c17005,22125,17070,22170,17155,22181v106,13,224,-27,323,-61c17570,22088,17666,22053,17753,22009v30,-15,60,-33,87,-52e" filled="f" strokecolor="red" strokeweight="1.5pt">
            <v:stroke endcap="round"/>
            <v:path shadowok="f" o:extrusionok="f" fillok="f" insetpenok="f"/>
            <o:lock v:ext="edit" rotation="t" aspectratio="t" verticies="t" text="t" shapetype="t"/>
            <o:ink i="ANwBHQJENAEgAGgMAAAAAADAAAAAAAAARljPVIrml8VPjwb4utLhmyIDIWQGPoBED/AAAEgRRP8B&#10;RTUbAgCt/0Y1GwIArf9XDQAAAAUDOAtlGSAyCQCQmwMBN8AeRTMJAJCCAgHbxR5FOAgA/gMA8JvV&#10;NBKmzYM/NXOdPwphHIbzjLecaePhZeMl4qHjoiYlp6YnJaUjISEi4edhaWNmQIbzv1eeA+EkIykm&#10;JaKloGCjZGZl5eTmYeLh4aHkIOQhQITwlrg5NZ1jCaM5RCMa6eTFEAoAESBQ6Y8tgrfNAb==&#10;" annotation="t"/>
          </v:shape>
        </w:pict>
      </w:r>
    </w:p>
    <w:p w:rsidR="00831CCA" w:rsidRDefault="00FD1D88">
      <w:pPr>
        <w:rPr>
          <w:rFonts w:ascii="Arial" w:hAnsi="Arial" w:cs="Arial"/>
          <w:sz w:val="28"/>
          <w:szCs w:val="28"/>
        </w:rPr>
      </w:pPr>
      <w:r>
        <w:rPr>
          <w:rFonts w:ascii="Arial" w:hAnsi="Arial" w:cs="Arial"/>
          <w:noProof/>
          <w:sz w:val="28"/>
          <w:szCs w:val="28"/>
        </w:rPr>
        <w:pict>
          <v:shape id="_x0000_s1252" style="position:absolute;margin-left:147.15pt;margin-top:14.8pt;width:5.3pt;height:20.1pt;z-index:251832320" coordorigin="8366,22371" coordsize="187,710" path="m8367,22371v-1,61,2,118,12,178c8393,22635,8417,22720,8441,22804v22,75,47,148,76,221c8531,23061,8541,23105,8552,23044e" filled="f" strokecolor="red" strokeweight="1.5pt">
            <v:stroke endcap="round"/>
            <v:path shadowok="f" o:extrusionok="f" fillok="f" insetpenok="f"/>
            <o:lock v:ext="edit" rotation="t" aspectratio="t" verticies="t" text="t" shapetype="t"/>
            <o:ink i="AL8BHQISOAEgAGgMAAAAAADAAAAAAAAARljPVIrml8VPjwb4utLhmyIDIWQGPoBED/AAAEgRRP8B&#10;RTUbAgCt/0Y1GwIArf9XDQAAAAUDOAtlGSAyCQCQmwMBN8AeRTMJAJCCAgHbxR5FOAgA/gMA8JvV&#10;NBKmzYM/NXOdPwpEFYP+Lkr+LktMcK1jEVMzxnxXgdSF+fMT58xcpJJhprJJII6a68LTl2BwoITx&#10;h11+fMjEijOvNwgKABEgIKJnY4K3zQG=&#10;" annotation="t"/>
          </v:shape>
        </w:pict>
      </w:r>
      <w:r>
        <w:rPr>
          <w:rFonts w:ascii="Arial" w:hAnsi="Arial" w:cs="Arial"/>
          <w:noProof/>
          <w:sz w:val="28"/>
          <w:szCs w:val="28"/>
        </w:rPr>
        <w:pict>
          <v:shape id="_x0000_s1253" style="position:absolute;margin-left:161.7pt;margin-top:13.1pt;width:6.1pt;height:19.85pt;z-index:251833344" coordorigin="8879,22312" coordsize="215,699" path="m8893,22312v-14,41,-13,70,-5,114c8901,22499,8923,22571,8947,22641v26,75,53,149,77,225c9037,22908,9044,22961,9065,23000v15,28,25,-39,28,-48e" filled="f" strokecolor="red" strokeweight="1.5pt">
            <v:stroke endcap="round"/>
            <v:path shadowok="f" o:extrusionok="f" fillok="f" insetpenok="f"/>
            <o:lock v:ext="edit" rotation="t" aspectratio="t" verticies="t" text="t" shapetype="t"/>
            <o:ink i="AMcBHQISOAEgAGgMAAAAAADAAAAAAAAARljPVIrml8VPjwb4utLhmyIDIWQGPoBED/AAAEgRRP8B&#10;RTUbAgCt/0Y1GwIArf9XDQAAAAUDOAtlGSAyCQCQmwMBN8AeRTMJAJCCAgHbxR5FOAgA/gMA8JvV&#10;NBKmzYM/NXOdPwpMGIT8ZH34yP2emqOKGaeC9MsZ1jl0Y8lwhfnxk+fGVlqcNJgocAgjhppptryd&#10;2RtrhPDGtHpxjNNGJCcL5eerIAoAESDQspdjgrfNAb==&#10;" annotation="t"/>
          </v:shape>
        </w:pict>
      </w:r>
      <w:r>
        <w:rPr>
          <w:rFonts w:ascii="Arial" w:hAnsi="Arial" w:cs="Arial"/>
          <w:noProof/>
          <w:sz w:val="28"/>
          <w:szCs w:val="28"/>
        </w:rPr>
        <w:pict>
          <v:shape id="_x0000_s1254" style="position:absolute;margin-left:178pt;margin-top:9.4pt;width:15.65pt;height:21.55pt;z-index:251834368" coordorigin="9455,22181" coordsize="551,760" path="m9455,22295v7,23,7,48,10,73c9471,22418,9473,22468,9481,22517v5,31,15,56,49,62c9566,22586,9607,22578,9643,22576v46,-3,93,-6,139,-8c9806,22567,9846,22573,9867,22557v10,-13,14,-17,11,-28em9871,22232v2,-17,2,-33,2,-51c9872,22217,9871,22252,9871,22288v1,72,10,143,22,213c9906,22581,9927,22659,9946,22738v17,68,16,258,59,202c10003,22916,10002,22907,9999,22891e" filled="f" strokecolor="red" strokeweight="1.5pt">
            <v:stroke endcap="round"/>
            <v:path shadowok="f" o:extrusionok="f" fillok="f" insetpenok="f"/>
            <o:lock v:ext="edit" rotation="t" aspectratio="t" verticies="t" text="t" shapetype="t"/>
            <o:ink i="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" annotation="t"/>
          </v:shape>
        </w:pict>
      </w:r>
    </w:p>
    <w:p w:rsidR="00831CCA" w:rsidRDefault="00FD1D88">
      <w:pPr>
        <w:rPr>
          <w:rFonts w:ascii="Arial" w:hAnsi="Arial" w:cs="Arial"/>
          <w:sz w:val="28"/>
          <w:szCs w:val="28"/>
        </w:rPr>
      </w:pPr>
      <w:r>
        <w:rPr>
          <w:rFonts w:ascii="Arial" w:hAnsi="Arial" w:cs="Arial"/>
          <w:noProof/>
          <w:sz w:val="28"/>
          <w:szCs w:val="28"/>
        </w:rPr>
        <w:pict>
          <v:shape id="_x0000_s1250" style="position:absolute;margin-left:77.4pt;margin-top:6.35pt;width:12.15pt;height:7.85pt;z-index:251830272" coordorigin="5905,22642" coordsize="429,277" path="m5905,22686v21,4,38,1,58,-1c5996,22682,6028,22674,6062,22669v44,-6,89,-11,133,-18c6228,22646,6260,22644,6293,22643v3,,7,,10,em5991,22907v-14,7,-17,9,-27,9c6005,22897,6042,22886,6087,22881v52,-5,104,4,155,12c6257,22895,6312,22923,6324,22918v3,-4,6,-9,9,-13e" filled="f" strokecolor="red" strokeweight="1.5pt">
            <v:stroke endcap="round"/>
            <v:path shadowok="f" o:extrusionok="f" fillok="f" insetpenok="f"/>
            <o:lock v:ext="edit" rotation="t" aspectratio="t" verticies="t" text="t" shapetype="t"/>
            <o:ink i="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" annotation="t"/>
          </v:shape>
        </w:pict>
      </w:r>
      <w:r>
        <w:rPr>
          <w:rFonts w:ascii="Arial" w:hAnsi="Arial" w:cs="Arial"/>
          <w:noProof/>
          <w:sz w:val="28"/>
          <w:szCs w:val="28"/>
        </w:rPr>
        <w:pict>
          <v:shape id="_x0000_s1251" style="position:absolute;margin-left:116.05pt;margin-top:.05pt;width:10.95pt;height:19.1pt;z-index:251831296" coordorigin="7269,22419" coordsize="387,673" path="m7285,22609v-13,-23,-24,-31,,-64c7318,22500,7375,22457,7428,22438v58,-21,140,-33,191,11c7683,22505,7647,22599,7617,22662v-49,104,-130,190,-206,274c7366,22985,7318,23030,7282,23086v53,4,93,-16,145,-24c7488,23052,7549,23048,7611,23046e" filled="f" strokecolor="red" strokeweight="1.5pt">
            <v:stroke endcap="round"/>
            <v:path shadowok="f" o:extrusionok="f" fillok="f" insetpenok="f"/>
            <o:lock v:ext="edit" rotation="t" aspectratio="t" verticies="t" text="t" shapetype="t"/>
            <o:ink i="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" annotation="t"/>
          </v:shape>
        </w:pict>
      </w:r>
      <w:r>
        <w:rPr>
          <w:rFonts w:ascii="Arial" w:hAnsi="Arial" w:cs="Arial"/>
          <w:noProof/>
          <w:sz w:val="28"/>
          <w:szCs w:val="28"/>
        </w:rPr>
        <w:pict>
          <v:shape id="_x0000_s1256" style="position:absolute;margin-left:108.75pt;margin-top:1.8pt;width:185.9pt;height:72.5pt;z-index:251836416" coordorigin="7012,22480" coordsize="6557,2559" path="m7012,24030v10,-39,24,-92,49,-123c7098,23860,7160,23814,7222,23812v81,-3,117,68,120,139c7349,24105,7267,24262,7195,24392v-45,81,-103,161,-135,248c7055,24664,7052,24669,7057,24683v51,2,93,-7,143,-17c7251,24656,7306,24653,7355,24641v33,-8,64,-19,95,-30em7694,24559v7,22,6,41,23,59c7720,24620,7724,24622,7727,24624em8178,23950v-36,-66,-70,-134,-130,-182c7996,23727,7959,23760,7933,23811v-36,69,-50,159,-53,236c7882,24085,7881,24095,7893,24116v60,3,86,-40,127,-83c8059,23992,8113,23908,8177,23904v9,3,17,6,26,9c8231,24004,8225,24087,8218,24182v-12,170,-44,347,-27,518c8197,24764,8225,24740,8229,24695v,-14,1,-27,1,-41em8611,23898v18,-48,37,-120,77,-155c8737,23700,8774,23750,8783,23796v20,107,-10,223,-36,326c8715,24246,8660,24362,8628,24486v-10,38,-18,87,30,101c8752,24614,8868,24548,8954,24523v67,-19,134,-38,201,-59em9708,24410v3,19,,49,7,75c9754,24627,9825,24744,9908,24860v7,-21,36,-46,41,-99c9980,24450,9913,24098,9865,23793v-40,-257,-94,-497,-220,-724c9635,23050,9622,23025,9614,23011v82,-26,161,-52,246,-71c10574,22783,11595,22694,12317,22838v45,9,-46,5,-46,5em10357,23226v-14,-19,-38,-40,-65,-40c10277,23186,10256,23195,10242,23199v35,-1,68,-5,103,-6c10388,23192,10445,23194,10462,23242v21,61,-15,129,-42,181c10396,23470,10341,23525,10328,23576v1,4,3,8,4,12c10370,23577,10407,23561,10445,23552v33,-6,42,-7,63,-12em11035,23277v-9,20,19,8,43,19c11117,23314,11155,23342,11180,23376v27,37,39,83,25,127c11197,23528,11169,23569,11144,23579v-24,9,-34,1,-53,-9em11013,23300v-4,-37,-1,-64,30,-90c11085,23175,11130,23154,11180,23133v43,-18,74,-21,118,-10em11622,23081v24,24,18,49,16,84c11634,23231,11633,23297,11635,23363v3,74,7,152,36,220c11686,23618,11701,23596,11720,23578em11899,23093v-11,29,-11,50,-7,82c11900,23237,11921,23295,11945,23353v30,73,67,154,121,214c12081,23583,12116,23616,12139,23592v4,-7,7,-14,11,-21em12222,23138v22,-28,36,-41,67,-56c12341,23057,12394,23046,12451,23041v53,-4,121,2,152,54c12640,23157,12609,23249,12594,23312v-19,79,-49,158,-63,238c12524,23592,12523,23622,12532,23663em10555,24119v51,-28,112,-60,172,-73c10896,24009,11078,23998,11250,23989v365,-19,757,-45,1116,30c12446,24036,12390,24025,12396,24054em11392,24406v57,-24,118,-58,179,-71c11640,24320,11734,24309,11797,24351v69,46,61,134,47,203c11824,24652,11782,24742,11747,24835v-18,46,-67,130,-37,181c11725,25041,11730,25034,11756,25031em13265,23833v18,-38,39,-39,81,-54c13391,23763,13440,23747,13488,23763v32,10,39,31,54,57em13316,24097v37,6,62,-8,101,-17c13458,24071,13499,24063,13540,24062v15,,20,,28,7em12938,22764v19,-16,39,-29,60,-42c13031,22701,13057,22671,13083,22642v37,-41,69,-84,102,-127c13200,22497,13205,22495,13207,22480v-51,50,-101,102,-144,160c13030,22684,12958,22767,12981,22830v23,24,32,32,57,32e" filled="f" strokecolor="red" strokeweight="1.5pt">
            <v:stroke endcap="round"/>
            <v:path shadowok="f" o:extrusionok="f" fillok="f" insetpenok="f"/>
            <o:lock v:ext="edit" rotation="t" aspectratio="t" verticies="t" text="t" shapetype="t"/>
            <o:ink i="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" annotation="t"/>
          </v:shape>
        </w:pict>
      </w:r>
      <w:r>
        <w:rPr>
          <w:rFonts w:ascii="Arial" w:hAnsi="Arial" w:cs="Arial"/>
          <w:noProof/>
          <w:sz w:val="28"/>
          <w:szCs w:val="28"/>
        </w:rPr>
        <w:pict>
          <v:shape id="_x0000_s1257" style="position:absolute;margin-left:318.85pt;margin-top:2.15pt;width:80.15pt;height:58.05pt;z-index:251837440" coordorigin="14424,22493" coordsize="2826,2048" path="m14424,23621v20,50,17,102,22,155c14458,23895,14470,24014,14488,24132v15,99,36,195,62,292c14560,24461,14571,24484,14593,24513em14853,24354v13,51,10,112,30,160c14894,24531,14894,24537,14907,24540em15111,23768v-11,-27,-19,-37,34,-73c15214,23648,15299,23609,15381,23590v69,-16,146,-22,185,50c15609,23719,15577,23829,15559,23910v-34,155,-89,307,-102,466c15455,24407,15446,24497,15481,24517v11,-4,16,-7,21,-15em15847,23673v-5,41,-11,82,-15,123c15825,23861,15817,23929,15827,23994v7,44,30,64,74,55c15951,24039,15997,24005,16045,23993v33,-8,76,-20,110,-21c16161,23973,16167,23973,16173,23974em16254,23480v-1,-8,-3,-17,-4,-25c16236,23471,16222,23504,16213,23549v-21,101,-32,205,-37,308c16170,23967,16172,24079,16187,24188v9,65,22,134,42,196c16245,24436,16249,24421,16259,24426em17030,23726v8,-69,9,-128,-6,-196c17015,23488,16995,23436,16941,23445v-69,11,-131,97,-168,149c16733,23651,16703,23697,16737,23754v87,-8,147,-48,220,-97c17014,23618,17095,23534,17165,23520v6,2,13,4,19,6c17188,23609,17157,23685,17132,23764v-42,134,-87,266,-126,401c16983,24247,16960,24330,16953,24415v-5,65,13,39,17,41em15136,22493v-21,36,-41,72,-50,113c15079,22636,15083,22642,15097,22667v26,-14,43,-31,62,-53c15182,22587,15208,22558,15220,22524v,-4,1,-8,1,-12c15180,22511,15160,22528,15128,22555v-33,28,-67,57,-85,97c15033,22673,15039,22680,15050,22697v23,9,44,14,69,10c15140,22704,15169,22693,15179,22672v14,-27,9,-62,2,-90c15173,22550,15164,22532,15135,22519v-37,13,-59,35,-81,69c15040,22609,15007,22663,15026,22688v19,12,27,15,43,3em16887,23053v23,-1,39,-8,60,6c16967,23073,16977,23093,16987,23114v2,4,3,7,5,11c17026,23124,17042,23097,17065,23070v43,-49,80,-103,108,-162c17184,22885,17223,22817,17198,22790v-5,-2,-10,-3,-15,-5c17141,22798,17113,22817,17079,22845v-19,16,-35,30,-51,49c17071,22880,17105,22858,17142,22833v35,-24,81,-48,104,-85c17247,22745,17248,22741,17249,22738v-33,-5,-65,4,-96,17c17121,22769,17070,22791,17051,22823v-13,23,-6,45,5,66e" filled="f" strokecolor="red" strokeweight="1.5pt">
            <v:stroke endcap="round"/>
            <v:path shadowok="f" o:extrusionok="f" fillok="f" insetpenok="f"/>
            <o:lock v:ext="edit" rotation="t" aspectratio="t" verticies="t" text="t" shapetype="t"/>
            <o:ink i="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" annotation="t"/>
          </v:shape>
        </w:pict>
      </w:r>
      <w:r>
        <w:rPr>
          <w:rFonts w:ascii="Arial" w:hAnsi="Arial" w:cs="Arial"/>
          <w:noProof/>
          <w:sz w:val="28"/>
          <w:szCs w:val="28"/>
        </w:rPr>
        <w:pict>
          <v:shape id="_x0000_s1258" style="position:absolute;margin-left:441.15pt;margin-top:4.45pt;width:10.35pt;height:7.75pt;z-index:251838464" coordorigin="18737,22574" coordsize="366,273" path="m18824,22635v13,-4,17,-5,24,-10c18827,22618,18829,22634,18813,22649v-27,25,-53,57,-67,91c18734,22771,18729,22814,18760,22836v40,28,100,,137,-19c18954,22787,19001,22743,19035,22689v22,-36,33,-67,23,-107c19025,22570,19002,22579,18972,22600v-27,19,-65,50,-78,81c18893,22685,18893,22690,18892,22694v30,10,55,-2,84,-14c19017,22663,19060,22645,19092,22613v3,-5,7,-10,10,-15c19064,22601,19042,22618,19014,22645v-17,19,-22,24,-27,40e" filled="f" strokecolor="red" strokeweight="1.5pt">
            <v:stroke endcap="round"/>
            <v:path shadowok="f" o:extrusionok="f" fillok="f" insetpenok="f"/>
            <o:lock v:ext="edit" rotation="t" aspectratio="t" verticies="t" text="t" shapetype="t"/>
            <o:ink i="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" annotation="t"/>
          </v:shape>
        </w:pict>
      </w:r>
    </w:p>
    <w:p w:rsidR="00831CCA" w:rsidRDefault="00FD1D88">
      <w:pPr>
        <w:rPr>
          <w:rFonts w:ascii="Arial" w:hAnsi="Arial" w:cs="Arial"/>
          <w:sz w:val="28"/>
          <w:szCs w:val="28"/>
        </w:rPr>
      </w:pPr>
      <w:r>
        <w:rPr>
          <w:rFonts w:ascii="Arial" w:hAnsi="Arial" w:cs="Arial"/>
          <w:noProof/>
          <w:sz w:val="28"/>
          <w:szCs w:val="28"/>
        </w:rPr>
        <w:pict>
          <v:shape id="_x0000_s1255" style="position:absolute;margin-left:13.4pt;margin-top:1.5pt;width:201.55pt;height:59.45pt;z-index:251835392" coordorigin="3647,23039" coordsize="7111,2097" path="m7868,23039v-7,31,-3,29,25,19em3676,24011v-12,10,-29,-19,-29,24c3647,24094,3673,24171,3682,24229v23,151,40,303,57,455c3745,24739,3753,24792,3764,24846v21,-45,33,-103,42,-163c3827,24547,3844,24402,3895,24273v24,-61,37,-52,74,-85c4005,24242,4022,24278,4036,24347v21,100,25,212,68,305c4122,24691,4138,24690,4166,24712v40,-29,64,-44,84,-98c4280,24533,4288,24442,4297,24357v17,-156,25,-315,55,-469c4354,23880,4376,23752,4404,23760v37,10,30,107,32,131em4660,24648v-1,-4,-10,-24,12,-50c4700,24566,4742,24534,4786,24528v60,-9,96,27,113,80c4925,24691,4890,24787,4858,24864v-40,97,-101,184,-159,271c4743,25119,4782,25095,4825,25076v57,-25,111,-31,168,-46c5013,25025,5070,25020,5086,25003v3,-7,7,-13,10,-20em5769,23926v4,29,43,-13,67,-32c5872,23866,5917,23826,5962,23813v36,-10,49,2,58,32em5815,24212v-2,5,-3,9,-5,14c5836,24224,5858,24217,5883,24214v22,-3,45,-5,59,16c5945,24237,5947,24245,5950,24252em10693,23517v9,20,26,28,52,17c10749,23531,10753,23527,10757,23524e" filled="f" strokecolor="red" strokeweight="1.5pt">
            <v:stroke endcap="round"/>
            <v:path shadowok="f" o:extrusionok="f" fillok="f" insetpenok="f"/>
            <o:lock v:ext="edit" rotation="t" aspectratio="t" verticies="t" text="t" shapetype="t"/>
            <o:ink i="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" annotation="t"/>
          </v:shape>
        </w:pict>
      </w:r>
    </w:p>
    <w:p w:rsidR="00831CCA" w:rsidRDefault="00831CCA">
      <w:pPr>
        <w:rPr>
          <w:rFonts w:ascii="Arial" w:hAnsi="Arial" w:cs="Arial"/>
          <w:sz w:val="28"/>
          <w:szCs w:val="28"/>
        </w:rPr>
      </w:pPr>
    </w:p>
    <w:p w:rsidR="00831CCA" w:rsidRDefault="00831CCA">
      <w:pPr>
        <w:rPr>
          <w:rFonts w:ascii="Arial" w:hAnsi="Arial" w:cs="Arial"/>
          <w:sz w:val="28"/>
          <w:szCs w:val="28"/>
        </w:rPr>
      </w:pPr>
    </w:p>
    <w:p w:rsidR="00831CCA" w:rsidRDefault="00FD1D88">
      <w:pPr>
        <w:rPr>
          <w:rFonts w:ascii="Arial" w:hAnsi="Arial" w:cs="Arial"/>
          <w:sz w:val="28"/>
          <w:szCs w:val="28"/>
        </w:rPr>
      </w:pPr>
      <w:r>
        <w:rPr>
          <w:rFonts w:ascii="Arial" w:hAnsi="Arial" w:cs="Arial"/>
          <w:noProof/>
          <w:sz w:val="28"/>
          <w:szCs w:val="28"/>
        </w:rPr>
        <w:pict>
          <v:shape id="_x0000_s1260" style="position:absolute;margin-left:65.1pt;margin-top:38.6pt;width:35.1pt;height:20.7pt;z-index:251840512" coordorigin="5472,26051" coordsize="1237,730" path="m5481,26257v-8,-20,-9,-52,11,-70c5516,26165,5570,26140,5603,26139v36,-1,74,18,80,56c5691,26246,5650,26295,5620,26331v-24,29,-89,72,-102,106c5519,26442,5521,26448,5522,26453v65,5,134,3,196,27c5775,26502,5826,26535,5833,26599v7,61,-33,110,-80,143c5707,26774,5663,26784,5609,26774v-44,-8,-26,-17,-17,-35em6100,26704v-12,12,-23,22,-36,33c6074,26742,6077,26744,6085,26741em6484,26174v-10,-32,-20,-72,-49,-93c6411,26064,6365,26073,6340,26083v-21,9,-33,21,-46,38c6325,26147,6353,26145,6393,26154v57,12,104,32,148,71c6594,26273,6636,26340,6660,26407v7,20,23,38,6,56c6640,26489,6586,26516,6552,26528v-17,4,-23,5,-34,c6507,26475,6516,26443,6534,26391v21,-60,47,-117,79,-171c6632,26188,6654,26152,6681,26126v28,-26,21,10,22,23em6318,26081v-15,-20,-17,-20,-41,-30c6256,26078,6262,26097,6270,26132v14,63,40,123,62,183c6358,26384,6384,26456,6404,26527v11,40,16,82,28,121c6444,26690,6449,26647,6453,26632e" filled="f" strokecolor="red" strokeweight="1.5pt">
            <v:stroke endcap="round"/>
            <v:path shadowok="f" o:extrusionok="f" fillok="f" insetpenok="f"/>
            <o:lock v:ext="edit" rotation="t" aspectratio="t" verticies="t" text="t" shapetype="t"/>
            <o:ink i="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" annotation="t"/>
          </v:shape>
        </w:pict>
      </w:r>
      <w:r>
        <w:rPr>
          <w:rFonts w:ascii="Arial" w:hAnsi="Arial" w:cs="Arial"/>
          <w:noProof/>
          <w:sz w:val="28"/>
          <w:szCs w:val="28"/>
        </w:rPr>
        <w:pict>
          <v:shape id="_x0000_s1261" style="position:absolute;margin-left:118.7pt;margin-top:28.1pt;width:28.65pt;height:18.85pt;z-index:251841536" coordorigin="7362,25680" coordsize="1011,666" path="m8044,25784v-1,-31,-4,-56,-9,-85c8002,25721,7987,25736,7962,25779v-41,71,-79,144,-118,216c7800,26075,7755,26154,7706,26231v-26,41,-54,77,-85,114c7619,26299,7623,26252,7625,26204v3,-87,-5,-172,-26,-257c7577,25855,7522,25777,7496,25690v,-3,1,-7,1,-10c7539,25698,7574,25725,7608,25757v85,79,159,171,236,257c7895,26071,7946,26137,8010,26181v12,6,14,7,22,10c8020,26157,8011,26139,7977,26112v-64,-49,-135,-77,-213,-95c7674,25996,7582,25988,7490,25993v-44,2,-85,11,-128,21c7423,26012,7484,26007,7545,26006v137,-2,273,13,409,18c8089,26029,8223,26023,8351,25978v7,-3,14,-6,21,-9e" filled="f" strokecolor="red" strokeweight="1.5pt">
            <v:stroke endcap="round"/>
            <v:path shadowok="f" o:extrusionok="f" fillok="f" insetpenok="f"/>
            <o:lock v:ext="edit" rotation="t" aspectratio="t" verticies="t" text="t" shapetype="t"/>
            <o:ink i="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" annotation="t"/>
          </v:shape>
        </w:pict>
      </w:r>
      <w:r>
        <w:rPr>
          <w:rFonts w:ascii="Arial" w:hAnsi="Arial" w:cs="Arial"/>
          <w:noProof/>
          <w:sz w:val="28"/>
          <w:szCs w:val="28"/>
        </w:rPr>
        <w:pict>
          <v:shape id="_x0000_s1262" style="position:absolute;margin-left:182.65pt;margin-top:34.85pt;width:68.65pt;height:22.15pt;z-index:251842560" coordorigin="9619,25919" coordsize="2421,781" path="m9647,26240v-1,-31,5,-77,23,-103c9692,26105,9731,26069,9773,26068v50,-1,79,40,87,85c9872,26221,9845,26295,9812,26353v-50,90,-136,150,-193,233c9651,26596,9679,26591,9713,26586v38,-6,76,-12,114,-8c9848,26580,9869,26587,9889,26592em10129,26501v18,16,3,32,9,58c10142,26576,10159,26590,10177,26582v3,-2,5,-5,8,-7em10504,25999v-2,49,-5,97,-4,146c10502,26235,10507,26326,10512,26416v4,68,12,137,12,205c10524,26637,10520,26692,10544,26699v3,-1,7,-3,10,-4em11054,26154v1,-30,3,-32,-17,-54c10992,26093,10963,26111,10932,26150v-48,60,-69,142,-72,218c10855,26482,10915,26585,11021,26628v72,29,157,28,218,-25c11301,26549,11312,26461,11309,26384v-3,-94,-33,-191,-81,-272c11200,26064,11158,26020,11103,26005v-49,-14,-1,30,12,38em11465,26008v20,-25,22,-23,67,-29c11603,25970,11673,25952,11743,25940v77,-13,177,-42,253,-7c12036,25951,12043,25992,12038,26031v-9,76,-50,152,-75,223c11935,26332,11907,26411,11882,26490v-17,55,-34,111,-50,166c11827,26676,11826,26681,11825,26694e" filled="f" strokecolor="red" strokeweight="1.5pt">
            <v:stroke endcap="round"/>
            <v:path shadowok="f" o:extrusionok="f" fillok="f" insetpenok="f"/>
            <o:lock v:ext="edit" rotation="t" aspectratio="t" verticies="t" text="t" shapetype="t"/>
            <o:ink i="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" annotation="t"/>
          </v:shape>
        </w:pict>
      </w:r>
      <w:r>
        <w:rPr>
          <w:rFonts w:ascii="Arial" w:hAnsi="Arial" w:cs="Arial"/>
          <w:noProof/>
          <w:sz w:val="28"/>
          <w:szCs w:val="28"/>
        </w:rPr>
        <w:pict>
          <v:shape id="_x0000_s1264" style="position:absolute;margin-left:55.8pt;margin-top:71.05pt;width:23.4pt;height:11.9pt;z-index:251844608" coordorigin="5144,27196" coordsize="825,419" path="m5165,27218v-11,-11,-14,-15,-21,-22c5145,27223,5148,27250,5153,27277v10,56,18,111,29,167c5191,27489,5200,27534,5211,27578v-19,-17,-27,-44,-36,-70c5155,27452,5146,27394,5164,27336v29,-94,133,-124,215,-75c5437,27296,5465,27351,5480,27414v11,49,12,105,-21,146c5425,27602,5367,27613,5316,27614v-28,,-101,14,-83,-7c5239,27605,5246,27602,5252,27600em5745,27422v24,-9,49,-17,74,-20c5848,27399,5878,27400,5907,27399v24,-1,39,2,61,-8e" filled="f" strokecolor="red" strokeweight="1.5pt">
            <v:stroke endcap="round"/>
            <v:path shadowok="f" o:extrusionok="f" fillok="f" insetpenok="f"/>
            <o:lock v:ext="edit" rotation="t" aspectratio="t" verticies="t" text="t" shapetype="t"/>
            <o:ink i="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" annotation="t"/>
          </v:shape>
        </w:pict>
      </w:r>
      <w:r>
        <w:rPr>
          <w:rFonts w:ascii="Arial" w:hAnsi="Arial" w:cs="Arial"/>
          <w:noProof/>
          <w:sz w:val="28"/>
          <w:szCs w:val="28"/>
        </w:rPr>
        <w:pict>
          <v:shape id="_x0000_s1265" style="position:absolute;margin-left:89.4pt;margin-top:70.3pt;width:11.9pt;height:14.85pt;z-index:251845632" coordorigin="6329,27170" coordsize="420,523" path="m6368,27208v-5,29,-14,67,-11,96c6363,27364,6371,27431,6387,27490v15,55,34,109,56,161c6456,27683,6455,27685,6485,27692v14,-20,15,-31,19,-56em6329,27277v29,-38,57,-52,98,-75c6475,27175,6528,27162,6582,27181v47,17,57,62,43,106c6606,27346,6551,27395,6500,27426v-15,9,-8,8,-25,5c6518,27412,6557,27405,6605,27406v54,1,129,24,143,86c6759,27540,6724,27578,6689,27604v-40,29,-89,46,-137,52c6548,27657,6479,27662,6479,27650v6,-3,12,-5,18,-8e" filled="f" strokecolor="red" strokeweight="1.5pt">
            <v:stroke endcap="round"/>
            <v:path shadowok="f" o:extrusionok="f" fillok="f" insetpenok="f"/>
            <o:lock v:ext="edit" rotation="t" aspectratio="t" verticies="t" text="t" shapetype="t"/>
            <o:ink i="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" annotation="t"/>
          </v:shape>
        </w:pict>
      </w:r>
      <w:r>
        <w:rPr>
          <w:rFonts w:ascii="Arial" w:hAnsi="Arial" w:cs="Arial"/>
          <w:noProof/>
          <w:sz w:val="28"/>
          <w:szCs w:val="28"/>
        </w:rPr>
        <w:pict>
          <v:shape id="_x0000_s1266" style="position:absolute;margin-left:185.35pt;margin-top:65.35pt;width:49.55pt;height:20.75pt;z-index:251846656" coordorigin="9713,26994" coordsize="1749,732" path="m9720,27083v15,24,30,56,40,93c9790,27292,9808,27413,9845,27527v2,4,3,7,5,11c9866,27496,9859,27466,9849,27420v-15,-64,-41,-122,-69,-181c9760,27197,9726,27157,9716,27110v-10,-46,22,-64,57,-83c9825,26998,9891,26985,9949,27001v61,16,100,64,99,127c10047,27197,9996,27263,9949,27309v-11,11,-92,56,-96,68c9861,27373,9869,27370,9877,27366v58,-14,118,-25,178,-14c10117,27363,10186,27396,10212,27457v25,58,-7,126,-44,171c10130,27673,10071,27713,10012,27724v-36,7,-86,1,-109,-32c9884,27665,9897,27650,9906,27625em10499,27433v19,-8,32,-13,51,-19c10585,27402,10628,27389,10665,27385v42,-4,81,-5,122,-19c10794,27363,10802,27360,10809,27357em11066,27085v-2,29,-9,60,-13,90c11044,27244,11041,27315,11037,27385v-5,77,-3,154,4,231c11053,27585,11060,27544,11066,27505v18,-117,37,-237,77,-349c11161,27104,11185,27068,11218,27026v49,5,53,45,63,94c11304,27230,11301,27346,11339,27453v17,48,57,117,103,144c11480,27619,11455,27571,11449,27556em11128,27439v35,-31,68,-41,114,-55c11279,27373,11334,27356,11373,27361v24,3,31,12,42,29e" filled="f" strokecolor="red" strokeweight="1.5pt">
            <v:stroke endcap="round"/>
            <v:path shadowok="f" o:extrusionok="f" fillok="f" insetpenok="f"/>
            <o:lock v:ext="edit" rotation="t" aspectratio="t" verticies="t" text="t" shapetype="t"/>
            <o:ink i="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" annotation="t"/>
          </v:shape>
        </w:pict>
      </w:r>
      <w:r>
        <w:rPr>
          <w:rFonts w:ascii="Arial" w:hAnsi="Arial" w:cs="Arial"/>
          <w:noProof/>
          <w:sz w:val="28"/>
          <w:szCs w:val="28"/>
        </w:rPr>
        <w:pict>
          <v:shape id="_x0000_s1267" style="position:absolute;margin-left:291.3pt;margin-top:38.75pt;width:12.75pt;height:18.95pt;z-index:251847680" coordorigin="13452,26057" coordsize="449,667" path="m13466,26070v2,-4,3,-7,5,-11c13458,26061,13448,26078,13452,26100v5,33,27,71,41,101c13521,26261,13544,26322,13564,26386v21,66,33,134,44,202c13611,26608,13608,26631,13627,26634v4,-2,7,-4,11,-6em13848,26635v14,19,24,36,32,58c13885,26708,13888,26714,13900,26723e" filled="f" strokecolor="red" strokeweight="1.5pt">
            <v:stroke endcap="round"/>
            <v:path shadowok="f" o:extrusionok="f" fillok="f" insetpenok="f"/>
            <o:lock v:ext="edit" rotation="t" aspectratio="t" verticies="t" text="t" shapetype="t"/>
            <o:ink i="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" annotation="t"/>
          </v:shape>
        </w:pict>
      </w:r>
      <w:r>
        <w:rPr>
          <w:rFonts w:ascii="Arial" w:hAnsi="Arial" w:cs="Arial"/>
          <w:noProof/>
          <w:sz w:val="28"/>
          <w:szCs w:val="28"/>
        </w:rPr>
        <w:pict>
          <v:shape id="_x0000_s1268" style="position:absolute;margin-left:312.1pt;margin-top:38.35pt;width:45.9pt;height:20.45pt;z-index:251848704" coordorigin="14186,26042" coordsize="1618,721" path="m14201,26190v-9,33,-12,67,-7,114c14208,26428,14229,26565,14301,26671v25,37,62,66,109,57c14475,26716,14526,26642,14553,26588v29,-57,39,-119,11,-175c14521,26401,14510,26430,14494,26471v-22,58,-27,124,-16,184c14485,26696,14501,26735,14539,26754v25,13,35,2,58,-8em14765,26119v4,-14,5,-20,4,-31c14770,26115,14769,26144,14769,26172v1,86,5,173,21,257c14803,26497,14825,26567,14865,26625v27,39,70,71,120,66c15041,26686,15090,26644,15125,26603v52,-62,92,-162,61,-242c15174,26331,15141,26304,15109,26326v-41,28,-55,103,-63,148c15037,26524,15035,26577,15059,26624v14,28,41,43,71,29c15136,26649,15141,26645,15147,26641em15401,26143v7,-17,8,-23,9,-41c15404,26132,15404,26157,15406,26187v2,38,4,76,18,112c15435,26328,15455,26355,15483,26369v34,17,75,10,109,-1c15616,26360,15643,26355,15664,26341v10,-9,13,-12,21,-17em15675,26042v16,37,17,73,22,114c15706,26230,15709,26305,15717,26380v10,95,1,249,52,334c15774,26719,15778,26725,15783,26730v13,-26,15,-52,20,-80e" filled="f" strokecolor="red" strokeweight="1.5pt">
            <v:stroke endcap="round"/>
            <v:path shadowok="f" o:extrusionok="f" fillok="f" insetpenok="f"/>
            <o:lock v:ext="edit" rotation="t" aspectratio="t" verticies="t" text="t" shapetype="t"/>
            <o:ink i="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" annotation="t"/>
          </v:shape>
        </w:pict>
      </w:r>
      <w:r>
        <w:rPr>
          <w:rFonts w:ascii="Arial" w:hAnsi="Arial" w:cs="Arial"/>
          <w:noProof/>
          <w:sz w:val="28"/>
          <w:szCs w:val="28"/>
        </w:rPr>
        <w:pict>
          <v:shape id="_x0000_s1269" style="position:absolute;margin-left:365.6pt;margin-top:34.45pt;width:10.25pt;height:20pt;z-index:251849728" coordorigin="16073,25905" coordsize="361,705" path="m16083,26014v23,-39,40,-45,76,-69c16196,25921,16239,25901,16285,25907v37,5,61,35,49,72c16316,26036,16254,26082,16209,26116v-43,32,-88,56,-136,79c16126,26194,16178,26187,16231,26191v64,5,132,24,175,75c16443,26310,16439,26378,16414,26427v-29,58,-86,105,-139,139c16238,26590,16200,26610,16157,26604v-10,3,-14,4,-19,-4e" filled="f" strokecolor="red" strokeweight="1.5pt">
            <v:stroke endcap="round"/>
            <v:path shadowok="f" o:extrusionok="f" fillok="f" insetpenok="f"/>
            <o:lock v:ext="edit" rotation="t" aspectratio="t" verticies="t" text="t" shapetype="t"/>
            <o:ink i="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" annotation="t"/>
          </v:shape>
        </w:pict>
      </w:r>
      <w:r>
        <w:rPr>
          <w:rFonts w:ascii="Arial" w:hAnsi="Arial" w:cs="Arial"/>
          <w:noProof/>
          <w:sz w:val="28"/>
          <w:szCs w:val="28"/>
        </w:rPr>
        <w:pict>
          <v:shape id="_x0000_s1270" style="position:absolute;margin-left:308.25pt;margin-top:69.85pt;width:45.15pt;height:16.55pt;z-index:251850752" coordorigin="14049,27153" coordsize="1593,584" path="m14049,27209v34,14,36,36,47,72c14111,27331,14128,27380,14143,27430v12,40,29,82,34,124c14177,27573,14177,27577,14177,27589v-18,-25,-35,-51,-40,-93c14128,27413,14137,27319,14177,27245v26,-48,73,-96,132,-92c14367,27157,14396,27209,14409,27259v13,49,9,99,-8,146c14392,27429,14384,27437,14366,27453v31,-8,53,-10,79,12c14478,27492,14499,27533,14497,27576v-2,50,-33,95,-73,122c14374,27733,14320,27741,14261,27730v-42,-8,-28,-20,-27,-42em14612,27634v9,-20,28,-40,49,-49c14698,27569,14736,27568,14775,27564v36,-4,77,3,112,-5c14894,27556,14902,27553,14909,27550em15290,27262v1,-13,8,-79,-20,-78c15234,27186,15199,27222,15176,27246v-49,51,-86,112,-105,180c15054,27487,15058,27552,15102,27600v49,54,119,70,189,76c15361,27682,15444,27674,15509,27646v46,-20,91,-51,116,-95c15636,27531,15638,27513,15639,27492e" filled="f" strokecolor="red" strokeweight="1.5pt">
            <v:stroke endcap="round"/>
            <v:path shadowok="f" o:extrusionok="f" fillok="f" insetpenok="f"/>
            <o:lock v:ext="edit" rotation="t" aspectratio="t" verticies="t" text="t" shapetype="t"/>
            <o:ink i="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" annotation="t"/>
          </v:shape>
        </w:pict>
      </w:r>
      <w:r w:rsidR="00AA666A">
        <w:rPr>
          <w:rFonts w:ascii="Arial" w:hAnsi="Arial" w:cs="Arial"/>
          <w:noProof/>
          <w:sz w:val="28"/>
          <w:szCs w:val="28"/>
        </w:rPr>
        <w:pict>
          <v:shape id="_x0000_s1272" style="position:absolute;margin-left:411.15pt;margin-top:36.75pt;width:25.4pt;height:17.65pt;z-index:251852800" coordorigin="17679,25985" coordsize="897,623" path="m17679,26048v12,20,21,39,23,63c17706,26150,17710,26191,17710,26231v,58,1,117,,175c17709,26455,17707,26505,17710,26554v2,24,5,32,17,50c17754,26602,17749,26601,17767,26576em17972,26380v16,14,27,30,32,51c18009,26453,18007,26486,18019,26506v14,24,26,-6,32,-15em18320,26164v-17,29,-16,36,15,53c18368,26235,18397,26254,18424,26281v31,32,54,74,60,119c18489,26440,18481,26481,18457,26513v-18,24,-45,46,-77,46c18352,26559,18332,26548,18320,26523v-9,-23,-12,-31,-10,-48em18258,26191v18,-29,38,-48,61,-72c18351,26087,18386,26062,18426,26040v29,-16,64,-38,96,-46c18545,25988,18552,25986,18575,25993e" filled="f" strokecolor="red" strokeweight="1.5pt">
            <v:stroke endcap="round"/>
            <v:path shadowok="f" o:extrusionok="f" fillok="f" insetpenok="f"/>
            <o:lock v:ext="edit" rotation="t" aspectratio="t" verticies="t" text="t" shapetype="t"/>
            <o:ink i="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" annotation="t"/>
          </v:shape>
        </w:pict>
      </w:r>
      <w:r w:rsidR="00AA666A">
        <w:rPr>
          <w:rFonts w:ascii="Arial" w:hAnsi="Arial" w:cs="Arial"/>
          <w:noProof/>
          <w:sz w:val="28"/>
          <w:szCs w:val="28"/>
        </w:rPr>
        <w:pict>
          <v:shape id="_x0000_s1273" style="position:absolute;margin-left:446.2pt;margin-top:35pt;width:33.2pt;height:21.25pt;z-index:251853824" coordorigin="18916,25924" coordsize="1171,749" path="m18916,26014v12,24,7,32,7,59c18923,26133,18919,26194,18918,26254v-3,122,-12,256,18,375c18942,26652,18950,26656,18961,26672v27,-36,30,-66,38,-112em19415,26017v-45,,-76,2,-118,19c19267,26048,19247,26062,19247,26094v,24,33,49,47,65c19327,26195,19364,26233,19385,26278v25,53,52,136,42,196c19422,26507,19401,26543,19370,26556v-40,17,-80,-4,-93,-44c19259,26457,19279,26395,19302,26345v39,-84,97,-162,166,-224c19482,26109,19494,26104,19506,26096em19756,25924v10,36,5,40,-8,84c19728,26074,19703,26141,19689,26209v-13,61,-24,132,11,188c19732,26448,19790,26464,19846,26466v59,2,126,-15,174,-49c20055,26392,20090,26344,20086,26298v-3,-34,-32,-66,-67,-54c19943,26269,19911,26373,19905,26443v-4,39,5,88,33,118c19953,26572,19957,26575,19968,26580e" filled="f" strokecolor="red" strokeweight="1.5pt">
            <v:stroke endcap="round"/>
            <v:path shadowok="f" o:extrusionok="f" fillok="f" insetpenok="f"/>
            <o:lock v:ext="edit" rotation="t" aspectratio="t" verticies="t" text="t" shapetype="t"/>
            <o:ink i="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" annotation="t"/>
          </v:shape>
        </w:pict>
      </w:r>
      <w:r w:rsidR="00AA666A">
        <w:rPr>
          <w:rFonts w:ascii="Arial" w:hAnsi="Arial" w:cs="Arial"/>
          <w:noProof/>
          <w:sz w:val="28"/>
          <w:szCs w:val="28"/>
        </w:rPr>
        <w:pict>
          <v:shape id="_x0000_s1274" style="position:absolute;margin-left:356.3pt;margin-top:62.6pt;width:20.45pt;height:17.3pt;z-index:251854848" coordorigin="15745,26897" coordsize="721,611" path="m15745,26942v8,-13,10,-17,8,-28c15752,26867,15752,26952,15752,26957v1,54,8,106,17,159c15778,27169,15790,27220,15806,27271v8,25,14,40,29,61c15845,27312,15848,27296,15851,27270v4,-39,9,-80,18,-118c15875,27131,15876,27127,15882,27115v28,21,30,47,38,83c15928,27235,15933,27278,15950,27313v8,16,24,34,44,32c16014,27343,16031,27317,16036,27300v13,-39,9,-86,8,-126c16042,27122,16039,27069,16037,27017v-1,-30,-2,-57,3,-86c16060,26954,16063,26974,16069,27004em16219,27318v11,-15,28,-48,43,-57c16275,27253,16308,27243,16318,27262v13,25,-8,73,-18,95c16284,27393,16263,27429,16243,27463v-9,14,-12,17,-12,27c16256,27502,16273,27500,16301,27495v32,-6,69,-18,101,-13c16431,27487,16442,27488,16465,27507e" filled="f" strokecolor="red" strokeweight="1.5pt">
            <v:stroke endcap="round"/>
            <v:path shadowok="f" o:extrusionok="f" fillok="f" insetpenok="f"/>
            <o:lock v:ext="edit" rotation="t" aspectratio="t" verticies="t" text="t" shapetype="t"/>
            <o:ink i="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" annotation="t"/>
          </v:shape>
        </w:pict>
      </w:r>
      <w:r w:rsidR="00AA666A">
        <w:rPr>
          <w:rFonts w:ascii="Arial" w:hAnsi="Arial" w:cs="Arial"/>
          <w:noProof/>
          <w:sz w:val="28"/>
          <w:szCs w:val="28"/>
        </w:rPr>
        <w:pict>
          <v:shape id="_x0000_s1275" style="position:absolute;margin-left:413.35pt;margin-top:68.05pt;width:38.05pt;height:15.65pt;z-index:251855872" coordorigin="17757,27089" coordsize="1343,553" path="m17935,27277v5,-42,14,-93,3,-135c17929,27110,17910,27078,17875,27097v-47,26,-77,91,-94,139c17757,27301,17746,27372,17770,27438v21,57,68,82,123,95c17944,27545,18005,27540,18055,27527v30,-9,40,-12,56,-25em18203,27373v30,,58,-5,86,-16c18340,27338,18392,27327,18445,27313v10,-3,20,-6,30,-9em18614,27129v11,38,11,77,16,116c18637,27306,18653,27364,18675,27421v16,41,38,83,66,117c18759,27560,18771,27563,18778,27537em18626,27171v39,-23,85,-43,132,-44c18837,27126,18918,27152,18983,27197v90,62,144,172,99,277c19056,27534,19000,27575,18944,27605v-34,18,-86,44,-126,36c18814,27639,18810,27636,18806,27634e" filled="f" strokecolor="red" strokeweight="1.5pt">
            <v:stroke endcap="round"/>
            <v:path shadowok="f" o:extrusionok="f" fillok="f" insetpenok="f"/>
            <o:lock v:ext="edit" rotation="t" aspectratio="t" verticies="t" text="t" shapetype="t"/>
            <o:ink i="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" annotation="t"/>
          </v:shape>
        </w:pict>
      </w:r>
      <w:r w:rsidR="00AA666A">
        <w:rPr>
          <w:rFonts w:ascii="Arial" w:hAnsi="Arial" w:cs="Arial"/>
          <w:noProof/>
          <w:sz w:val="28"/>
          <w:szCs w:val="28"/>
        </w:rPr>
        <w:pict>
          <v:shape id="_x0000_s1276" style="position:absolute;margin-left:469.85pt;margin-top:61.35pt;width:21.8pt;height:18.85pt;z-index:251856896" coordorigin="19750,26854" coordsize="770,664" path="m19756,26890v-5,40,-4,79,-5,119c19750,27074,19752,27138,19760,27202v4,32,9,48,26,74c19823,27270,19835,27242,19851,27206v27,-61,42,-125,60,-189c19913,27011,19914,27005,19916,26999v23,21,30,68,37,102c19965,27155,19974,27210,19995,27261v11,28,17,32,42,42c20069,27286,20083,27259,20094,27223v19,-62,20,-130,24,-194c20121,26977,20123,26924,20126,26872v3,-51,25,27,27,34c20155,26913,20158,26921,20160,26928em20314,27171v14,-18,39,-41,61,-49c20398,27114,20437,27104,20457,27123v27,26,-7,71,-22,95c20412,27254,20380,27280,20350,27310v-8,10,-12,13,-1,17c20381,27322,20415,27315,20448,27321v28,5,68,18,71,52c20522,27406,20494,27437,20473,27457v-26,25,-59,39,-93,50c20364,27512,20319,27508,20357,27517e" filled="f" strokecolor="red" strokeweight="1.5pt">
            <v:stroke endcap="round"/>
            <v:path shadowok="f" o:extrusionok="f" fillok="f" insetpenok="f"/>
            <o:lock v:ext="edit" rotation="t" aspectratio="t" verticies="t" text="t" shapetype="t"/>
            <o:ink i="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" annotation="t"/>
          </v:shape>
        </w:pict>
      </w:r>
      <w:r w:rsidR="00AA666A">
        <w:rPr>
          <w:rFonts w:ascii="Arial" w:hAnsi="Arial" w:cs="Arial"/>
          <w:noProof/>
          <w:sz w:val="28"/>
          <w:szCs w:val="28"/>
        </w:rPr>
        <w:pict>
          <v:shape id="_x0000_s1277" style="position:absolute;margin-left:121.6pt;margin-top:61.65pt;width:23.5pt;height:18.9pt;z-index:251857920" coordorigin="7464,26864" coordsize="829,667" path="m7472,26898v-17,-45,-2,41,,53c7481,27008,7495,27065,7505,27122v9,51,17,101,31,151c7542,27292,7543,27296,7549,27307v31,-23,38,-57,52,-94c7624,27153,7640,27081,7681,27030v5,-4,9,-9,14,-13c7731,27038,7732,27071,7743,27111v12,41,25,136,70,157c7848,27285,7884,27224,7898,27202v36,-56,48,-124,57,-189c7961,26968,7965,26921,7960,26876v-3,-30,9,33,13,42c7977,26927,7980,26935,7984,26944em8146,27078v-14,25,-27,50,-38,76c8095,27185,8079,27216,8074,27250v-4,29,26,20,43,17c8141,27263,8159,27265,8183,27265v13,,25,,38,-2em8292,27042v-1,-6,-1,-12,-2,-18c8284,27061,8281,27100,8276,27138v-9,68,-17,137,-26,205c8242,27399,8234,27454,8236,27511v1,33,14,11,22,-5e" filled="f" strokecolor="red" strokeweight="1.5pt">
            <v:stroke endcap="round"/>
            <v:path shadowok="f" o:extrusionok="f" fillok="f" insetpenok="f"/>
            <o:lock v:ext="edit" rotation="t" aspectratio="t" verticies="t" text="t" shapetype="t"/>
            <o:ink i="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" annotation="t"/>
          </v:shape>
        </w:pict>
      </w:r>
      <w:r w:rsidR="00AA666A">
        <w:rPr>
          <w:rFonts w:ascii="Arial" w:hAnsi="Arial" w:cs="Arial"/>
          <w:noProof/>
          <w:sz w:val="28"/>
          <w:szCs w:val="28"/>
        </w:rPr>
        <w:pict>
          <v:shape id="_x0000_s1278" style="position:absolute;margin-left:240pt;margin-top:60.5pt;width:14.7pt;height:13.65pt;z-index:251858944" coordorigin="11642,26823" coordsize="518,482" path="m11642,26843v21,30,23,60,33,97c11691,26999,11703,27060,11720,27118v11,38,26,114,60,141c11783,27260,11786,27260,11789,27261v17,-29,24,-47,29,-84c11824,27130,11825,27082,11830,27035v3,-19,2,-26,18,-25c11866,27056,11878,27103,11894,27149v16,47,33,111,73,145c12001,27323,12038,27290,12057,27261v34,-54,40,-125,45,-186c12108,26999,12100,26925,12099,26850v,-18,-2,-24,12,-27c12124,26847,12134,26871,12144,26896v10,22,13,29,15,45e" filled="f" strokecolor="red" strokeweight="1.5pt">
            <v:stroke endcap="round"/>
            <v:path shadowok="f" o:extrusionok="f" fillok="f" insetpenok="f"/>
            <o:lock v:ext="edit" rotation="t" aspectratio="t" verticies="t" text="t" shapetype="t"/>
            <o:ink i="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" annotation="t"/>
          </v:shape>
        </w:pict>
      </w:r>
      <w:r w:rsidR="00AA666A">
        <w:rPr>
          <w:rFonts w:ascii="Arial" w:hAnsi="Arial" w:cs="Arial"/>
          <w:noProof/>
          <w:sz w:val="28"/>
          <w:szCs w:val="28"/>
        </w:rPr>
        <w:pict>
          <v:shape id="_x0000_s1279" style="position:absolute;margin-left:260.3pt;margin-top:67.3pt;width:4.7pt;height:9.95pt;z-index:251859968" coordorigin="12357,27063" coordsize="166,352" path="m12365,27163v-5,-31,2,-34,18,-57c12397,27086,12419,27066,12446,27063v32,-3,19,35,14,50c12450,27143,12430,27165,12416,27193v-2,6,-4,12,-6,18c12428,27225,12448,27226,12468,27239v29,18,50,50,54,84c12525,27346,12517,27370,12498,27384v-22,17,-52,16,-78,16c12416,27400,12357,27397,12357,27398v6,5,12,11,18,16e" filled="f" strokecolor="red" strokeweight="1.5pt">
            <v:stroke endcap="round"/>
            <v:path shadowok="f" o:extrusionok="f" fillok="f" insetpenok="f"/>
            <o:lock v:ext="edit" rotation="t" aspectratio="t" verticies="t" text="t" shapetype="t"/>
            <o:ink i="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" annotation="t"/>
          </v:shape>
        </w:pict>
      </w:r>
    </w:p>
    <w:p w:rsidR="00831CCA" w:rsidRDefault="00AA666A" w:rsidP="00831CCA">
      <w:pPr>
        <w:rPr>
          <w:rFonts w:ascii="Arial" w:hAnsi="Arial" w:cs="Arial"/>
          <w:b/>
          <w:sz w:val="28"/>
          <w:szCs w:val="28"/>
        </w:rPr>
      </w:pPr>
      <w:r>
        <w:rPr>
          <w:rFonts w:ascii="Arial" w:hAnsi="Arial" w:cs="Arial"/>
          <w:b/>
          <w:noProof/>
          <w:sz w:val="28"/>
          <w:szCs w:val="28"/>
        </w:rPr>
        <w:lastRenderedPageBreak/>
        <w:pict>
          <v:shape id="_x0000_s1281" style="position:absolute;margin-left:430.55pt;margin-top:-63.5pt;width:35.2pt;height:20pt;z-index:251862016" coordorigin="18364,299" coordsize="1242,706" path="m18378,449v-2,35,-6,72,-6,107c18372,615,18366,673,18365,732v-1,54,1,109,1,163c18366,922,18364,970,18382,994v19,24,35,-6,46,-19em18612,782v4,28,-1,46,-2,74c18609,873,18610,886,18614,902v18,-8,24,-16,37,-31em18921,476v-17,-46,-36,-1,-49,31c18849,564,18831,635,18833,697v2,52,25,107,80,121c18967,832,19025,807,19067,776v50,-37,65,-77,57,-138c19116,577,19076,510,19039,462v-26,-33,-34,-20,-1,-3c19046,462,19053,464,19061,467em19292,444v7,-43,42,-59,82,-79c19424,340,19486,304,19542,299v48,-4,65,26,63,68c19602,435,19572,503,19550,566v-24,68,-46,137,-71,204c19465,809,19458,846,19457,886e" filled="f" strokecolor="red" strokeweight="1.5pt">
            <v:stroke endcap="round"/>
            <v:path shadowok="f" o:extrusionok="f" fillok="f" insetpenok="f"/>
            <o:lock v:ext="edit" rotation="t" aspectratio="t" verticies="t" text="t" shapetype="t"/>
            <o:ink i="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" annotation="t"/>
          </v:shape>
        </w:pict>
      </w:r>
      <w:r>
        <w:rPr>
          <w:rFonts w:ascii="Arial" w:hAnsi="Arial" w:cs="Arial"/>
          <w:b/>
          <w:noProof/>
          <w:sz w:val="28"/>
          <w:szCs w:val="28"/>
        </w:rPr>
        <w:pict>
          <v:shape id="_x0000_s1282" style="position:absolute;margin-left:424.4pt;margin-top:-26.65pt;width:11.9pt;height:14.5pt;z-index:251863040" coordorigin="18147,1599" coordsize="419,513" path="m18147,1625v7,48,5,91,5,139c18152,1835,18153,1907,18158,1978v2,27,6,51,13,77c18207,2014,18214,1969,18225,1914v16,-80,24,-162,44,-241c18277,1643,18285,1618,18305,1599v37,35,43,84,51,135c18369,1810,18380,1887,18390,1963v5,39,2,86,22,121c18423,2098,18425,2101,18430,2111em18186,1920v-3,-30,3,-43,35,-49c18265,1863,18312,1867,18357,1863v58,-5,117,-6,174,-11c18542,1850,18554,1848,18565,1846e" filled="f" strokecolor="red" strokeweight="1.5pt">
            <v:stroke endcap="round"/>
            <v:path shadowok="f" o:extrusionok="f" fillok="f" insetpenok="f"/>
            <o:lock v:ext="edit" rotation="t" aspectratio="t" verticies="t" text="t" shapetype="t"/>
            <o:ink i="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" annotation="t"/>
          </v:shape>
        </w:pict>
      </w:r>
      <w:r>
        <w:rPr>
          <w:rFonts w:ascii="Arial" w:hAnsi="Arial" w:cs="Arial"/>
          <w:b/>
          <w:noProof/>
          <w:sz w:val="28"/>
          <w:szCs w:val="28"/>
        </w:rPr>
        <w:pict>
          <v:shape id="_x0000_s1283" style="position:absolute;margin-left:444.85pt;margin-top:-29.25pt;width:19.1pt;height:14.9pt;z-index:251864064" coordorigin="18868,1509" coordsize="674,525" path="m18868,1750v24,10,41,6,69,2c18964,1748,18988,1751,19015,1754em19151,1549v-7,31,-17,62,-21,94c19120,1722,19116,1803,19126,1882v6,47,11,94,34,136c19163,2023,19167,2028,19170,2033em19158,1546v31,-21,65,-38,104,-37c19348,1512,19427,1560,19480,1625v50,61,69,131,56,209c19519,1935,19451,2010,19351,2027v-29,5,-77,-2,-86,-38c19268,1972,19270,1965,19273,1953e" filled="f" strokecolor="red" strokeweight="1.5pt">
            <v:stroke endcap="round"/>
            <v:path shadowok="f" o:extrusionok="f" fillok="f" insetpenok="f"/>
            <o:lock v:ext="edit" rotation="t" aspectratio="t" verticies="t" text="t" shapetype="t"/>
            <o:ink i="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" annotation="t"/>
          </v:shape>
        </w:pict>
      </w:r>
      <w:r>
        <w:rPr>
          <w:rFonts w:ascii="Arial" w:hAnsi="Arial" w:cs="Arial"/>
          <w:b/>
          <w:noProof/>
          <w:sz w:val="28"/>
          <w:szCs w:val="28"/>
        </w:rPr>
        <w:pict>
          <v:shape id="_x0000_s1284" style="position:absolute;margin-left:480.15pt;margin-top:-38.3pt;width:27.1pt;height:20.15pt;z-index:251865088" coordorigin="20113,1188" coordsize="957,711" path="m20130,1319v-6,45,-15,89,-17,135c20111,1503,20103,1576,20129,1621v17,15,22,20,38,12c20217,1600,20243,1562,20273,1510v28,-49,43,-102,70,-152c20346,1354,20348,1350,20351,1346v16,49,15,95,18,147c20372,1539,20373,1610,20399,1651v5,5,11,9,16,14c20456,1654,20485,1624,20504,1584v35,-73,53,-156,66,-235c20579,1296,20586,1135,20578,1188v,37,,49,-2,74em20752,1693v8,-31,22,-77,46,-99c20825,1569,20879,1541,20917,1554v47,15,13,86,-1,111c20881,1728,20830,1782,20779,1832v-23,22,-43,40,-61,65c20765,1894,20807,1879,20853,1868v55,-13,115,-20,169,-36c21046,1821,21053,1817,21069,1811e" filled="f" strokecolor="red" strokeweight="1.5pt">
            <v:stroke endcap="round"/>
            <v:path shadowok="f" o:extrusionok="f" fillok="f" insetpenok="f"/>
            <o:lock v:ext="edit" rotation="t" aspectratio="t" verticies="t" text="t" shapetype="t"/>
            <o:ink i="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" annotation="t"/>
          </v:shape>
        </w:pict>
      </w:r>
      <w:proofErr w:type="spellStart"/>
      <w:r w:rsidR="00831CCA">
        <w:rPr>
          <w:rFonts w:ascii="Arial" w:hAnsi="Arial" w:cs="Arial"/>
          <w:b/>
          <w:sz w:val="28"/>
          <w:szCs w:val="28"/>
        </w:rPr>
        <w:t>Dunnett’s</w:t>
      </w:r>
      <w:proofErr w:type="spellEnd"/>
      <w:r w:rsidR="00831CCA">
        <w:rPr>
          <w:rFonts w:ascii="Arial" w:hAnsi="Arial" w:cs="Arial"/>
          <w:b/>
          <w:sz w:val="28"/>
          <w:szCs w:val="28"/>
        </w:rPr>
        <w:t xml:space="preserve"> Procedure: Comparison with a Control</w:t>
      </w:r>
    </w:p>
    <w:p w:rsidR="00831CCA" w:rsidRDefault="00831CCA" w:rsidP="00831CCA">
      <w:pPr>
        <w:rPr>
          <w:rFonts w:ascii="Arial" w:hAnsi="Arial" w:cs="Arial"/>
          <w:b/>
          <w:sz w:val="28"/>
          <w:szCs w:val="28"/>
        </w:rPr>
      </w:pPr>
    </w:p>
    <w:p w:rsidR="00831CCA" w:rsidRDefault="00831CCA" w:rsidP="00831CCA">
      <w:pPr>
        <w:rPr>
          <w:rFonts w:ascii="Arial" w:hAnsi="Arial" w:cs="Arial"/>
          <w:sz w:val="28"/>
          <w:szCs w:val="28"/>
        </w:rPr>
      </w:pPr>
      <w:proofErr w:type="spellStart"/>
      <w:r>
        <w:rPr>
          <w:rFonts w:ascii="Arial" w:hAnsi="Arial" w:cs="Arial"/>
          <w:sz w:val="28"/>
          <w:szCs w:val="28"/>
        </w:rPr>
        <w:t>Dunnett’s</w:t>
      </w:r>
      <w:proofErr w:type="spellEnd"/>
      <w:r>
        <w:rPr>
          <w:rFonts w:ascii="Arial" w:hAnsi="Arial" w:cs="Arial"/>
          <w:sz w:val="28"/>
          <w:szCs w:val="28"/>
        </w:rPr>
        <w:t xml:space="preserve"> procedure is different from all the other procedures we’ve considered.  This procedure computes simultaneous comparisons with a control.  Often there is one level of a treatment that can be considered a control.  For example, we</w:t>
      </w:r>
      <w:r w:rsidR="006B375A">
        <w:rPr>
          <w:rFonts w:ascii="Arial" w:hAnsi="Arial" w:cs="Arial"/>
          <w:sz w:val="28"/>
          <w:szCs w:val="28"/>
        </w:rPr>
        <w:t xml:space="preserve"> want to compare each dose of a drug back to the placebo or we want to compare each exercise method back to the group assigned no exercise program.  In any case involving a control, we will use </w:t>
      </w:r>
      <w:proofErr w:type="spellStart"/>
      <w:r w:rsidR="006B375A">
        <w:rPr>
          <w:rFonts w:ascii="Arial" w:hAnsi="Arial" w:cs="Arial"/>
          <w:sz w:val="28"/>
          <w:szCs w:val="28"/>
        </w:rPr>
        <w:t>Dunnett’s</w:t>
      </w:r>
      <w:proofErr w:type="spellEnd"/>
      <w:r w:rsidR="006B375A">
        <w:rPr>
          <w:rFonts w:ascii="Arial" w:hAnsi="Arial" w:cs="Arial"/>
          <w:sz w:val="28"/>
          <w:szCs w:val="28"/>
        </w:rPr>
        <w:t xml:space="preserve"> procedure.</w:t>
      </w:r>
    </w:p>
    <w:p w:rsidR="006B375A" w:rsidRDefault="00AA666A" w:rsidP="00831CCA">
      <w:pPr>
        <w:rPr>
          <w:rFonts w:ascii="Arial" w:hAnsi="Arial" w:cs="Arial"/>
          <w:sz w:val="28"/>
          <w:szCs w:val="28"/>
        </w:rPr>
      </w:pPr>
      <w:r>
        <w:rPr>
          <w:rFonts w:ascii="Arial" w:hAnsi="Arial" w:cs="Arial"/>
          <w:noProof/>
          <w:sz w:val="28"/>
          <w:szCs w:val="28"/>
        </w:rPr>
        <w:pict>
          <v:shape id="_x0000_s1286" style="position:absolute;margin-left:264pt;margin-top:5.6pt;width:75.85pt;height:23.05pt;z-index:251867136" coordorigin="12489,7850" coordsize="2676,813" path="m13017,8004v-30,33,-55,66,-82,101c12880,8175,12829,8249,12774,8319v-52,66,-106,131,-161,194c12587,8543,12549,8592,12513,8609v-11,9,-13,13,-22,6em12560,8310v-18,-6,-36,3,-45,25c12497,8379,12493,8439,12490,8486v-3,51,-7,131,39,168c12559,8678,12597,8651,12622,8634v32,-23,63,-58,98,-76c12741,8547,12761,8544,12784,8545em13677,7850v-12,39,-7,71,-4,112c13679,8035,13687,8108,13698,8180v9,62,18,128,33,189c13740,8395,13743,8400,13744,8416em13287,7981v2,-43,38,-58,82,-69c13459,7889,13554,7877,13646,7869v94,-8,185,-8,279,-1c13964,7871,14019,7874,14044,7909v1,4,3,9,4,13em14037,8387v3,-6,7,-13,10,-19c14017,8367,14006,8389,13987,8414v-17,23,-33,44,-36,72c13974,8473,13991,8457,14008,8437v20,-24,36,-52,56,-76c14068,8356,14073,8352,14077,8347v9,24,15,48,23,72c14110,8450,14119,8467,14154,8475v16,3,29,-10,40,-18em14342,7993v11,35,14,68,15,105c14358,8137,14358,8178,14365,8217v4,15,4,19,11,27c14401,8235,14414,8216,14435,8200v24,-17,59,-37,90,-26c14556,8185,14558,8228,14551,8254v-11,38,-41,65,-71,88c14460,8357,14438,8371,14415,8378v14,-19,29,-36,45,-54em14672,7870v11,-11,8,38,9,60c14685,7993,14694,8055,14706,8117v19,102,36,208,75,305c14792,8450,14791,8445,14818,8441em15000,8387v18,-29,36,-51,55,-79c15078,8275,15099,8239,15113,8201v9,-24,20,-60,,-82c15089,8092,15055,8125,15037,8142v-34,32,-54,76,-63,122c14966,8304,14968,8345,14996,8377v23,27,51,35,83,39c15116,8420,15136,8415,15164,8392e" filled="f" strokecolor="red" strokeweight="1.5pt">
            <v:stroke endcap="round"/>
            <v:path shadowok="f" o:extrusionok="f" fillok="f" insetpenok="f"/>
            <o:lock v:ext="edit" rotation="t" aspectratio="t" verticies="t" text="t" shapetype="t"/>
            <o:ink i="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" annotation="t"/>
          </v:shape>
        </w:pict>
      </w:r>
      <w:r>
        <w:rPr>
          <w:rFonts w:ascii="Arial" w:hAnsi="Arial" w:cs="Arial"/>
          <w:noProof/>
          <w:sz w:val="28"/>
          <w:szCs w:val="28"/>
        </w:rPr>
        <w:pict>
          <v:shape id="_x0000_s1287" style="position:absolute;margin-left:351.15pt;margin-top:3.15pt;width:14.3pt;height:18pt;z-index:251868160" coordorigin="15562,7762" coordsize="505,636" path="m15562,7790v11,33,21,67,29,100c15602,7940,15614,7989,15625,8039v14,59,27,120,46,178c15672,8221,15696,8309,15713,8303v1,-5,3,-9,4,-14em15856,7762v11,27,8,50,11,79c15871,7886,15884,7928,15897,7971v18,58,35,117,57,173c15973,8192,15993,8240,16011,8289v10,28,23,53,36,80c16054,8384,16057,8389,16066,8397e" filled="f" strokecolor="red" strokeweight="1.5pt">
            <v:stroke endcap="round"/>
            <v:path shadowok="f" o:extrusionok="f" fillok="f" insetpenok="f"/>
            <o:lock v:ext="edit" rotation="t" aspectratio="t" verticies="t" text="t" shapetype="t"/>
            <o:ink i="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" annotation="t"/>
          </v:shape>
        </w:pict>
      </w:r>
    </w:p>
    <w:p w:rsidR="00831CCA" w:rsidRDefault="00AA666A" w:rsidP="00831CCA">
      <w:pPr>
        <w:rPr>
          <w:rFonts w:ascii="Arial" w:hAnsi="Arial" w:cs="Arial"/>
          <w:sz w:val="28"/>
          <w:szCs w:val="28"/>
        </w:rPr>
      </w:pPr>
      <w:r>
        <w:rPr>
          <w:rFonts w:ascii="Arial" w:hAnsi="Arial" w:cs="Arial"/>
          <w:noProof/>
          <w:sz w:val="28"/>
          <w:szCs w:val="28"/>
        </w:rPr>
        <w:pict>
          <v:shape id="_x0000_s1288" style="position:absolute;margin-left:386.6pt;margin-top:1.3pt;width:99.15pt;height:59.7pt;z-index:251869184" coordorigin="16813,8266" coordsize="3498,2106" path="m16813,10069v30,17,71,38,105,63c16974,10174,17116,10331,17195,10317v72,-13,65,-124,73,-175c17362,9543,17112,8945,17126,8352v1,-30,8,-57,10,-86c17152,8280,17168,8313,17187,8325v93,59,167,29,276,24c18136,8317,18813,8345,19487,8326v146,-4,656,-98,785,11c20316,8375,20297,8335,20289,8383v-32,7,-44,9,-65,16em17488,8757v35,-38,63,-52,112,-69c17664,8666,17731,8659,17797,8676v57,15,86,54,70,113c17845,8873,17766,8943,17703,8997v-71,62,-149,117,-223,177c17455,9195,17448,9200,17435,9216v48,12,93,3,143,-1c17631,9210,17683,9206,17735,9217v30,6,52,29,80,39em18221,8720v21,20,31,62,40,95c18276,8871,18292,8927,18308,8983v14,47,26,95,37,143c18349,9144,18350,9149,18352,9160v-6,-29,-13,-58,-19,-87em18303,8681v39,-11,25,-16,55,23c18405,8765,18434,8839,18483,8900v18,22,55,75,88,78c18605,8981,18607,8959,18614,8929v12,-48,13,-99,22,-147c18640,8758,18649,8681,18689,8689v32,7,62,45,80,69c18818,8821,18858,8891,18908,8954v54,69,115,140,184,195c19112,9165,19116,9168,19131,9189em19392,8736v10,-32,17,-55,-10,-81c19361,8635,19323,8644,19301,8656v-31,17,-58,43,-63,79c19233,8774,19263,8803,19294,8821v87,52,195,61,268,139c19594,8994,19607,9039,19593,9084v-12,39,-43,68,-75,90c19499,9187,19467,9199,19443,9191v-26,-9,-31,-19,-38,-45em19758,8697v30,-22,11,36,9,66c19763,8845,19766,8925,19789,9004v27,91,73,161,162,199c19993,9221,20038,9224,20083,9217v45,-7,75,-31,114,-50c20219,9156,20237,9145,20261,9137v4,-1,7,-1,11,-2em19869,9052v,-40,9,-56,42,-80c19951,8943,19993,8932,20041,8923v40,-7,79,-6,118,9c20174,8938,20189,8945,20202,8953em19785,8702v17,-17,45,-48,67,-57c19893,8628,19943,8617,19987,8611v48,-6,95,-5,142,3c20153,8618,20174,8623,20195,8635em17705,9537v-16,4,-33,9,-49,13c17682,9547,17706,9544,17733,9543v137,-7,274,-5,411,-6c18519,9535,18894,9527,19268,9517v190,-5,379,-10,569,-15c19915,9500,20165,9452,20238,9497v28,18,-11,16,-28,35em18839,10127v6,-13,8,-16,6,-26c18848,10128,18853,10153,18858,10179v8,40,18,80,30,119c18896,10323,18902,10346,18906,10371v-21,-37,-27,-73,-30,-117c18871,10178,18875,10100,18895,10026v20,-73,60,-144,130,-178c19099,9812,19179,9836,19247,9874v79,44,138,111,187,186c19486,10139,19507,10229,19550,10312v15,29,18,31,28,3c19578,10298,19578,10292,19584,10281e" filled="f" strokecolor="red" strokeweight="1.5pt">
            <v:stroke endcap="round"/>
            <v:path shadowok="f" o:extrusionok="f" fillok="f" insetpenok="f"/>
            <o:lock v:ext="edit" rotation="t" aspectratio="t" verticies="t" text="t" shapetype="t"/>
            <o:ink i="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" annotation="t"/>
          </v:shape>
        </w:pict>
      </w:r>
      <w:r w:rsidR="00831CCA">
        <w:rPr>
          <w:rFonts w:ascii="Arial" w:hAnsi="Arial" w:cs="Arial"/>
          <w:sz w:val="28"/>
          <w:szCs w:val="28"/>
        </w:rPr>
        <w:t xml:space="preserve">The </w:t>
      </w:r>
      <w:proofErr w:type="spellStart"/>
      <w:r w:rsidR="006B375A">
        <w:rPr>
          <w:rFonts w:ascii="Arial" w:hAnsi="Arial" w:cs="Arial"/>
          <w:sz w:val="28"/>
          <w:szCs w:val="28"/>
        </w:rPr>
        <w:t>Dunnett</w:t>
      </w:r>
      <w:proofErr w:type="spellEnd"/>
      <w:r w:rsidR="006B375A">
        <w:rPr>
          <w:rFonts w:ascii="Arial" w:hAnsi="Arial" w:cs="Arial"/>
          <w:sz w:val="28"/>
          <w:szCs w:val="28"/>
        </w:rPr>
        <w:t xml:space="preserve"> T</w:t>
      </w:r>
      <w:r w:rsidR="00831CCA">
        <w:rPr>
          <w:rFonts w:ascii="Arial" w:hAnsi="Arial" w:cs="Arial"/>
          <w:sz w:val="28"/>
          <w:szCs w:val="28"/>
        </w:rPr>
        <w:t>est and Interval</w:t>
      </w:r>
    </w:p>
    <w:p w:rsidR="00831CCA" w:rsidRDefault="00AA666A" w:rsidP="00831CCA">
      <w:pPr>
        <w:rPr>
          <w:rFonts w:ascii="Arial" w:hAnsi="Arial" w:cs="Arial"/>
          <w:sz w:val="28"/>
          <w:szCs w:val="28"/>
        </w:rPr>
      </w:pPr>
      <w:r>
        <w:rPr>
          <w:rFonts w:ascii="Arial" w:hAnsi="Arial" w:cs="Arial"/>
          <w:noProof/>
          <w:sz w:val="28"/>
          <w:szCs w:val="28"/>
        </w:rPr>
        <w:pict>
          <v:shape id="_x0000_s1289" style="position:absolute;margin-left:38.7pt;margin-top:12.7pt;width:89.45pt;height:33.65pt;z-index:251870208" coordorigin="4540,9235" coordsize="3156,1187" path="m5004,9618v-5,-24,-5,-45,-7,-71c4994,9508,4994,9471,4986,9431v-11,-56,-29,-109,-70,-151c4874,9236,4827,9223,4772,9251v-81,41,-123,131,-158,210c4570,9561,4537,9673,4540,9783v2,75,30,143,102,174c4719,9990,4858,9980,4937,9951v20,-7,39,-19,57,-29em5282,9834v-25,-19,-44,-19,-71,4c5175,9868,5145,9929,5145,9977v,29,19,37,43,28c5220,9994,5246,9964,5260,9934v17,-37,16,-79,10,-119c5270,9812,5252,9741,5236,9755v-3,6,-5,12,-8,18em5541,9748v-10,41,-20,80,-28,121c5505,9910,5497,9956,5505,9998v2,4,3,8,5,12c5543,9985,5554,9943,5568,9901v17,-49,29,-113,75,-139c5670,9795,5674,9828,5678,9871v4,40,2,80,10,120c5723,9962,5735,9925,5754,9884v22,-47,44,-110,94,-129c5871,9790,5875,9825,5880,9866v6,48,8,93,27,138c5915,10023,5925,10031,5941,10042em6084,9773v6,-27,3,30,2,57c6083,9911,6078,9992,6078,10074v,83,-5,174,12,256c6095,10353,6107,10416,6135,10420v3,-4,7,-8,10,-12em6053,9841v3,-40,5,-95,36,-126c6118,9686,6172,9668,6210,9687v50,25,63,88,61,138c6269,9883,6243,9938,6208,9983v-2,3,-60,54,-52,58c6173,10050,6191,10027,6210,10021em6568,9779v5,27,-8,54,-6,85c6565,9897,6569,9947,6598,9969v30,23,73,4,99,-16c6736,9923,6762,9877,6781,9832v11,-27,16,-45,18,-73em7121,9329v-7,55,-11,112,-12,168c7106,9592,7109,9685,7119,9779v6,59,10,130,31,187c7160,9983,7163,9992,7163,9971em6988,9761v8,-30,23,-62,48,-82c7075,9648,7146,9635,7193,9625v39,-7,52,-9,79,-3em7457,9927v-7,-35,13,-65,24,-99c7498,9776,7515,9722,7525,9668v6,-31,10,-62,-13,-84c7479,9613,7465,9654,7455,9697v-16,71,-22,151,-6,222c7465,9990,7511,10026,7580,10042v57,8,76,11,115,3e" filled="f" strokecolor="red" strokeweight="1.5pt">
            <v:stroke endcap="round"/>
            <v:path shadowok="f" o:extrusionok="f" fillok="f" insetpenok="f"/>
            <o:lock v:ext="edit" rotation="t" aspectratio="t" verticies="t" text="t" shapetype="t"/>
            <o:ink i="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" annotation="t"/>
          </v:shape>
        </w:pict>
      </w:r>
      <w:r>
        <w:rPr>
          <w:rFonts w:ascii="Arial" w:hAnsi="Arial" w:cs="Arial"/>
          <w:noProof/>
          <w:sz w:val="28"/>
          <w:szCs w:val="28"/>
        </w:rPr>
        <w:pict>
          <v:shape id="_x0000_s1290" style="position:absolute;margin-left:168.95pt;margin-top:9.55pt;width:21.4pt;height:23.25pt;z-index:251871232" coordorigin="9135,9125" coordsize="755,819" path="m9279,9217v17,21,30,48,37,89c9329,9388,9336,9472,9344,9554v8,86,14,173,27,258c9377,9850,9394,9938,9403,9901v,-9,,-19,,-28em9135,9218v39,-40,70,-79,131,-90c9370,9109,9493,9129,9590,9169v123,50,268,157,297,295c9909,9569,9854,9661,9788,9735v-95,106,-224,176,-362,203c9376,9948,9398,9943,9399,9916e" filled="f" strokecolor="red" strokeweight="1.5pt">
            <v:stroke endcap="round"/>
            <v:path shadowok="f" o:extrusionok="f" fillok="f" insetpenok="f"/>
            <o:lock v:ext="edit" rotation="t" aspectratio="t" verticies="t" text="t" shapetype="t"/>
            <o:ink i="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" annotation="t"/>
          </v:shape>
        </w:pict>
      </w:r>
      <w:r>
        <w:rPr>
          <w:rFonts w:ascii="Arial" w:hAnsi="Arial" w:cs="Arial"/>
          <w:noProof/>
          <w:sz w:val="28"/>
          <w:szCs w:val="28"/>
        </w:rPr>
        <w:pict>
          <v:shape id="_x0000_s1292" style="position:absolute;margin-left:242.45pt;margin-top:7.75pt;width:39.25pt;height:33.85pt;z-index:251873280" coordorigin="11728,9061" coordsize="1385,1194" path="m12028,9630v-16,-27,-27,-49,-53,-69c11937,9533,11895,9556,11864,9584v-83,76,-145,224,-136,337c11735,9948,11736,9955,11750,9967v53,-14,72,-19,111,-71c11917,9821,11946,9731,11965,9640v32,-158,27,-326,9,-485c11970,9123,11964,9092,11959,9061v30,222,80,445,162,654c12155,9800,12200,9919,12271,9982v14,11,15,17,26,11em12998,9880v-9,33,-20,61,-36,92c12935,10023,12905,10073,12871,10120v-40,55,-84,96,-146,123c12691,10258,12662,10249,12637,10219v-22,-27,-34,-64,-29,-99c12613,10089,12635,10061,12669,10060v45,-2,101,20,142,36c12865,10117,12913,10145,12964,10173v38,21,75,43,111,67c13089,10249,13097,10248,13112,10251e" filled="f" strokecolor="red" strokeweight="1.5pt">
            <v:stroke endcap="round"/>
            <v:path shadowok="f" o:extrusionok="f" fillok="f" insetpenok="f"/>
            <o:lock v:ext="edit" rotation="t" aspectratio="t" verticies="t" text="t" shapetype="t"/>
            <o:ink i="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" annotation="t"/>
          </v:shape>
        </w:pict>
      </w:r>
      <w:r>
        <w:rPr>
          <w:rFonts w:ascii="Arial" w:hAnsi="Arial" w:cs="Arial"/>
          <w:noProof/>
          <w:sz w:val="28"/>
          <w:szCs w:val="28"/>
        </w:rPr>
        <w:pict>
          <v:shape id="_x0000_s1293" style="position:absolute;margin-left:297.35pt;margin-top:.85pt;width:80.95pt;height:43.4pt;z-index:251874304" coordorigin="13665,8818" coordsize="2856,1530" path="m13850,9175v-21,13,-32,13,-46,42c13782,9265,13755,9316,13737,9366v-32,89,-58,183,-68,278c13654,9787,13672,9941,13770,10052v50,57,124,97,194,124c13997,10189,14016,10199,14026,10169v,-4,-1,-8,-1,-12em14158,9473v18,-29,6,41,8,65c14177,9653,14193,9769,14224,9880v7,25,17,46,27,69c14269,9922,14277,9898,14286,9859v15,-68,30,-136,50,-203c14358,9582,14385,9508,14427,9442v29,-46,74,-107,123,-133c14587,9289,14603,9295,14611,9328em14393,9645v20,-2,30,-1,47,11c14469,9677,14489,9716,14505,9746v25,48,50,96,74,144c14594,9921,14610,9959,14633,9985v16,15,21,20,36,24em14997,9971v25,6,38,21,44,47c15052,10063,15043,10118,15032,10162v-13,53,-32,104,-62,150c14955,10330,14951,10335,14943,10347em15285,9620v2,-14,4,-19,9,-28c15310,9607,15326,9627,15341,9651v35,58,68,115,114,165c15476,9840,15500,9862,15520,9887v11,17,16,21,1,30c15489,9903,15485,9909,15485,9863v,-52,15,-103,30,-153c15535,9641,15565,9572,15605,9512v33,-50,77,-97,130,-125c15784,9361,15862,9346,15909,9385v17,15,6,31,6,48em16011,8828v18,8,26,4,42,17c16215,8975,16362,9187,16446,9373v51,113,83,242,74,367c16514,9830,16480,9930,16426,10003v-27,36,-77,88,-123,100c16253,10117,16286,10093,16292,10067e" filled="f" strokecolor="red" strokeweight="1.5pt">
            <v:stroke endcap="round"/>
            <v:path shadowok="f" o:extrusionok="f" fillok="f" insetpenok="f"/>
            <o:lock v:ext="edit" rotation="t" aspectratio="t" verticies="t" text="t" shapetype="t"/>
            <o:ink i="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" annotation="t"/>
          </v:shape>
        </w:pict>
      </w:r>
    </w:p>
    <w:p w:rsidR="00831CCA" w:rsidRDefault="00AA666A" w:rsidP="00831CCA">
      <w:pPr>
        <w:rPr>
          <w:rFonts w:ascii="Arial" w:hAnsi="Arial" w:cs="Arial"/>
          <w:sz w:val="28"/>
          <w:szCs w:val="28"/>
        </w:rPr>
      </w:pPr>
      <w:r>
        <w:rPr>
          <w:rFonts w:ascii="Arial" w:hAnsi="Arial" w:cs="Arial"/>
          <w:noProof/>
          <w:sz w:val="28"/>
          <w:szCs w:val="28"/>
        </w:rPr>
        <w:pict>
          <v:shape id="_x0000_s1291" style="position:absolute;margin-left:207.35pt;margin-top:3.45pt;width:7.75pt;height:6.2pt;z-index:251872256" coordorigin="10489,9477" coordsize="274,219" path="m10498,9520v-16,-3,28,-19,41,-23c10575,9486,10613,9480,10650,9478v31,-2,60,4,89,16c10742,9496,10746,9497,10749,9499em10521,9695v27,-26,54,-55,92,-63c10668,9620,10713,9634,10762,9656e" filled="f" strokecolor="red" strokeweight="1.5pt">
            <v:stroke endcap="round"/>
            <v:path shadowok="f" o:extrusionok="f" fillok="f" insetpenok="f"/>
            <o:lock v:ext="edit" rotation="t" aspectratio="t" verticies="t" text="t" shapetype="t"/>
            <o:ink i="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" annotation="t"/>
          </v:shape>
        </w:pict>
      </w:r>
      <w:r w:rsidR="00831CCA">
        <w:rPr>
          <w:rFonts w:ascii="Arial" w:hAnsi="Arial" w:cs="Arial"/>
          <w:sz w:val="28"/>
          <w:szCs w:val="28"/>
        </w:rPr>
        <w:t>1)</w:t>
      </w:r>
    </w:p>
    <w:p w:rsidR="00831CCA" w:rsidRDefault="00AA666A" w:rsidP="00831CCA">
      <w:pPr>
        <w:rPr>
          <w:rFonts w:ascii="Arial" w:hAnsi="Arial" w:cs="Arial"/>
          <w:sz w:val="28"/>
          <w:szCs w:val="28"/>
        </w:rPr>
      </w:pPr>
      <w:r>
        <w:rPr>
          <w:rFonts w:ascii="Arial" w:hAnsi="Arial" w:cs="Arial"/>
          <w:noProof/>
          <w:sz w:val="28"/>
          <w:szCs w:val="28"/>
        </w:rPr>
        <w:pict>
          <v:shape id="_x0000_s1298" style="position:absolute;margin-left:301.85pt;margin-top:16.05pt;width:25.95pt;height:26.5pt;z-index:251879424" coordorigin="13824,10489" coordsize="915,935" path="m13824,11049v21,25,33,31,68,28c13929,11074,13961,11050,13985,11023v39,-43,65,-97,76,-154c14075,10793,14070,10714,14051,10639v-14,-57,-35,-100,-72,-145c13937,10494,13929,10527,13923,10570v-11,84,,173,12,256c13950,10930,13979,11030,14004,11131v10,41,30,273,74,292c14095,11406,14102,11397,14103,11378em14341,10922v-34,14,-73,30,-99,58c14226,10998,14194,11045,14212,11071v17,25,69,15,92,8c14340,11068,14371,11041,14387,11007v12,-26,7,-49,,-75em14559,10910v,25,3,34,15,57c14577,10972,14579,10977,14582,10982v-2,-27,-13,-52,-15,-80c14565,10866,14570,10822,14589,10791v19,-32,55,-37,88,-36c14706,10757,14718,10759,14738,10766e" filled="f" strokecolor="red" strokeweight="1.5pt">
            <v:stroke endcap="round"/>
            <v:path shadowok="f" o:extrusionok="f" fillok="f" insetpenok="f"/>
            <o:lock v:ext="edit" rotation="t" aspectratio="t" verticies="t" text="t" shapetype="t"/>
            <o:ink i="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" annotation="t"/>
          </v:shape>
        </w:pict>
      </w:r>
      <w:r>
        <w:rPr>
          <w:rFonts w:ascii="Arial" w:hAnsi="Arial" w:cs="Arial"/>
          <w:noProof/>
          <w:sz w:val="28"/>
          <w:szCs w:val="28"/>
        </w:rPr>
        <w:pict>
          <v:shape id="_x0000_s1299" style="position:absolute;margin-left:341.85pt;margin-top:15.6pt;width:47.45pt;height:20.6pt;z-index:251880448" coordorigin="15234,10474" coordsize="1674,727" path="m15234,11200v17,-45,39,-69,69,-105c15340,11052,15381,11018,15424,10981v45,-39,93,-76,112,-134c15505,10829,15487,10834,15455,10858v-47,35,-99,105,-75,167c15396,11067,15456,11079,15495,11082v45,4,88,-6,132,-14em15870,10836v-25,-12,-40,2,-61,22c15774,10892,15742,10942,15737,10992v-3,26,14,43,40,36c15813,11018,15843,10987,15868,10962v18,-18,33,-37,55,-50c15927,10948,15917,10981,15917,11017v,33,-4,85,31,105c15957,11125,15967,11128,15976,11131em16330,10828v-31,-24,-48,-31,-85,-18c16198,10826,16170,10864,16154,10911v-23,69,6,133,62,174c16260,11117,16326,11127,16377,11103v45,-21,67,-67,92,-105em16575,10474v4,61,1,122,1,183c16577,10742,16574,10826,16573,10911v-1,43,-1,86,6,128c16611,11007,16625,10969,16644,10927v27,-60,50,-131,87,-186c16750,10720,16755,10714,16770,10705v41,18,39,52,47,96c16828,10857,16830,10925,16849,10978v12,33,33,52,58,74e" filled="f" strokecolor="red" strokeweight="1.5pt">
            <v:stroke endcap="round"/>
            <v:path shadowok="f" o:extrusionok="f" fillok="f" insetpenok="f"/>
            <o:lock v:ext="edit" rotation="t" aspectratio="t" verticies="t" text="t" shapetype="t"/>
            <o:ink i="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" annotation="t"/>
          </v:shape>
        </w:pict>
      </w:r>
    </w:p>
    <w:p w:rsidR="006B375A" w:rsidRDefault="00AA666A" w:rsidP="00831CCA">
      <w:pPr>
        <w:rPr>
          <w:rFonts w:ascii="Arial" w:hAnsi="Arial" w:cs="Arial"/>
          <w:sz w:val="28"/>
          <w:szCs w:val="28"/>
        </w:rPr>
      </w:pPr>
      <w:r>
        <w:rPr>
          <w:rFonts w:ascii="Arial" w:hAnsi="Arial" w:cs="Arial"/>
          <w:noProof/>
          <w:sz w:val="28"/>
          <w:szCs w:val="28"/>
        </w:rPr>
        <w:pict>
          <v:shape id="_x0000_s1294" style="position:absolute;margin-left:57.45pt;margin-top:5.35pt;width:15.85pt;height:14.65pt;z-index:251875328" coordorigin="5201,10681" coordsize="559,517" path="m5207,10876v,-13,-1,-19,-6,-28c5209,10890,5220,10929,5236,10969v28,71,83,158,72,228c5287,11171,5273,11148,5261,11115v-24,-66,-33,-137,-21,-207c5252,10837,5283,10759,5341,10713v78,-61,168,-25,232,34c5648,10816,5693,10917,5724,11013v15,46,-20,136,28,141c5769,11156,5755,11121,5759,11105e" filled="f" strokecolor="red" strokeweight="1.5pt">
            <v:stroke endcap="round"/>
            <v:path shadowok="f" o:extrusionok="f" fillok="f" insetpenok="f"/>
            <o:lock v:ext="edit" rotation="t" aspectratio="t" verticies="t" text="t" shapetype="t"/>
            <o:ink i="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" annotation="t"/>
          </v:shape>
        </w:pict>
      </w:r>
      <w:r>
        <w:rPr>
          <w:rFonts w:ascii="Arial" w:hAnsi="Arial" w:cs="Arial"/>
          <w:noProof/>
          <w:sz w:val="28"/>
          <w:szCs w:val="28"/>
        </w:rPr>
        <w:pict>
          <v:shape id="_x0000_s1295" style="position:absolute;margin-left:83.45pt;margin-top:7.8pt;width:6.65pt;height:5.1pt;z-index:251876352" coordorigin="6119,10766" coordsize="235,181" path="m6119,10830v13,-23,28,-36,54,-45c6209,10772,6252,10767,6289,10766v23,-1,42,2,64,6em6170,10938v24,-10,51,-22,77,-22c6275,10916,6309,10919,6333,10934v5,4,9,8,14,12e" filled="f" strokecolor="red" strokeweight="1.5pt">
            <v:stroke endcap="round"/>
            <v:path shadowok="f" o:extrusionok="f" fillok="f" insetpenok="f"/>
            <o:lock v:ext="edit" rotation="t" aspectratio="t" verticies="t" text="t" shapetype="t"/>
            <o:ink i="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" annotation="t"/>
          </v:shape>
        </w:pict>
      </w:r>
      <w:r>
        <w:rPr>
          <w:rFonts w:ascii="Arial" w:hAnsi="Arial" w:cs="Arial"/>
          <w:noProof/>
          <w:sz w:val="28"/>
          <w:szCs w:val="28"/>
        </w:rPr>
        <w:pict>
          <v:shape id="_x0000_s1296" style="position:absolute;margin-left:107.9pt;margin-top:6.05pt;width:77.2pt;height:15.35pt;z-index:251877376" coordorigin="6982,10705" coordsize="2723,541" path="m7196,10755v-4,-21,-13,-66,-50,-50c7105,10722,7065,10789,7046,10825v-35,66,-66,146,-64,222c6984,11103,7011,11155,7066,11174v45,16,102,1,147,-5em7508,10836v-26,-14,-56,-13,-81,10c7389,10881,7368,10947,7358,10996v-8,40,-10,104,26,134c7411,11152,7452,11134,7472,11113v38,-39,57,-111,34,-162c7491,10930,7487,10923,7474,10911em7797,10894v9,35,5,66,2,103c7795,11051,7792,11105,7787,11159v-3,30,-5,57,-11,86c7783,11202,7792,11158,7803,11115v17,-63,35,-132,75,-185c7899,10909,7904,10902,7923,10896v38,24,51,53,62,98c7997,11042,7999,11096,7999,11146v-1,18,-1,21,-1,32c8004,11136,8011,11094,8021,11053v13,-55,27,-118,57,-166c8095,10860,8108,10856,8135,10849v35,25,49,49,62,91c8213,10988,8217,11038,8228,11087v4,19,7,72,40,54c8283,11133,8297,11105,8305,11092em8458,10843v11,26,7,46,7,74c8466,10962,8461,11004,8456,11049v-2,14,-18,116,-4,34c8461,11030,8477,10979,8499,10930v20,-44,39,-69,83,-86c8619,10869,8628,10897,8635,10943v8,52,2,105,-5,156c8627,11120,8626,11124,8625,11137v12,-50,23,-100,38,-150c8678,10936,8698,10873,8737,10833v18,-12,23,-16,38,-14c8810,10854,8817,10887,8826,10937v10,54,7,110,17,163c8849,11129,8859,11163,8894,11159v24,-7,33,-10,47,-21em9247,10833v-29,-26,-52,-12,-84,16c9109,10895,9059,10970,9044,11041v-7,31,-6,82,35,88c9118,11134,9156,11094,9176,11067v34,-47,59,-122,52,-180c9223,10873,9224,10868,9213,10867em9449,10868v15,35,13,60,11,99c9457,11019,9445,11066,9433,11116v-6,24,-13,45,-21,68c9403,11148,9414,11101,9423,11062v15,-66,38,-137,77,-193c9525,10832,9571,10792,9619,10812v48,20,65,82,76,127c9708,10994,9703,11046,9700,11101v-1,25,-6,44,-6,67e" filled="f" strokecolor="red" strokeweight="1.5pt">
            <v:stroke endcap="round"/>
            <v:path shadowok="f" o:extrusionok="f" fillok="f" insetpenok="f"/>
            <o:lock v:ext="edit" rotation="t" aspectratio="t" verticies="t" text="t" shapetype="t"/>
            <o:ink i="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" annotation="t"/>
          </v:shape>
        </w:pict>
      </w:r>
      <w:r>
        <w:rPr>
          <w:rFonts w:ascii="Arial" w:hAnsi="Arial" w:cs="Arial"/>
          <w:noProof/>
          <w:sz w:val="28"/>
          <w:szCs w:val="28"/>
        </w:rPr>
        <w:pict>
          <v:shape id="_x0000_s1297" style="position:absolute;margin-left:208.7pt;margin-top:.45pt;width:72.25pt;height:26.6pt;z-index:251878400" coordorigin="10537,10507" coordsize="2550,939" path="m10731,10778v-28,-3,-49,6,-76,13c10618,10801,10587,10814,10557,10837v-24,18,-25,35,-2,55c10585,10918,10626,10929,10659,10949v35,22,72,47,90,86c10761,11060,10761,11093,10739,11113v-27,24,-70,29,-104,24c10610,11133,10590,11141,10612,11119em11109,10921v3,-6,5,-13,8,-19c11078,10884,11085,10854,11024,10889v-72,42,-125,128,-112,210c10917,11104,10921,11110,10926,11115v74,-15,110,-30,160,-96c11107,10991,11117,10959,11133,10928v5,30,11,65,15,98c11153,11067,11167,11096,11180,11126v34,-48,61,-97,90,-150c11285,10949,11301,10934,11319,10911v15,22,33,25,41,69c11370,11038,11362,11099,11361,11157v19,-34,38,-71,56,-107c11443,10999,11472,10936,11514,10896v22,-16,27,-21,44,-25c11580,10912,11596,10931,11601,10983v5,57,-5,115,-11,171c11628,11060,11652,10940,11725,10867v5,1,9,2,14,3c11754,10941,11756,10992,11748,11066v28,-77,52,-147,107,-207c11859,10858,11863,10856,11867,10855v8,24,23,45,25,80c11894,10975,11887,11015,11893,11055v4,27,11,62,38,77c11975,11156,12012,11120,12040,11089v26,-29,36,-62,52,-96c12087,11105,12083,11218,12103,11329v7,39,17,77,26,116c12135,11385,12136,11326,12137,11265v1,-105,,-260,69,-347c12242,10872,12286,10882,12317,10924v26,36,32,80,24,123c12335,11081,12315,11122,12284,11141v-36,22,-53,-4,-60,-4c12252,11125,12280,11111,12309,11099v74,-32,128,-72,180,-135c12576,10858,12603,10636,12545,10512v-4,-2,-9,-3,-13,-5c12504,10559,12483,10603,12473,10665v-20,126,-10,273,110,347c12691,11079,12864,11082,12977,11028v113,-54,107,-133,70,-224c13006,10818,12986,10804,12962,10859v-30,67,-15,149,57,180c13053,11046,13063,11048,13086,11045e" filled="f" strokecolor="red" strokeweight="1.5pt">
            <v:stroke endcap="round"/>
            <v:path shadowok="f" o:extrusionok="f" fillok="f" insetpenok="f"/>
            <o:lock v:ext="edit" rotation="t" aspectratio="t" verticies="t" text="t" shapetype="t"/>
            <o:ink i="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" annotation="t"/>
          </v:shape>
        </w:pict>
      </w:r>
      <w:r>
        <w:rPr>
          <w:rFonts w:ascii="Arial" w:hAnsi="Arial" w:cs="Arial"/>
          <w:noProof/>
          <w:sz w:val="28"/>
          <w:szCs w:val="28"/>
        </w:rPr>
        <w:pict>
          <v:shape id="_x0000_s1300" style="position:absolute;margin-left:404.45pt;margin-top:3.25pt;width:53.1pt;height:24.4pt;z-index:251881472" coordorigin="17443,10607" coordsize="1874,860" path="m17786,10921v-31,-36,-61,-51,-110,-59c17617,10853,17509,10865,17481,10929v-1,7,-1,14,-2,21c17503,10983,17523,10993,17567,10988v48,-6,89,-34,127,-62c17718,10908,17740,10886,17762,10865v-6,49,-16,97,-15,147c17748,11076,17755,11141,17757,11205v2,51,5,117,-30,160c17694,11405,17636,11407,17590,11395v-56,-14,-96,-45,-126,-94c17441,11264,17439,11226,17463,11189v19,-30,43,-45,72,-64em17943,10857v2,33,6,66,8,99c17953,10984,17953,11016,17948,11044v-4,13,-4,18,-16,17c17928,11028,17927,10993,17931,10959v5,-47,11,-101,28,-145c17971,10792,17974,10786,17981,10772v37,5,48,19,72,47em18339,10835v-28,-22,-44,-9,-72,17c18240,10877,18210,10915,18198,10951v-9,28,-2,57,27,67c18253,11028,18294,11011,18316,10993v30,-25,43,-64,46,-102c18364,10866,18362,10807,18330,10796v-16,-6,-18,27,-20,34em18590,10853v-21,-12,-35,-10,-52,11c18515,10893,18501,10935,18505,10972v5,47,35,87,79,105c18628,11095,18680,11086,18718,11060v44,-30,59,-80,72,-128c18800,10897,18813,10859,18819,10823v3,-18,-1,11,-5,29em19032,10912v15,23,15,42,21,68c19066,11034,19070,11086,19067,11142v-3,67,-5,142,-17,208c19043,11389,19045,11503,19033,11466v-1,-8,-2,-17,-3,-25em18947,10734v-3,-45,-3,-72,36,-100c19028,10601,19078,10603,19130,10616v60,15,109,48,145,98c19307,10758,19319,10814,19316,10868v-3,44,-20,91,-46,126c19250,11021,19223,11040,19190,11045v-27,4,-51,-4,-77,-5c19101,11041,19097,11041,19089,11040v8,22,11,31,26,53e" filled="f" strokecolor="red" strokeweight="1.5pt">
            <v:stroke endcap="round"/>
            <v:path shadowok="f" o:extrusionok="f" fillok="f" insetpenok="f"/>
            <o:lock v:ext="edit" rotation="t" aspectratio="t" verticies="t" text="t" shapetype="t"/>
            <o:ink i="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" annotation="t"/>
          </v:shape>
        </w:pict>
      </w:r>
    </w:p>
    <w:p w:rsidR="006B375A" w:rsidRDefault="00AA666A" w:rsidP="00831CCA">
      <w:pPr>
        <w:rPr>
          <w:rFonts w:ascii="Arial" w:hAnsi="Arial" w:cs="Arial"/>
          <w:sz w:val="28"/>
          <w:szCs w:val="28"/>
        </w:rPr>
      </w:pPr>
      <w:r>
        <w:rPr>
          <w:rFonts w:ascii="Arial" w:hAnsi="Arial" w:cs="Arial"/>
          <w:noProof/>
          <w:sz w:val="28"/>
          <w:szCs w:val="28"/>
        </w:rPr>
        <w:pict>
          <v:shape id="_x0000_s1301" style="position:absolute;margin-left:60.2pt;margin-top:12.5pt;width:118.4pt;height:15.3pt;z-index:251882496" coordorigin="5298,11500" coordsize="4178,541" path="m5298,11692v25,15,51,27,73,47c5412,11777,5446,11823,5485,11864v33,35,65,69,96,105c5600,11992,5618,12016,5635,12040v-5,-27,-10,-49,-9,-77c5629,11872,5679,11781,5729,11708v43,-64,101,-135,168,-176c5939,11506,5994,11491,6043,11505v32,9,38,37,63,50c6118,11567,6122,11573,6123,11555em6395,11747v21,-12,36,-29,56,-42c6482,11685,6527,11673,6564,11672v41,-1,79,9,117,22em6525,11867v-7,11,32,-9,56,-10c6624,11855,6665,11859,6707,11868v27,8,35,10,53,13em7154,11772v-23,32,-3,41,34,43c7262,11820,7340,11798,7412,11783v76,-15,158,-31,230,-60c7659,11714,7665,11712,7669,11699v-28,-22,-52,-37,-90,-48c7490,11626,7374,11612,7290,11660v-53,30,-92,84,-104,144c7174,11864,7190,11926,7239,11964v58,46,145,41,214,38c7550,11998,7645,11973,7738,11944v33,-10,55,-20,78,-43c7819,11897,7821,11893,7824,11889em7998,11718v25,-22,21,23,27,56c8032,11818,8038,11863,8048,11907v5,20,11,38,15,58c8062,11922,8058,11879,8060,11836v2,-45,5,-92,28,-132c8102,11678,8115,11675,8140,11667em8427,11705v15,23,24,44,29,71c8463,11811,8463,11844,8462,11879v,17,,22,-2,33c8454,11880,8452,11849,8452,11817v-1,-46,,-96,13,-140c8476,11641,8498,11620,8535,11614v7,,13,-1,20,-1em8866,11685v-34,3,-51,18,-72,47c8767,11770,8748,11817,8749,11864v1,40,17,72,58,80c8852,11953,8907,11931,8935,11895v20,-26,24,-56,15,-87c8945,11792,8937,11776,8931,11760em9190,11708v19,-17,26,4,36,28c9241,11773,9249,11815,9249,11855v-2,14,-2,17,-4,26c9216,11877,9216,11852,9214,11820v-4,-67,8,-135,38,-196c9279,11569,9316,11548,9375,11552v34,3,56,27,84,44c9464,11599,9470,11602,9475,11605e" filled="f" strokecolor="red" strokeweight="1.5pt">
            <v:stroke endcap="round"/>
            <v:path shadowok="f" o:extrusionok="f" fillok="f" insetpenok="f"/>
            <o:lock v:ext="edit" rotation="t" aspectratio="t" verticies="t" text="t" shapetype="t"/>
            <o:ink i="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" annotation="t"/>
          </v:shape>
        </w:pict>
      </w:r>
      <w:r>
        <w:rPr>
          <w:rFonts w:ascii="Arial" w:hAnsi="Arial" w:cs="Arial"/>
          <w:noProof/>
          <w:sz w:val="28"/>
          <w:szCs w:val="28"/>
        </w:rPr>
        <w:pict>
          <v:shape id="_x0000_s1302" style="position:absolute;margin-left:203.75pt;margin-top:6.55pt;width:23.35pt;height:17.2pt;z-index:251883520" coordorigin="10363,11290" coordsize="823,607" path="m10568,11708v-30,-14,-63,-30,-98,-25c10431,11688,10400,11723,10382,11755v-21,38,-31,95,,131c10387,11889,10391,11893,10396,11896v39,-4,58,-19,79,-55c10510,11779,10510,11701,10512,11632v2,-102,-8,-204,-22,-305c10489,11319,10487,11311,10486,11303v7,65,18,127,34,191c10541,11576,10564,11665,10611,11737v26,39,66,77,112,91c10744,11831,10750,11832,10763,11825em11037,11832v30,13,-8,-29,-16,-48c10999,11734,10983,11682,10971,11628v-15,-69,-19,-141,-5,-210c10977,11365,11003,11320,11054,11298v38,-16,80,,107,29c11180,11347,11182,11368,11185,11393em10886,11646v11,-30,45,-48,75,-62c11007,11562,11061,11550,11111,11549v24,1,31,1,45,8e" filled="f" strokecolor="red" strokeweight="1.5pt">
            <v:stroke endcap="round"/>
            <v:path shadowok="f" o:extrusionok="f" fillok="f" insetpenok="f"/>
            <o:lock v:ext="edit" rotation="t" aspectratio="t" verticies="t" text="t" shapetype="t"/>
            <o:ink i="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" annotation="t"/>
          </v:shape>
        </w:pict>
      </w:r>
    </w:p>
    <w:p w:rsidR="00AA666A" w:rsidRDefault="00AA666A" w:rsidP="00831CCA">
      <w:pPr>
        <w:rPr>
          <w:rFonts w:ascii="Arial" w:hAnsi="Arial" w:cs="Arial"/>
          <w:sz w:val="28"/>
          <w:szCs w:val="28"/>
        </w:rPr>
      </w:pPr>
      <w:r>
        <w:rPr>
          <w:rFonts w:ascii="Arial" w:hAnsi="Arial" w:cs="Arial"/>
          <w:noProof/>
          <w:sz w:val="28"/>
          <w:szCs w:val="28"/>
        </w:rPr>
        <w:pict>
          <v:shape id="_x0000_s1305" style="position:absolute;margin-left:125.1pt;margin-top:14.9pt;width:42.65pt;height:20.2pt;z-index:251886592" coordorigin="7588,12154" coordsize="1505,712" path="m7739,12314v15,40,21,74,27,116c7776,12506,7779,12582,7787,12658v6,57,8,132,48,178c7876,12883,7931,12861,7981,12848v33,-9,56,-22,81,-45em7591,12693v2,-30,43,-61,71,-77c7726,12579,7803,12546,7875,12531v64,-13,129,-8,191,6c8093,12544,8101,12545,8118,12553em8258,12630v31,-22,45,-47,82,-64c8382,12547,8417,12541,8461,12534v39,-6,78,-9,117,-14c8585,12519,8592,12517,8599,12516em8899,12207v-2,-21,-6,-33,-14,-53c8885,12192,8892,12228,8900,12266v16,77,39,150,64,224c8988,12562,9017,12631,9046,12701v16,39,23,99,46,51e" filled="f" strokecolor="red" strokeweight="1.5pt">
            <v:stroke endcap="round"/>
            <v:path shadowok="f" o:extrusionok="f" fillok="f" insetpenok="f"/>
            <o:lock v:ext="edit" rotation="t" aspectratio="t" verticies="t" text="t" shapetype="t"/>
            <o:ink i="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" annotation="t"/>
          </v:shape>
        </w:pict>
      </w:r>
    </w:p>
    <w:p w:rsidR="00AA666A" w:rsidRDefault="00AA666A" w:rsidP="00831CCA">
      <w:pPr>
        <w:rPr>
          <w:rFonts w:ascii="Arial" w:hAnsi="Arial" w:cs="Arial"/>
          <w:sz w:val="28"/>
          <w:szCs w:val="28"/>
        </w:rPr>
      </w:pPr>
      <w:r>
        <w:rPr>
          <w:rFonts w:ascii="Arial" w:hAnsi="Arial" w:cs="Arial"/>
          <w:noProof/>
          <w:sz w:val="28"/>
          <w:szCs w:val="28"/>
        </w:rPr>
        <w:pict>
          <v:shape id="_x0000_s1304" style="position:absolute;margin-left:70.9pt;margin-top:7.3pt;width:33.8pt;height:13.15pt;z-index:251885568" coordorigin="5676,12453" coordsize="1193,464" path="m5698,12474v-13,-9,-17,-12,-22,-21c5689,12484,5698,12516,5706,12549v24,96,45,192,72,287c5789,12874,5794,12891,5817,12916v32,-36,48,-78,70,-121c5935,12704,5993,12617,6065,12544v12,-12,91,-88,115,-70c6194,12480,6199,12484,6193,12500em5984,12692v-3,2,-7,5,-10,7c5987,12719,6009,12720,6034,12729v49,18,97,43,141,70c6219,12826,6255,12863,6299,12891v19,11,25,14,40,17em6619,12610v17,-25,33,-41,62,-52c6717,12544,6755,12532,6794,12536v22,5,28,6,42,11em6674,12736v-13,28,21,-8,45,-13c6759,12715,6801,12711,6841,12718v9,2,18,4,27,6e" filled="f" strokecolor="red" strokeweight="1.5pt">
            <v:stroke endcap="round"/>
            <v:path shadowok="f" o:extrusionok="f" fillok="f" insetpenok="f"/>
            <o:lock v:ext="edit" rotation="t" aspectratio="t" verticies="t" text="t" shapetype="t"/>
            <o:ink i="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" annotation="t"/>
          </v:shape>
        </w:pict>
      </w:r>
      <w:r>
        <w:rPr>
          <w:rFonts w:ascii="Arial" w:hAnsi="Arial" w:cs="Arial"/>
          <w:noProof/>
          <w:sz w:val="28"/>
          <w:szCs w:val="28"/>
        </w:rPr>
        <w:pict>
          <v:shape id="_x0000_s1312" style="position:absolute;margin-left:345.85pt;margin-top:13pt;width:3.6pt;height:47.55pt;z-index:251893760" coordorigin="15375,12655" coordsize="127,1676" path="m15446,12691v-10,-17,-15,-21,-26,-36c15402,12685,15394,12687,15386,12728v-14,72,-10,149,-10,222c15379,13377,15374,13812,15419,14237v4,33,10,62,17,93c15445,14307,15457,14278,15461,14249v9,-61,24,-121,40,-181e" filled="f" strokecolor="red" strokeweight="1.5pt">
            <v:stroke endcap="round"/>
            <v:path shadowok="f" o:extrusionok="f" fillok="f" insetpenok="f"/>
            <o:lock v:ext="edit" rotation="t" aspectratio="t" verticies="t" text="t" shapetype="t"/>
            <o:ink i="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" annotation="t"/>
          </v:shape>
        </w:pict>
      </w:r>
      <w:r>
        <w:rPr>
          <w:rFonts w:ascii="Arial" w:hAnsi="Arial" w:cs="Arial"/>
          <w:noProof/>
          <w:sz w:val="28"/>
          <w:szCs w:val="28"/>
        </w:rPr>
        <w:pict>
          <v:shape id="_x0000_s1313" style="position:absolute;margin-left:378.7pt;margin-top:15pt;width:33.25pt;height:43.6pt;z-index:251894784" coordorigin="16535,12724" coordsize="1172,1539" path="m16535,13670v31,20,23,33,71,23c16674,13679,16749,13621,16799,13576v77,-70,149,-153,187,-251c17047,13169,17031,12825,16859,12730v-13,-2,-27,-4,-40,-6c16742,12818,16729,12918,16723,13041v-17,356,41,724,124,1069c16859,14161,16872,14211,16882,14262v-3,-46,-2,-90,-1,-136em17211,13421v-33,20,-55,56,-75,91c17115,13549,17082,13606,17088,13651v2,4,5,7,7,11c17144,13651,17177,13621,17211,13581v38,-44,76,-108,81,-168c17294,13381,17286,13373,17267,13355v-29,18,-30,35,-38,68em17485,13446v12,32,12,60,16,93c17503,13561,17509,13584,17512,13606v21,-45,26,-92,37,-140c17564,13403,17576,13333,17606,13274v13,-27,32,-64,64,-35c17689,13262,17695,13269,17706,13286e" filled="f" strokecolor="red" strokeweight="1.5pt">
            <v:stroke endcap="round"/>
            <v:path shadowok="f" o:extrusionok="f" fillok="f" insetpenok="f"/>
            <o:lock v:ext="edit" rotation="t" aspectratio="t" verticies="t" text="t" shapetype="t"/>
            <o:ink i="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" annotation="t"/>
          </v:shape>
        </w:pict>
      </w:r>
    </w:p>
    <w:p w:rsidR="00AA666A" w:rsidRDefault="00AA666A" w:rsidP="00831CCA">
      <w:pPr>
        <w:rPr>
          <w:rFonts w:ascii="Arial" w:hAnsi="Arial" w:cs="Arial"/>
          <w:sz w:val="28"/>
          <w:szCs w:val="28"/>
        </w:rPr>
      </w:pPr>
      <w:r>
        <w:rPr>
          <w:rFonts w:ascii="Arial" w:hAnsi="Arial" w:cs="Arial"/>
          <w:noProof/>
          <w:sz w:val="28"/>
          <w:szCs w:val="28"/>
        </w:rPr>
        <w:pict>
          <v:shape id="_x0000_s1307" style="position:absolute;margin-left:156pt;margin-top:15.1pt;width:48.1pt;height:24.5pt;z-index:251888640" coordorigin="8678,13296" coordsize="1698,864" path="m8678,14159v14,-54,46,-90,74,-139c8794,13946,8838,13870,8873,13793v22,-48,40,-89,15,-134c8834,13676,8804,13717,8775,13768v-39,69,-64,152,-50,232c8740,14086,8826,14106,8901,14093v49,-15,65,-20,98,-31em9287,13644v-43,20,-71,62,-91,107c9164,13822,9130,13922,9147,14000v4,8,7,16,11,24c9201,14042,9221,14026,9251,13988v40,-50,58,-113,74,-174c9328,13802,9331,13789,9334,13777v8,-62,-5,93,-5,106c9331,13946,9336,14022,9378,14073v31,38,64,30,109,31em9799,13794v4,-43,6,-48,-12,-85c9742,13711,9731,13709,9702,13754v-44,67,-56,148,-33,225c9685,14033,9727,14059,9782,14057v65,-2,113,-54,143,-107c9976,13860,9992,13754,10005,13653v14,-114,18,-230,23,-345c10028,13304,10028,13300,10028,13296v3,63,4,126,4,189c10031,13631,10031,13777,10035,13923v1,44,7,65,16,102c10080,13970,10100,13913,10122,13852v30,-85,64,-234,140,-292c10271,13558,10279,13555,10288,13553v43,52,41,99,44,167c10335,13791,10325,13865,10331,13936v5,64,17,37,44,50e" filled="f" strokecolor="red" strokeweight="1.5pt">
            <v:stroke endcap="round"/>
            <v:path shadowok="f" o:extrusionok="f" fillok="f" insetpenok="f"/>
            <o:lock v:ext="edit" rotation="t" aspectratio="t" verticies="t" text="t" shapetype="t"/>
            <o:ink i="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" annotation="t"/>
          </v:shape>
        </w:pict>
      </w:r>
      <w:r>
        <w:rPr>
          <w:rFonts w:ascii="Arial" w:hAnsi="Arial" w:cs="Arial"/>
          <w:noProof/>
          <w:sz w:val="28"/>
          <w:szCs w:val="28"/>
        </w:rPr>
        <w:pict>
          <v:shape id="_x0000_s1309" style="position:absolute;margin-left:242.15pt;margin-top:8.7pt;width:100.35pt;height:38.7pt;z-index:251890688" coordorigin="11718,13070" coordsize="3539,1366" path="m11718,13070v8,53,7,105,12,158c11741,13351,11750,13474,11763,13596v13,121,27,242,41,363c11806,13973,11822,14158,11834,14084v-1,-31,-2,-41,7,-60em12135,13455v4,21,12,42,33,69c12213,13583,12260,13640,12306,13699v33,43,69,86,97,133c12411,13849,12414,13854,12423,13863em12502,13461v-13,47,-21,93,-32,141c12446,13709,12427,13817,12403,13924v-32,147,-72,298,-89,448c12311,14394,12311,14415,12309,14435v3,-31,4,-44,4,-66em12051,13258v29,-33,69,-30,116,-37c12248,13209,12331,13203,12413,13201v81,-2,159,,237,18c12664,13221,12670,13223,12678,13230em13036,13943v-20,-2,-29,11,-33,34c12997,14010,12997,14039,13001,14073v7,63,22,139,78,179c13103,14269,13129,14270,13153,14259v25,-11,29,-29,41,-52em13071,13731v-12,-8,-56,-27,-57,-44c13012,13661,13062,13670,13073,13673v4,1,8,2,12,3em13343,13646v32,-17,63,-33,97,-45c13491,13583,13548,13574,13602,13576v35,1,72,9,107,13em14030,13477v-27,18,29,20,55,29c14143,13525,14198,13546,14256,13560v55,13,102,25,158,20em14500,13415v-4,-4,-7,-7,-11,-11c14466,13427,14467,13451,14458,13484v-17,63,-18,129,-24,195c14419,13836,14402,13991,14356,14142v-7,23,-7,30,-11,48c14351,14156,14359,14126,14370,14093em13998,13389v-10,-20,-19,-46,7,-62c14047,13301,14098,13288,14147,13278v82,-17,165,-33,248,-49c14463,13216,14530,13207,14597,13197v22,-5,27,-7,41,-5em15048,13841v1,-37,4,-78,-13,-112c15017,13693,14977,13731,14962,13749v-43,51,-70,118,-84,183c14866,13985,14861,14051,14908,14090v42,35,107,22,154,10c15109,14088,15168,14061,15205,14029v24,-21,36,-49,51,-75e" filled="f" strokecolor="red" strokeweight="1.5pt">
            <v:stroke endcap="round"/>
            <v:path shadowok="f" o:extrusionok="f" fillok="f" insetpenok="f"/>
            <o:lock v:ext="edit" rotation="t" aspectratio="t" verticies="t" text="t" shapetype="t"/>
            <o:ink i="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" annotation="t"/>
          </v:shape>
        </w:pict>
      </w:r>
      <w:r>
        <w:rPr>
          <w:rFonts w:ascii="Arial" w:hAnsi="Arial" w:cs="Arial"/>
          <w:noProof/>
          <w:sz w:val="28"/>
          <w:szCs w:val="28"/>
        </w:rPr>
        <w:pict>
          <v:shape id="_x0000_s1314" style="position:absolute;margin-left:431.55pt;margin-top:3.25pt;width:10.7pt;height:21.7pt;z-index:251895808" coordorigin="18400,12878" coordsize="376,765" path="m18495,13328v-22,24,-51,52,-66,81c18409,13448,18393,13503,18402,13547v10,46,58,77,101,88c18555,13648,18595,13638,18642,13617em18633,12927v-12,-23,-26,-45,10,-49c18675,12875,18721,12908,18746,12924v10,7,19,14,29,21e" filled="f" strokecolor="red" strokeweight="1.5pt">
            <v:stroke endcap="round"/>
            <v:path shadowok="f" o:extrusionok="f" fillok="f" insetpenok="f"/>
            <o:lock v:ext="edit" rotation="t" aspectratio="t" verticies="t" text="t" shapetype="t"/>
            <o:ink i="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" annotation="t"/>
          </v:shape>
        </w:pict>
      </w:r>
      <w:r>
        <w:rPr>
          <w:rFonts w:ascii="Arial" w:hAnsi="Arial" w:cs="Arial"/>
          <w:noProof/>
          <w:sz w:val="28"/>
          <w:szCs w:val="28"/>
        </w:rPr>
        <w:pict>
          <v:shape id="_x0000_s1315" style="position:absolute;margin-left:451.35pt;margin-top:11.8pt;width:6.85pt;height:6.45pt;z-index:251896832" coordorigin="19098,13179" coordsize="242,229" path="m19100,13245v29,-17,58,-39,89,-52c19215,13182,19234,13181,19261,13183em19098,13407v44,-21,84,-35,132,-42c19267,13359,19302,13360,19339,13361e" filled="f" strokecolor="red" strokeweight="1.5pt">
            <v:stroke endcap="round"/>
            <v:path shadowok="f" o:extrusionok="f" fillok="f" insetpenok="f"/>
            <o:lock v:ext="edit" rotation="t" aspectratio="t" verticies="t" text="t" shapetype="t"/>
            <o:ink i="ANoBHQIUFAEgAGgMAAAAAADAAAAAAAAARljPVIrml8VPjwb4utLhmyIDIWQGPoBED/AAAEgRRP8B&#10;RTUbAgCt/0Y1GwIArf9XDQAAAAUDOAtlGSAyCQCQmwMBN8AeRTMJAJCCAgHbxR5FOAgA/gMA8JvV&#10;NBKmzYM/NXOdPwoxCYX5/mPn9/ukmgptyICD/kLu/kL9zd9MdMiHwpVYDCaPI4OgYAoAESDgIUy7&#10;g7fNAQosCIP+f7T+f4PlwI2Ag/5D9P5ECb6XqNCHvk/g8Pp8Lg4KABEgUJ1lu4O3zQG=&#10;" annotation="t"/>
          </v:shape>
        </w:pict>
      </w:r>
      <w:r>
        <w:rPr>
          <w:rFonts w:ascii="Arial" w:hAnsi="Arial" w:cs="Arial"/>
          <w:noProof/>
          <w:sz w:val="28"/>
          <w:szCs w:val="28"/>
        </w:rPr>
        <w:pict>
          <v:shape id="_x0000_s1316" style="position:absolute;margin-left:468.2pt;margin-top:5.85pt;width:15.3pt;height:31.85pt;z-index:251897856" coordorigin="19692,12969" coordsize="539,1125" path="m19700,12969v-8,42,-11,83,-8,126c19696,13171,19703,13246,19714,13321v11,77,19,155,25,232c19741,13573,19742,13591,19743,13611em19946,13587v11,48,21,94,16,144c19954,13803,19930,13877,19901,13943v-22,50,-51,100,-86,140c19812,14086,19809,14090,19806,14093em20225,13599v-3,11,-20,40,-12,52c20219,13655,20224,13658,20230,13662e" filled="f" strokecolor="red" strokeweight="1.5pt">
            <v:stroke endcap="round"/>
            <v:path shadowok="f" o:extrusionok="f" fillok="f" insetpenok="f"/>
            <o:lock v:ext="edit" rotation="t" aspectratio="t" verticies="t" text="t" shapetype="t"/>
            <o:ink i="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" annotation="t"/>
          </v:shape>
        </w:pict>
      </w:r>
      <w:r>
        <w:rPr>
          <w:rFonts w:ascii="Arial" w:hAnsi="Arial" w:cs="Arial"/>
          <w:noProof/>
          <w:sz w:val="28"/>
          <w:szCs w:val="28"/>
        </w:rPr>
        <w:pict>
          <v:shape id="_x0000_s1317" style="position:absolute;margin-left:495.85pt;margin-top:4.45pt;width:22.7pt;height:32.05pt;z-index:251898880" coordorigin="20667,12921" coordsize="801,1131" path="m20809,13630v20,31,18,57,15,95c20819,13781,20808,13831,20789,13884v-19,53,-42,95,-77,136c20693,14042,20693,14046,20667,14051em21090,12921v,30,4,61,4,91c21094,13064,21100,13115,21103,13168v3,60,4,122,-5,181c21090,13398,21078,13449,21062,13496v21,-43,36,-88,56,-132c21141,13313,21165,13263,21193,13214v27,-47,57,-95,90,-138c21314,13035,21347,12995,21384,12959v28,-26,33,-33,59,-26c21439,12961,21434,12972,21422,12998em21084,13216v22,21,42,32,67,50c21202,13304,21238,13354,21271,13407v31,51,53,122,101,160c21392,13583,21411,13577,21432,13569v13,-5,24,-15,35,-23e" filled="f" strokecolor="red" strokeweight="1.5pt">
            <v:stroke endcap="round"/>
            <v:path shadowok="f" o:extrusionok="f" fillok="f" insetpenok="f"/>
            <o:lock v:ext="edit" rotation="t" aspectratio="t" verticies="t" text="t" shapetype="t"/>
            <o:ink i="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" annotation="t"/>
          </v:shape>
        </w:pict>
      </w:r>
    </w:p>
    <w:p w:rsidR="00831CCA" w:rsidRDefault="00AA666A" w:rsidP="00831CCA">
      <w:pPr>
        <w:rPr>
          <w:rFonts w:ascii="Arial" w:hAnsi="Arial" w:cs="Arial"/>
          <w:sz w:val="28"/>
          <w:szCs w:val="28"/>
        </w:rPr>
      </w:pPr>
      <w:r>
        <w:rPr>
          <w:rFonts w:ascii="Arial" w:hAnsi="Arial" w:cs="Arial"/>
          <w:noProof/>
          <w:sz w:val="28"/>
          <w:szCs w:val="28"/>
        </w:rPr>
        <w:pict>
          <v:shape id="_x0000_s1306" style="position:absolute;margin-left:39.2pt;margin-top:4.55pt;width:87.35pt;height:37.7pt;z-index:251887616" coordorigin="4558,13491" coordsize="3082,1330" path="m5162,13738v-4,-28,-6,-55,-10,-83c5144,13599,5126,13527,5069,13501v-70,-32,-158,13,-211,58c4754,13648,4663,13780,4611,13907v-39,96,-91,254,-23,350c4645,14339,4793,14321,4875,14308v105,-17,209,-47,313,-66c5239,14232,5225,14239,5258,14249em5400,14152v-39,10,-60,32,-79,71c5302,14263,5287,14325,5311,14366v23,40,85,21,115,4c5479,14340,5535,14275,5536,14211v,-31,-19,-55,-45,-52c5461,14163,5457,14183,5455,14209em5707,14141v-3,32,-21,51,-34,81c5667,14236,5637,14298,5648,14314v5,2,9,3,14,5c5693,14285,5713,14247,5733,14206v24,-49,45,-105,75,-151c5813,14050,5817,14044,5822,14039v35,-1,40,20,51,54c5885,14131,5892,14172,5900,14211v3,14,2,19,14,19c5931,14200,5946,14168,5961,14137v17,-35,35,-63,62,-90c6055,14048,6056,14070,6061,14102v7,45,7,90,14,135c6080,14268,6086,14301,6124,14301v22,,40,-18,56,-30em6321,14082v2,52,-2,104,-3,156c6316,14340,6315,14444,6319,14546v3,80,7,165,25,243c6350,14807,6352,14813,6363,14820v10,-39,7,-65,4,-107em6318,14191v16,-54,28,-92,68,-132c6419,14026,6455,14038,6479,14078v29,50,34,118,27,174c6500,14301,6481,14335,6454,14373v-23,32,-27,5,-25,-20em6659,14091v-4,27,-14,55,-17,82c6639,14205,6644,14246,6666,14271v28,32,64,29,100,14c6817,14263,6856,14220,6881,14171v21,-42,47,-99,51,-146c6929,14006,6930,14000,6917,13995em7129,13637v-1,77,4,155,7,232c7141,14004,7149,14139,7165,14273v5,43,18,163,35,123c7201,14385,7202,14375,7203,14364em6899,14100v28,-30,63,-55,100,-73c7061,13997,7125,13981,7192,13969em7454,14241v23,-49,45,-96,63,-147c7537,14038,7565,13975,7567,13915v1,-30,-9,-42,-27,-62c7501,13865,7479,13889,7463,13929v-23,56,-23,119,-3,175c7480,14161,7536,14215,7593,14236v15,3,31,5,46,8e" filled="f" strokecolor="red" strokeweight="1.5pt">
            <v:stroke endcap="round"/>
            <v:path shadowok="f" o:extrusionok="f" fillok="f" insetpenok="f"/>
            <o:lock v:ext="edit" rotation="t" aspectratio="t" verticies="t" text="t" shapetype="t"/>
            <o:ink i="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" annotation="t"/>
          </v:shape>
        </w:pict>
      </w:r>
      <w:r>
        <w:rPr>
          <w:rFonts w:ascii="Arial" w:hAnsi="Arial" w:cs="Arial"/>
          <w:noProof/>
          <w:sz w:val="28"/>
          <w:szCs w:val="28"/>
        </w:rPr>
        <w:pict>
          <v:shape id="_x0000_s1311" style="position:absolute;margin-left:488.8pt;margin-top:6.95pt;width:4.9pt;height:.65pt;z-index:251892736" coordorigin="20418,13575" coordsize="173,23" path="m20428,13586v-3,4,-7,7,-10,11em20590,13575v,12,,17,-9,22e" filled="f" strokecolor="red" strokeweight="1.5pt">
            <v:stroke endcap="round"/>
            <v:path shadowok="f" o:extrusionok="f" fillok="f" insetpenok="f"/>
            <o:lock v:ext="edit" rotation="t" aspectratio="t" verticies="t" text="t" shapetype="t"/>
            <o:ink i="ANMBHQIQBAEgAGgMAAAAAADAAAAAAAAARljPVIrml8VPjwb4utLhmyIDIWQGPoBED/AAAEgRRP8B&#10;RTUbAgCt/0Y1GwIArf9XDQAAAAUDOAtlGSAyCQCQmwMBN8AeRTMJAJCCAgHbxR5FOAgA/gMA8JvV&#10;NBKmzYM/NXOdPwopCIT9E4n6JxdeoIT8iiH5FEdGkIe4SuDw+kxmDwAKABEgEEjru4O3zQEKLQqD&#10;/osG/osHHg+AAIT8if35E69ZmziGwlQoGti6GFgIEAoAESDwRQi8g7fNAb==&#10;" annotation="t"/>
          </v:shape>
        </w:pict>
      </w:r>
      <w:r w:rsidR="00831CCA">
        <w:rPr>
          <w:rFonts w:ascii="Arial" w:hAnsi="Arial" w:cs="Arial"/>
          <w:sz w:val="28"/>
          <w:szCs w:val="28"/>
        </w:rPr>
        <w:t>2)</w:t>
      </w:r>
    </w:p>
    <w:p w:rsidR="00831CCA" w:rsidRDefault="00AA666A">
      <w:pPr>
        <w:rPr>
          <w:rFonts w:ascii="Arial" w:hAnsi="Arial" w:cs="Arial"/>
          <w:sz w:val="28"/>
          <w:szCs w:val="28"/>
        </w:rPr>
      </w:pPr>
      <w:r>
        <w:rPr>
          <w:rFonts w:ascii="Arial" w:hAnsi="Arial" w:cs="Arial"/>
          <w:noProof/>
          <w:sz w:val="28"/>
          <w:szCs w:val="28"/>
        </w:rPr>
        <w:pict>
          <v:shape id="_x0000_s1320" style="position:absolute;margin-left:114.6pt;margin-top:14.45pt;width:94.9pt;height:41.05pt;z-index:251901952" coordorigin="7217,14408" coordsize="3348,1447" path="m7251,14584v-20,26,-19,34,-26,65c7211,14710,7220,14772,7223,14835v5,105,11,210,14,315c7240,15246,7244,15341,7246,15437v1,35,2,70,5,105c7271,15528,7274,15527,7286,15482em7478,14968v25,16,37,47,51,75c7564,15112,7599,15183,7634,15252v18,36,43,96,74,123c7712,15376,7716,15377,7720,15378em7889,14929v-27,30,-55,66,-72,110c7776,15148,7735,15257,7694,15366v-40,108,-76,216,-113,325c7579,15698,7528,15827,7549,15836v18,8,23,-20,34,-33em7451,14739v19,24,44,1,73,-3c7594,14727,7661,14708,7731,14696v72,-13,140,-18,213,-15c7986,14683,8012,14690,8040,14720em8235,15243v-27,25,-50,63,-60,99c8159,15398,8143,15466,8144,15524v1,38,7,82,42,103c8206,15639,8245,15644,8266,15631v14,-15,19,-20,26,-32em8292,14965v-18,-15,-36,-26,-56,-39c8265,14923,8282,14931,8309,14941em8573,15205v32,-16,58,-42,90,-60c8701,15124,8745,15114,8788,15110v22,-1,30,-1,44,5em9047,15039v23,1,34,20,47,44c9118,15128,9136,15177,9161,15222v26,47,71,114,130,123c9317,15343,9325,15342,9341,15337em9488,14875v-23,19,-43,42,-57,90c9403,15060,9383,15158,9361,15254v-27,116,-56,232,-85,348c9258,15673,9234,15746,9227,15818v-6,12,-8,16,1,em9075,14880v-17,-31,-5,-41,23,-62c9145,14782,9216,14771,9274,14763v66,-9,140,-8,206,c9511,14767,9544,14777,9574,14784em10030,15453v-14,-46,-22,-112,-66,-141c9928,15287,9895,15357,9886,15378v-24,56,-33,121,-18,181c9882,15615,9920,15649,9976,15661v44,10,101,7,143,-13c10127,15643,10134,15637,10142,15632em10328,14415v-7,29,-7,41,-5,70c10329,14580,10351,14673,10371,14766v31,140,69,278,99,418c10498,15318,10517,15450,10515,15588v-1,81,-22,162,-21,243c10494,15899,10560,15768,10564,15761e" filled="f" strokecolor="red" strokeweight="1.5pt">
            <v:stroke endcap="round"/>
            <v:path shadowok="f" o:extrusionok="f" fillok="f" insetpenok="f"/>
            <o:lock v:ext="edit" rotation="t" aspectratio="t" verticies="t" text="t" shapetype="t"/>
            <o:ink i="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" annotation="t"/>
          </v:shape>
        </w:pict>
      </w:r>
    </w:p>
    <w:p w:rsidR="006B375A" w:rsidRDefault="00AA666A">
      <w:pPr>
        <w:rPr>
          <w:rFonts w:ascii="Arial" w:hAnsi="Arial" w:cs="Arial"/>
          <w:sz w:val="28"/>
          <w:szCs w:val="28"/>
        </w:rPr>
      </w:pPr>
      <w:r>
        <w:rPr>
          <w:rFonts w:ascii="Arial" w:hAnsi="Arial" w:cs="Arial"/>
          <w:noProof/>
          <w:sz w:val="28"/>
          <w:szCs w:val="28"/>
        </w:rPr>
        <w:pict>
          <v:shape id="_x0000_s1319" style="position:absolute;margin-left:44.65pt;margin-top:5.7pt;width:34.4pt;height:35.1pt;z-index:251900928" coordorigin="4750,14666" coordsize="1214,1239" path="m4958,15252v-15,-33,-28,-80,-76,-79c4835,15174,4812,15209,4791,15248v-32,58,-45,128,-38,193c4759,15502,4786,15558,4851,15573v74,17,166,-17,228,-54c5166,15467,5247,15386,5304,15302v56,-84,149,-256,115,-364c5411,14912,5410,14905,5394,14895v-50,42,-75,69,-99,140c5266,15119,5244,15230,5274,15317v31,91,130,89,206,64c5651,15325,5817,15174,5903,15019v45,-82,88,-227,52,-321c5947,14676,5948,14669,5932,14666v-29,76,-47,147,-60,230c5827,15186,5792,15483,5798,15776v1,43,16,114,17,115c5816,15887,5816,15882,5817,15878e" filled="f" strokecolor="red" strokeweight="1.5pt">
            <v:stroke endcap="round"/>
            <v:path shadowok="f" o:extrusionok="f" fillok="f" insetpenok="f"/>
            <o:lock v:ext="edit" rotation="t" aspectratio="t" verticies="t" text="t" shapetype="t"/>
            <o:ink i="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" annotation="t"/>
          </v:shape>
        </w:pict>
      </w:r>
      <w:r>
        <w:rPr>
          <w:rFonts w:ascii="Arial" w:hAnsi="Arial" w:cs="Arial"/>
          <w:noProof/>
          <w:sz w:val="28"/>
          <w:szCs w:val="28"/>
        </w:rPr>
        <w:pict>
          <v:shape id="_x0000_s1321" style="position:absolute;margin-left:224.2pt;margin-top:12.6pt;width:14.5pt;height:17pt;z-index:251902976" coordorigin="11085,14910" coordsize="511,600" path="m11085,14923v13,-23,28,-10,53,-3c11180,14933,11225,14959,11259,14987v44,36,85,81,119,126c11397,15138,11423,15177,11400,15209v-24,33,-78,47,-115,59c11241,15282,11195,15287,11151,15300v-29,9,8,9,10,10em11177,15498v7,14,47,-1,76,-8c11312,15475,11376,15465,11437,15466v53,1,106,11,158,21e" filled="f" strokecolor="red" strokeweight="1.5pt">
            <v:stroke endcap="round"/>
            <v:path shadowok="f" o:extrusionok="f" fillok="f" insetpenok="f"/>
            <o:lock v:ext="edit" rotation="t" aspectratio="t" verticies="t" text="t" shapetype="t"/>
            <o:ink i="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" annotation="t"/>
          </v:shape>
        </w:pict>
      </w:r>
      <w:r>
        <w:rPr>
          <w:rFonts w:ascii="Arial" w:hAnsi="Arial" w:cs="Arial"/>
          <w:noProof/>
          <w:sz w:val="28"/>
          <w:szCs w:val="28"/>
        </w:rPr>
        <w:pict>
          <v:shape id="_x0000_s1322" style="position:absolute;margin-left:250.45pt;margin-top:10.05pt;width:20.15pt;height:21.75pt;z-index:251904000" coordorigin="12011,14820" coordsize="710,767" path="m12103,14863v25,56,42,111,59,170c12199,15162,12241,15290,12279,15419v1,4,37,134,45,132c12326,15544,12327,15538,12329,15531em12011,14948v14,-61,47,-76,105,-100c12211,14809,12322,14811,12419,14841v140,44,268,147,297,296c12743,15275,12671,15388,12570,15473v-61,51,-133,89,-210,108c12296,15597,12313,15576,12332,15543e" filled="f" strokecolor="red" strokeweight="1.5pt">
            <v:stroke endcap="round"/>
            <v:path shadowok="f" o:extrusionok="f" fillok="f" insetpenok="f"/>
            <o:lock v:ext="edit" rotation="t" aspectratio="t" verticies="t" text="t" shapetype="t"/>
            <o:ink i="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" annotation="t"/>
          </v:shape>
        </w:pict>
      </w:r>
      <w:r>
        <w:rPr>
          <w:rFonts w:ascii="Arial" w:hAnsi="Arial" w:cs="Arial"/>
          <w:noProof/>
          <w:sz w:val="28"/>
          <w:szCs w:val="28"/>
        </w:rPr>
        <w:pict>
          <v:shape id="_x0000_s1323" style="position:absolute;margin-left:287.5pt;margin-top:11.7pt;width:66.85pt;height:26.4pt;z-index:251905024" coordorigin="13317,14878" coordsize="2359,932" path="m13467,15447v-6,-10,-32,-58,-3,-66c13491,15373,13520,15405,13532,15424v32,51,21,103,-2,156c13505,15638,13463,15713,13414,15754v-28,23,-63,43,-97,55em14080,14937v-6,45,11,86,21,131c14121,15158,14131,15249,14147,15340v10,58,22,120,47,173c14200,15522,14202,15525,14200,15510em13934,15242v93,-18,183,-42,274,-68c14301,15148,14397,15129,14479,15077v42,-26,54,-60,58,-107c14540,14939,14533,14909,14530,14878v7,63,11,122,7,186c14531,15166,14510,15269,14510,15371v1,5,3,11,4,16c14536,15358,14554,15339,14570,15302v34,-79,59,-161,94,-240c14675,15102,14682,15142,14688,15185v10,64,34,124,110,120c14910,15298,15001,15204,15048,15113v-32,29,-55,55,-74,104c14959,15254,14924,15342,14953,15381v34,46,107,10,144,-10c15164,15336,15225,15285,15276,15230v20,-22,40,-45,60,-67c15341,15194,15344,15228,15344,15263v,46,8,73,24,114c15410,15359,15420,15363,15454,15316v38,-53,59,-117,98,-170c15567,15125,15584,15117,15598,15103v23,63,20,120,23,187c15622,15307,15615,15365,15642,15372v21,-13,28,-16,33,-33e" filled="f" strokecolor="red" strokeweight="1.5pt">
            <v:stroke endcap="round"/>
            <v:path shadowok="f" o:extrusionok="f" fillok="f" insetpenok="f"/>
            <o:lock v:ext="edit" rotation="t" aspectratio="t" verticies="t" text="t" shapetype="t"/>
            <o:ink i="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" annotation="t"/>
          </v:shape>
        </w:pict>
      </w:r>
      <w:r>
        <w:rPr>
          <w:rFonts w:ascii="Arial" w:hAnsi="Arial" w:cs="Arial"/>
          <w:noProof/>
          <w:sz w:val="28"/>
          <w:szCs w:val="28"/>
        </w:rPr>
        <w:pict>
          <v:shape id="_x0000_s1324" style="position:absolute;margin-left:377.9pt;margin-top:8.95pt;width:98.3pt;height:30.35pt;z-index:251906048" coordorigin="16506,14782" coordsize="3468,1070" path="m16506,15740v30,-42,54,-90,79,-141c16635,15497,16677,15393,16718,15287v46,-118,83,-240,128,-358c16839,14983,16828,15037,16821,15092v-4,32,-24,151,13,175c16882,15298,16923,15259,16962,15228v69,-56,114,-135,151,-215c17138,14960,17156,14905,17175,14850v-5,56,-10,111,-10,167c17165,15091,17168,15162,17191,15233v14,42,33,61,71,79c17277,15313,17283,15314,17292,15321em17509,15306v-4,35,-18,60,-30,93c17466,15436,17452,15480,17457,15520v4,26,19,47,45,53c17519,15575,17524,15576,17532,15567em17843,15109v29,-16,65,-30,98,-36c18003,15061,18063,15055,18126,15055v43,,65,8,88,42em17851,15282v-10,3,-13,4,-20,-1c17884,15261,17941,15254,17998,15247v55,-7,117,-19,171,-17c18201,15231,18222,15237,18252,15227em18067,14782v5,20,6,47,-2,83c18050,14928,18047,14990,18039,15054v-10,79,-15,158,-21,238c18013,15358,18004,15423,17992,15489v-4,24,-9,47,-10,71c18001,15536,18013,15518,18027,15490em18513,15851v16,-37,30,-76,48,-112c18604,15651,18645,15561,18689,15473v88,-179,175,-358,256,-540c18962,14895,18980,14857,18997,14819v-16,67,-35,133,-44,201c18948,15057,18933,15151,18975,15177v40,25,75,15,113,-10c19187,15104,19226,14977,19265,14873v-7,83,-19,165,-18,248c19248,15199,19249,15285,19304,15345v38,41,68,2,102,-7em19789,15235v1,-18,8,-63,-16,-73c19741,15149,19693,15197,19676,15216v-37,43,-72,102,-71,160c19606,15451,19674,15491,19738,15506v59,14,114,-2,170,-16c19944,15482,19955,15480,19973,15462e" filled="f" strokecolor="red" strokeweight="1.5pt">
            <v:stroke endcap="round"/>
            <v:path shadowok="f" o:extrusionok="f" fillok="f" insetpenok="f"/>
            <o:lock v:ext="edit" rotation="t" aspectratio="t" verticies="t" text="t" shapetype="t"/>
            <o:ink i="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" annotation="t"/>
          </v:shape>
        </w:pict>
      </w:r>
    </w:p>
    <w:p w:rsidR="006B375A" w:rsidRDefault="00AA666A">
      <w:pPr>
        <w:rPr>
          <w:rFonts w:ascii="Arial" w:hAnsi="Arial" w:cs="Arial"/>
          <w:sz w:val="28"/>
          <w:szCs w:val="28"/>
        </w:rPr>
      </w:pPr>
      <w:r>
        <w:rPr>
          <w:rFonts w:ascii="Arial" w:hAnsi="Arial" w:cs="Arial"/>
          <w:noProof/>
          <w:sz w:val="28"/>
          <w:szCs w:val="28"/>
        </w:rPr>
        <w:pict>
          <v:shape id="_x0000_s1318" style="position:absolute;margin-left:406.75pt;margin-top:.6pt;width:81.75pt;height:7.3pt;z-index:251899904" coordorigin="17524,15055" coordsize="2884,258" path="m17548,15100v-28,-29,-33,-39,12,-45c17574,15053,17586,15059,17598,15064em20407,15284v-5,14,-7,18,-9,28e" filled="f" strokecolor="red" strokeweight="1.5pt">
            <v:stroke endcap="round"/>
            <v:path shadowok="f" o:extrusionok="f" fillok="f" insetpenok="f"/>
            <o:lock v:ext="edit" rotation="t" aspectratio="t" verticies="t" text="t" shapetype="t"/>
            <o:ink i="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" annotation="t"/>
          </v:shape>
        </w:pict>
      </w:r>
    </w:p>
    <w:p w:rsidR="00AA666A" w:rsidRDefault="00AA666A">
      <w:pPr>
        <w:rPr>
          <w:rFonts w:ascii="Arial" w:hAnsi="Arial" w:cs="Arial"/>
          <w:sz w:val="28"/>
          <w:szCs w:val="28"/>
        </w:rPr>
      </w:pPr>
      <w:r>
        <w:rPr>
          <w:rFonts w:ascii="Arial" w:hAnsi="Arial" w:cs="Arial"/>
          <w:noProof/>
          <w:sz w:val="28"/>
          <w:szCs w:val="28"/>
        </w:rPr>
        <w:pict>
          <v:shape id="_x0000_s1326" style="position:absolute;margin-left:46.85pt;margin-top:15.25pt;width:35.4pt;height:23.05pt;z-index:251908096" coordorigin="4828,16140" coordsize="1248,813" path="m4876,16241v-6,26,-8,51,-9,78c4865,16366,4870,16413,4872,16460v3,61,1,122,-5,183c4862,16690,4856,16742,4840,16787v-8,15,-11,19,-12,31c4833,16790,4844,16765,4858,16738v14,-25,18,-33,30,-47em5262,16199v6,-20,12,-38,16,-59c5275,16179,5277,16218,5277,16257v1,72,1,144,,216c5276,16575,5272,16677,5266,16779v,3,,84,-22,71c5242,16845,5239,16841,5237,16836em4940,16637v-18,-16,29,-30,53,-38c5036,16585,5079,16588,5123,16594v31,5,41,6,61,13em5667,16664v-14,-35,-26,-86,-74,-86c5545,16578,5515,16658,5502,16691v-26,65,-44,140,-40,210c5464,16913,5466,16924,5468,16936v39,23,59,-7,87,-42c5599,16838,5630,16775,5660,16711v13,-28,16,-35,23,-53c5691,16703,5690,16748,5694,16794v4,40,8,120,45,148c5762,16959,5772,16947,5786,16928v4,-5,7,-9,11,-14em6035,16622v5,27,-3,47,-3,75c6032,16725,6035,16749,6048,16773v23,-22,23,-44,27,-77em6042,16337v-22,-10,-48,-21,-73,-22c5958,16318,5954,16319,5946,16321v15,20,33,23,58,30e" filled="f" strokecolor="red" strokeweight="1.5pt">
            <v:stroke endcap="round"/>
            <v:path shadowok="f" o:extrusionok="f" fillok="f" insetpenok="f"/>
            <o:lock v:ext="edit" rotation="t" aspectratio="t" verticies="t" text="t" shapetype="t"/>
            <o:ink i="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" annotation="t"/>
          </v:shape>
        </w:pict>
      </w:r>
      <w:r>
        <w:rPr>
          <w:rFonts w:ascii="Arial" w:hAnsi="Arial" w:cs="Arial"/>
          <w:noProof/>
          <w:sz w:val="28"/>
          <w:szCs w:val="28"/>
        </w:rPr>
        <w:pict>
          <v:shape id="_x0000_s1333" style="position:absolute;margin-left:303.9pt;margin-top:12.95pt;width:131.85pt;height:32.7pt;z-index:251915264" coordorigin="13896,16059" coordsize="4651,1153" path="m14400,16353v1,21,1,45,4,65c14409,16460,14422,16501,14437,16540v24,63,62,114,109,161c14562,16717,14576,16721,14598,16722em14754,16371v-33,52,-48,106,-69,165c14650,16632,14625,16732,14598,16831v-30,108,-54,217,-73,327c14514,17221,14523,17211,14552,17165em14918,16768v-5,25,-9,49,-12,73c14902,16880,14899,16919,14905,16958v5,33,17,66,44,88c14966,17060,14994,17065,15013,17051v3,-4,6,-7,9,-11em15022,16551v-12,-21,-22,-35,-40,-51c15008,16499,15015,16503,15038,16509em15218,16561v28,-1,53,-10,81,-13c15343,16543,15393,16533,15437,16537v40,3,79,15,117,25em15913,16375v-10,-6,-14,-8,-19,-14c15895,16390,15906,16409,15918,16435v18,40,37,80,57,119c15989,16583,16004,16615,16026,16639v11,12,17,14,31,15em16210,16412v-28,20,-36,29,-52,64c16128,16540,16094,16602,16064,16666v-49,106,-94,217,-129,329c15920,17043,15899,17102,15896,17152v-3,54,9,-13,10,-17em16511,16757v,-29,6,-76,-10,-102c16481,16621,16450,16619,16418,16636v-37,20,-69,67,-81,107c16326,16781,16326,16831,16356,16859v26,25,75,31,109,29c16507,16885,16538,16866,16574,16851v34,-14,43,-30,50,-67c16625,16779,16626,16773,16627,16768em15756,16152v43,-7,87,-25,130,-29c15950,16117,16014,16122,16078,16120v31,-1,58,,89,5em13896,16099v27,-16,57,-26,89,-30c14063,16060,14141,16058,14220,16059v75,1,148,7,222,12c14472,16073,14498,16076,14528,16072em16935,16271v-3,-2,-6,-5,-9,-7c16932,16284,16940,16292,16956,16303v22,15,51,18,76,23c17071,16334,17108,16342,17145,16356v43,16,93,38,117,79c17273,16454,17272,16472,17256,16489v-23,25,-58,42,-88,57c17136,16562,17103,16580,17070,16594v-16,5,-22,5,-18,18em17011,16799v-23,-1,22,-19,32,-22c17083,16764,17120,16747,17161,16734v59,-19,116,-28,176,-39c17388,16686,17441,16678,17493,16676v16,,34,-1,50,1em17938,16212v3,-7,6,-13,9,-20c17964,16216,17968,16251,17979,16281v26,69,59,136,92,202c18107,16554,18151,16622,18181,16696v14,34,25,67,21,103em17918,16285v14,-47,40,-74,82,-102c18071,16137,18156,16115,18240,16118v97,3,187,55,243,134c18537,16328,18555,16434,18546,16526v-8,76,-42,143,-96,196c18413,16758,18364,16778,18313,16786v-34,5,-68,2,-100,-11c18187,16764,18204,16762,18200,16755e" filled="f" strokecolor="red" strokeweight="1.5pt">
            <v:stroke endcap="round"/>
            <v:path shadowok="f" o:extrusionok="f" fillok="f" insetpenok="f"/>
            <o:lock v:ext="edit" rotation="t" aspectratio="t" verticies="t" text="t" shapetype="t"/>
            <o:ink i="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" annotation="t"/>
          </v:shape>
        </w:pict>
      </w:r>
    </w:p>
    <w:p w:rsidR="006B375A" w:rsidRDefault="00AA666A">
      <w:pPr>
        <w:rPr>
          <w:rFonts w:ascii="Arial" w:hAnsi="Arial" w:cs="Arial"/>
          <w:sz w:val="28"/>
          <w:szCs w:val="28"/>
        </w:rPr>
      </w:pPr>
      <w:r>
        <w:rPr>
          <w:rFonts w:ascii="Arial" w:hAnsi="Arial" w:cs="Arial"/>
          <w:noProof/>
          <w:sz w:val="28"/>
          <w:szCs w:val="28"/>
        </w:rPr>
        <w:pict>
          <v:shape id="_x0000_s1328" style="position:absolute;margin-left:93.45pt;margin-top:10.35pt;width:29.7pt;height:23.1pt;z-index:251910144" coordorigin="6472,16534" coordsize="1047,816" path="m6474,17332v1,,25,-10,43,-63c6547,17182,6577,17095,6603,17007v28,-93,53,-187,78,-280c6690,16693,6700,16660,6710,16627v5,42,6,87,8,131c6719,16786,6717,16902,6753,16916v50,20,82,-30,109,-65c6935,16756,6968,16636,7038,16542v3,-3,6,-5,9,-8c7064,16565,7071,16594,7076,16636v9,78,5,224,80,276c7175,16925,7201,16928,7223,16933em7410,16976v1,-5,3,-11,4,-16c7405,16990,7405,17020,7405,17052v,29,-2,72,11,98c7426,17171,7445,17175,7465,17178v37,5,43,-21,53,-49em7413,16792v-16,-3,-51,-5,-61,-21c7337,16747,7373,16740,7388,16732v5,-3,9,-6,14,-9e" filled="f" strokecolor="red" strokeweight="1.5pt">
            <v:stroke endcap="round"/>
            <v:path shadowok="f" o:extrusionok="f" fillok="f" insetpenok="f"/>
            <o:lock v:ext="edit" rotation="t" aspectratio="t" verticies="t" text="t" shapetype="t"/>
            <o:ink i="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" annotation="t"/>
          </v:shape>
        </w:pict>
      </w:r>
      <w:r>
        <w:rPr>
          <w:rFonts w:ascii="Arial" w:hAnsi="Arial" w:cs="Arial"/>
          <w:noProof/>
          <w:sz w:val="28"/>
          <w:szCs w:val="28"/>
        </w:rPr>
        <w:pict>
          <v:shape id="_x0000_s1329" style="position:absolute;margin-left:129.85pt;margin-top:9.6pt;width:11.6pt;height:9.1pt;z-index:251911168" coordorigin="7756,16508" coordsize="409,321" path="m7765,16523v-14,-30,16,4,38,14c7833,16551,7865,16556,7897,16563v48,11,95,22,142,34c8079,16608,8118,16619,8150,16647v21,18,15,38,-4,55c8092,16750,8013,16764,7948,16791v-25,11,-91,9,-75,32c7878,16825,7884,16826,7889,16828e" filled="f" strokecolor="red" strokeweight="1.5pt">
            <v:stroke endcap="round"/>
            <v:path shadowok="f" o:extrusionok="f" fillok="f" insetpenok="f"/>
            <o:lock v:ext="edit" rotation="t" aspectratio="t" verticies="t" text="t" shapetype="t"/>
            <o:ink i="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" annotation="t"/>
          </v:shape>
        </w:pict>
      </w:r>
      <w:r>
        <w:rPr>
          <w:rFonts w:ascii="Arial" w:hAnsi="Arial" w:cs="Arial"/>
          <w:noProof/>
          <w:sz w:val="28"/>
          <w:szCs w:val="28"/>
        </w:rPr>
        <w:pict>
          <v:shape id="_x0000_s1331" style="position:absolute;margin-left:143.9pt;margin-top:12.65pt;width:47.6pt;height:26.1pt;z-index:251913216" coordorigin="8251,16616" coordsize="1680,921" path="m8251,17536v36,-54,62,-107,88,-166c8377,17284,8399,17193,8426,17103v29,-96,52,-193,80,-289c8522,16761,8538,16707,8557,16655v2,-4,4,-8,6,-12c8556,16692,8545,16742,8539,16791v-7,64,-16,140,10,201c8575,17053,8635,17048,8687,17029v75,-27,139,-85,189,-146c8920,16829,8947,16768,8953,16698v,-34,,-43,-4,-64c8931,16673,8942,16681,8950,16723v13,72,30,146,57,214c9024,16979,9045,17020,9089,17039v35,15,40,1,71,-5c9163,17033,9167,17033,9170,17032em9389,17035v-7,-32,-17,-79,-52,-92c9304,16931,9281,16965,9267,16990v-23,41,-38,93,-39,140c9227,17169,9241,17209,9282,17221v53,16,136,-8,185,-28c9502,17178,9535,17168,9571,17157em9863,17038v19,-11,29,-16,42,7c9926,17083,9928,17134,9930,17176v2,58,-2,115,-12,172c9917,17355,9908,17435,9886,17418v-1,-4,-2,-7,-3,-11e" filled="f" strokecolor="red" strokeweight="1.5pt">
            <v:stroke endcap="round"/>
            <v:path shadowok="f" o:extrusionok="f" fillok="f" insetpenok="f"/>
            <o:lock v:ext="edit" rotation="t" aspectratio="t" verticies="t" text="t" shapetype="t"/>
            <o:ink i="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" annotation="t"/>
          </v:shape>
        </w:pict>
      </w:r>
      <w:r>
        <w:rPr>
          <w:rFonts w:ascii="Arial" w:hAnsi="Arial" w:cs="Arial"/>
          <w:noProof/>
          <w:sz w:val="28"/>
          <w:szCs w:val="28"/>
        </w:rPr>
        <w:pict>
          <v:shape id="_x0000_s1332" style="position:absolute;margin-left:215.75pt;margin-top:3.7pt;width:62.35pt;height:17.75pt;z-index:251914240" coordorigin="10787,16300" coordsize="2198,627" path="m11048,16365v25,-10,22,30,28,60c11091,16503,11105,16582,11122,16660v8,38,37,252,92,262c11233,16925,11224,16908,11222,16891em10787,16632v21,38,49,37,91,45c10965,16693,11052,16689,11140,16679v90,-10,187,-19,273,-51c11458,16606,11473,16599,11499,16579em11547,16312v-9,41,-5,60,-4,102c11545,16499,11539,16584,11539,16669v,51,7,84,23,124c11600,16753,11625,16721,11649,16668v29,-64,51,-132,80,-196c11740,16519,11745,16567,11751,16617v6,50,13,126,61,156c11864,16805,11935,16761,11977,16732v61,-43,151,-129,144,-212c12116,16516,12112,16513,12107,16509v-43,24,-61,37,-87,87c12005,16625,11958,16729,11996,16760v47,39,99,15,149,-9c12221,16713,12285,16661,12353,16610v35,-26,53,-37,89,-43c12444,16598,12442,16632,12444,16664v2,25,11,39,17,60c12493,16711,12513,16711,12540,16676v45,-58,63,-141,116,-193c12661,16482,12666,16480,12671,16479v22,35,35,61,44,105c12727,16640,12740,16679,12772,16724v39,-10,61,-17,95,-45c12891,16659,12922,16618,12955,16615v21,-2,16,14,29,17e" filled="f" strokecolor="red" strokeweight="1.5pt">
            <v:stroke endcap="round"/>
            <v:path shadowok="f" o:extrusionok="f" fillok="f" insetpenok="f"/>
            <o:lock v:ext="edit" rotation="t" aspectratio="t" verticies="t" text="t" shapetype="t"/>
            <o:ink i="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" annotation="t"/>
          </v:shape>
        </w:pict>
      </w:r>
      <w:r w:rsidR="006B375A">
        <w:rPr>
          <w:rFonts w:ascii="Arial" w:hAnsi="Arial" w:cs="Arial"/>
          <w:sz w:val="28"/>
          <w:szCs w:val="28"/>
        </w:rPr>
        <w:t xml:space="preserve">3) </w:t>
      </w:r>
    </w:p>
    <w:p w:rsidR="006B375A" w:rsidRDefault="006B375A">
      <w:pPr>
        <w:rPr>
          <w:rFonts w:ascii="Arial" w:hAnsi="Arial" w:cs="Arial"/>
          <w:sz w:val="28"/>
          <w:szCs w:val="28"/>
        </w:rPr>
      </w:pPr>
    </w:p>
    <w:p w:rsidR="006B375A" w:rsidRDefault="00AA666A">
      <w:pPr>
        <w:rPr>
          <w:rFonts w:ascii="Arial" w:hAnsi="Arial" w:cs="Arial"/>
          <w:sz w:val="28"/>
          <w:szCs w:val="28"/>
        </w:rPr>
      </w:pPr>
      <w:r>
        <w:rPr>
          <w:rFonts w:ascii="Arial" w:hAnsi="Arial" w:cs="Arial"/>
          <w:noProof/>
          <w:sz w:val="28"/>
          <w:szCs w:val="28"/>
        </w:rPr>
        <w:pict>
          <v:shape id="_x0000_s1334" style="position:absolute;margin-left:64.95pt;margin-top:6.15pt;width:120.95pt;height:41.65pt;z-index:251916288" coordorigin="5467,17522" coordsize="4267,1470" path="m5891,17858v-36,13,-71,28,-104,48c5721,17945,5656,17985,5592,18027v-42,27,-83,55,-125,82c5527,18102,5586,18089,5647,18085v74,-5,155,-1,220,39c5912,18151,5943,18201,5928,18254v-14,51,-63,102,-108,128c5788,18400,5725,18424,5687,18411v-20,-7,-25,-21,-13,-41c5679,18366,5683,18363,5688,18359em6182,18040v-6,50,,93,15,142c6213,18238,6243,18301,6288,18340v37,32,91,35,134,14c6466,18333,6496,18285,6511,18241v11,-32,18,-77,-2,-107c6504,18129,6500,18125,6495,18120em6731,18077v26,56,20,101,24,163c6762,18352,6771,18465,6781,18577v8,84,12,170,28,253c6816,18866,6827,18892,6816,18837em6704,18217v43,-47,91,-102,153,-124c6911,18074,6974,18083,7007,18133v32,48,10,116,-13,162c6974,18335,6940,18379,6905,18407v-16,7,-19,6,-4,-16em7221,18107v,50,-1,100,2,150c7229,18368,7230,18479,7230,18590v,110,,220,2,330c7233,18959,7218,18983,7247,18981em7179,18129v29,-29,74,-76,114,-86c7340,18031,7394,18049,7419,18090v30,48,15,112,-8,159c7381,18311,7326,18358,7298,18419v25,13,49,-4,76,-16em7814,18151v-11,-27,-18,-52,-51,-54c7721,18095,7692,18151,7677,18184v-21,47,-33,108,-19,159c7670,18385,7711,18398,7750,18387v44,-13,86,-46,114,-81c7894,18268,7896,18234,7894,18189v-1,-22,-7,-33,-18,-51em8258,17919v-52,11,-105,33,-145,70c8095,18006,8056,18039,8080,18065v31,33,91,52,131,69c8270,18160,8315,18192,8348,18249v24,41,30,90,14,135c8349,18420,8327,18431,8294,18433v-26,2,-50,-21,-65,-42c8226,18386,8224,18381,8221,18376em8928,17570v-8,-20,-14,-30,-25,-48c8872,17568,8874,17609,8876,17666v4,99,18,198,29,296c8916,18059,8929,18155,8928,18253v-1,56,-4,115,-15,169c8912,18426,8912,18431,8911,18435em8308,17975v-6,13,-8,37,-5,74c8308,18106,8317,18161,8326,18217v15,92,28,184,29,278c8334,18447,8319,18397,8303,18347v-23,-72,-44,-144,-65,-216c8225,18087,8207,18041,8222,17995v14,-43,70,-69,106,-88c8381,17879,8438,17853,8499,17861v35,4,66,24,83,55c8599,17946,8600,17981,8620,17971v1,-4,1,-7,2,-11em8762,18078v23,-23,42,-25,72,-40c8888,18011,8941,18008,9002,18005v57,-3,114,-3,171,c9193,18006,9212,18007,9231,18010em9690,17909v-58,7,-116,12,-172,30c9468,17955,9396,17979,9358,18017v-8,15,-11,20,,29c9409,18070,9463,18086,9516,18107v72,29,168,63,206,138c9743,18287,9733,18331,9703,18365v-32,37,-79,56,-126,65c9573,18431,9482,18435,9485,18422v4,-14,6,-18,20,-15e" filled="f" strokecolor="red" strokeweight="1.5pt">
            <v:stroke endcap="round"/>
            <v:path shadowok="f" o:extrusionok="f" fillok="f" insetpenok="f"/>
            <o:lock v:ext="edit" rotation="t" aspectratio="t" verticies="t" text="t" shapetype="t"/>
            <o:ink i="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" annotation="t"/>
          </v:shape>
        </w:pict>
      </w:r>
      <w:r>
        <w:rPr>
          <w:rFonts w:ascii="Arial" w:hAnsi="Arial" w:cs="Arial"/>
          <w:noProof/>
          <w:sz w:val="28"/>
          <w:szCs w:val="28"/>
        </w:rPr>
        <w:pict>
          <v:shape id="_x0000_s1335" style="position:absolute;margin-left:227.5pt;margin-top:6.1pt;width:46.25pt;height:31.4pt;z-index:251917312" coordorigin="11201,17520" coordsize="1631,1109" path="m11201,17577v24,40,25,62,31,109c11246,17788,11264,17890,11284,17992v19,98,44,197,77,292c11376,18328,11395,18388,11433,18418v37,29,33,-19,37,-42em11649,17558v12,-13,25,-26,35,-38c11713,17563,11720,17612,11735,17663v28,97,57,196,91,291c11859,18046,11899,18136,11937,18226v20,46,40,91,59,138c11970,18352,11962,18341,11941,18318em11319,18203v31,-36,82,-54,127,-75c11536,18085,11630,18052,11728,18032v61,-13,133,-32,194,-9c11944,18037,11950,18040,11958,18055em12373,18236v-12,-30,-20,-59,-58,-55c12261,18187,12239,18268,12225,18310v-26,77,-42,162,-36,243c12192,18598,12199,18608,12232,18628v48,-28,62,-68,77,-123c12326,18443,12329,18381,12327,18317v13,43,26,86,44,127c12388,18483,12409,18521,12443,18547v18,14,43,17,63,26c12510,18575,12514,18577,12518,18579em12787,18233v24,-18,5,21,5,48c12792,18304,12793,18316,12800,18338v16,-20,22,-35,31,-60e" filled="f" strokecolor="red" strokeweight="1.5pt">
            <v:stroke endcap="round"/>
            <v:path shadowok="f" o:extrusionok="f" fillok="f" insetpenok="f"/>
            <o:lock v:ext="edit" rotation="t" aspectratio="t" verticies="t" text="t" shapetype="t"/>
            <o:ink i="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" annotation="t"/>
          </v:shape>
        </w:pict>
      </w:r>
    </w:p>
    <w:p w:rsidR="006B375A" w:rsidRDefault="006B375A">
      <w:pPr>
        <w:rPr>
          <w:rFonts w:ascii="Arial" w:hAnsi="Arial" w:cs="Arial"/>
          <w:sz w:val="28"/>
          <w:szCs w:val="28"/>
        </w:rPr>
      </w:pPr>
    </w:p>
    <w:p w:rsidR="006B375A" w:rsidRDefault="00AA666A">
      <w:pPr>
        <w:rPr>
          <w:rFonts w:ascii="Arial" w:hAnsi="Arial" w:cs="Arial"/>
          <w:sz w:val="28"/>
          <w:szCs w:val="28"/>
        </w:rPr>
      </w:pPr>
      <w:r>
        <w:rPr>
          <w:rFonts w:ascii="Arial" w:hAnsi="Arial" w:cs="Arial"/>
          <w:noProof/>
          <w:sz w:val="28"/>
          <w:szCs w:val="28"/>
        </w:rPr>
        <w:pict>
          <v:shape id="_x0000_s1341" style="position:absolute;margin-left:322.55pt;margin-top:7.8pt;width:86.7pt;height:36.9pt;z-index:251923456" coordorigin="14554,18716" coordsize="3059,1302" path="m14698,19044v31,,28,18,43,48c14773,19154,14801,19220,14845,19275v25,31,52,65,82,91c14941,19376,14945,19380,14956,19381em15113,19081v6,10,10,19,2,54c15099,19202,15087,19269,15073,19337v-37,180,-73,360,-109,540c14955,19924,14942,19970,14945,20017v4,-23,7,-45,10,-68em14570,18839v-5,4,-11,7,-16,11c14585,18862,14617,18859,14650,18858v76,-3,151,-4,227,-7c14947,18848,15016,18850,15086,18848v25,-1,49,-2,73,3em15391,19480v,26,-10,47,-13,73c15374,19593,15378,19637,15392,19675v11,29,31,53,58,69c15471,19756,15503,19757,15524,19745v15,-13,20,-18,30,-27em15467,19268v-13,-9,-19,-12,-2,-1em15850,19254v27,13,28,5,56,2c15944,19252,15983,19250,16021,19248v49,-2,97,-2,146,-8c16199,19235,16208,19234,16229,19231em16562,18980v18,-15,29,26,41,54c16628,19095,16660,19156,16694,19213v25,43,54,85,89,121c16803,19356,16811,19359,16838,19361em17000,18957v-16,37,-32,74,-43,113c16930,19161,16904,19251,16877,19342v-30,99,-58,198,-86,297c16777,19690,16741,19845,16753,19793v5,-23,8,-49,12,-72em16387,18778v20,-10,52,-21,74,-25c16532,18740,16604,18734,16676,18727v70,-7,139,-12,210,-11c16910,18716,16950,18716,16968,18735v3,4,5,9,8,13em17333,19475v,-37,7,-57,-16,-83c17289,19427,17266,19464,17245,19504v-26,52,-54,110,-57,169c17186,19718,17210,19748,17252,19759v54,14,115,-1,168,-13c17473,19734,17523,19717,17570,19691v21,-12,30,-16,42,-33e" filled="f" strokecolor="red" strokeweight="1.5pt">
            <v:stroke endcap="round"/>
            <v:path shadowok="f" o:extrusionok="f" fillok="f" insetpenok="f"/>
            <o:lock v:ext="edit" rotation="t" aspectratio="t" verticies="t" text="t" shapetype="t"/>
            <o:ink i="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" annotation="t"/>
          </v:shape>
        </w:pict>
      </w:r>
      <w:r>
        <w:rPr>
          <w:rFonts w:ascii="Arial" w:hAnsi="Arial" w:cs="Arial"/>
          <w:noProof/>
          <w:sz w:val="28"/>
          <w:szCs w:val="28"/>
        </w:rPr>
        <w:pict>
          <v:shape id="_x0000_s1342" style="position:absolute;margin-left:422.9pt;margin-top:15.25pt;width:11.3pt;height:13.35pt;z-index:251924480" coordorigin="18094,18979" coordsize="398,471" path="m18374,18979v-54,32,-110,58,-165,86c18194,19073,18112,19097,18105,19109v2,4,4,7,6,11c18139,19121,18166,19122,18194,19125v31,3,65,6,95,17c18313,19151,18337,19164,18358,19177v13,8,38,28,54,25c18415,19200,18418,19197,18421,19195em18101,19449v-5,-20,2,-28,25,-29c18159,19419,18192,19426,18225,19430v57,7,115,14,173,13c18427,19443,18451,19434,18478,19430v4,,9,,13,e" filled="f" strokecolor="red" strokeweight="1.5pt">
            <v:stroke endcap="round"/>
            <v:path shadowok="f" o:extrusionok="f" fillok="f" insetpenok="f"/>
            <o:lock v:ext="edit" rotation="t" aspectratio="t" verticies="t" text="t" shapetype="t"/>
            <o:ink i="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" annotation="t"/>
          </v:shape>
        </w:pict>
      </w:r>
      <w:r>
        <w:rPr>
          <w:rFonts w:ascii="Arial" w:hAnsi="Arial" w:cs="Arial"/>
          <w:noProof/>
          <w:sz w:val="28"/>
          <w:szCs w:val="28"/>
        </w:rPr>
        <w:pict>
          <v:shape id="_x0000_s1344" style="position:absolute;margin-left:474.4pt;margin-top:3.7pt;width:17.6pt;height:26.1pt;z-index:251926528" coordorigin="19911,18572" coordsize="620,921" path="m19928,18707v4,24,3,49,6,73c19941,18832,19956,18884,19970,18935v19,68,37,135,52,204c20033,19190,20038,19246,20057,19294v9,17,12,22,21,31c20099,19296,20104,19283,20113,19248em19911,18666v22,-42,25,-50,72,-73c20051,18559,20119,18570,20189,18598v119,48,210,147,271,257c20525,18973,20557,19116,20501,19243v-30,68,-82,131,-142,174c20307,19454,20242,19480,20178,19487v-37,4,-89,8,-124,5c20038,19490,20054,19487,20071,19487e" filled="f" strokecolor="red" strokeweight="1.5pt">
            <v:stroke endcap="round"/>
            <v:path shadowok="f" o:extrusionok="f" fillok="f" insetpenok="f"/>
            <o:lock v:ext="edit" rotation="t" aspectratio="t" verticies="t" text="t" shapetype="t"/>
            <o:ink i="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" annotation="t"/>
          </v:shape>
        </w:pict>
      </w:r>
    </w:p>
    <w:p w:rsidR="006B375A" w:rsidRDefault="00AA666A">
      <w:pPr>
        <w:rPr>
          <w:rFonts w:ascii="Arial" w:hAnsi="Arial" w:cs="Arial"/>
          <w:sz w:val="28"/>
          <w:szCs w:val="28"/>
        </w:rPr>
      </w:pPr>
      <w:r>
        <w:rPr>
          <w:rFonts w:ascii="Arial" w:hAnsi="Arial" w:cs="Arial"/>
          <w:noProof/>
          <w:sz w:val="28"/>
          <w:szCs w:val="28"/>
        </w:rPr>
        <w:pict>
          <v:shape id="_x0000_s1337" style="position:absolute;margin-left:41.1pt;margin-top:.4pt;width:72.05pt;height:39.25pt;z-index:251919360" coordorigin="4625,19023" coordsize="2542,1385" path="m4635,19023v,26,-4,51,-5,78c4628,19168,4624,19235,4625,19302v1,85,7,169,10,254c4638,19629,4642,19702,4644,19775v1,38,-12,57,13,35em5035,19032v26,18,21,40,19,75c5049,19178,5047,19249,5046,19320v-2,105,-1,210,8,315c5057,19670,5105,19746,5070,19740v-3,-4,-5,-8,-8,-12em4645,19733v16,-43,53,-71,92,-96c4796,19598,4874,19567,4946,19564v14,1,28,3,42,4em5565,19735v-16,-36,-27,-51,-70,-45c5440,19698,5401,19738,5368,19780v-35,44,-65,98,-67,155c5300,19966,5310,19971,5333,19981v48,-18,76,-44,111,-81c5479,19863,5503,19821,5534,19782v4,-4,8,-9,12,-13c5535,19808,5524,19845,5519,19885v-5,40,-12,89,12,125c5551,20041,5574,20034,5602,20023em5919,19606v-1,3,-21,64,-19,63c5902,19665,5904,19661,5906,19657em5960,19172v-16,-11,-20,-13,-39,-15c5939,19163,5945,19165,5958,19165em6249,20407v9,-32,18,-66,29,-97c6309,20220,6342,20130,6376,20040v72,-192,149,-400,174,-605c6551,19407,6553,19402,6547,19387v-22,41,-38,80,-50,127c6481,19575,6455,19663,6490,19722v6,1,13,3,19,4c6568,19694,6610,19649,6651,19594v71,-96,124,-209,194,-303c6861,19360,6860,19425,6864,19496v4,68,4,186,64,233c6948,19745,6960,19741,6981,19749em7121,19772v,36,-1,72,-4,107c7112,19931,7105,19987,7110,20040v2,20,4,76,30,85c7143,20125,7147,20124,7150,20124em7166,19591v-9,-13,-18,-25,-28,-38c7152,19553,7157,19554,7165,19561e" filled="f" strokecolor="red" strokeweight="1.5pt">
            <v:stroke endcap="round"/>
            <v:path shadowok="f" o:extrusionok="f" fillok="f" insetpenok="f"/>
            <o:lock v:ext="edit" rotation="t" aspectratio="t" verticies="t" text="t" shapetype="t"/>
            <o:ink i="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" annotation="t"/>
          </v:shape>
        </w:pict>
      </w:r>
      <w:r>
        <w:rPr>
          <w:rFonts w:ascii="Arial" w:hAnsi="Arial" w:cs="Arial"/>
          <w:noProof/>
          <w:sz w:val="28"/>
          <w:szCs w:val="28"/>
        </w:rPr>
        <w:pict>
          <v:shape id="_x0000_s1338" style="position:absolute;margin-left:129.5pt;margin-top:3.15pt;width:60.1pt;height:37.1pt;z-index:251920384" coordorigin="7743,19120" coordsize="2120,1310" path="m8015,19133v3,-4,6,-9,9,-13c7999,19143,7980,19169,7957,19194v-60,65,-136,120,-189,191c7747,19413,7732,19438,7768,19460v58,35,137,35,201,49c8019,19519,8069,19533,8116,19553v16,8,21,10,29,19em8457,20429v23,-57,43,-119,68,-175c8582,20125,8639,19996,8691,19865v73,-182,157,-372,201,-564c8897,19268,8899,19263,8897,19243v-21,60,-39,119,-51,182c8826,19529,8815,19639,8831,19744v11,67,38,125,115,101c9031,19818,9082,19725,9119,19651v51,-103,87,-227,100,-342c9219,19298,9220,19286,9220,19275v-8,94,-12,187,-11,281c9211,19672,9220,19782,9249,19894v18,69,40,106,101,137em9744,19765v-22,-14,-40,-30,-63,-35c9653,19772,9640,19818,9628,19868v-20,88,-32,189,-1,275c9642,20184,9684,20213,9729,20205v49,-8,94,-48,133,-76e" filled="f" strokecolor="red" strokeweight="1.5pt">
            <v:stroke endcap="round"/>
            <v:path shadowok="f" o:extrusionok="f" fillok="f" insetpenok="f"/>
            <o:lock v:ext="edit" rotation="t" aspectratio="t" verticies="t" text="t" shapetype="t"/>
            <o:ink i="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" annotation="t"/>
          </v:shape>
        </w:pict>
      </w:r>
      <w:r>
        <w:rPr>
          <w:rFonts w:ascii="Arial" w:hAnsi="Arial" w:cs="Arial"/>
          <w:noProof/>
          <w:sz w:val="28"/>
          <w:szCs w:val="28"/>
        </w:rPr>
        <w:pict>
          <v:shape id="_x0000_s1340" style="position:absolute;margin-left:218.3pt;margin-top:2.55pt;width:60.75pt;height:25.6pt;z-index:251922432" coordorigin="10877,19099" coordsize="2143,904" path="m11120,19210v34,13,44,68,51,106c11190,19421,11195,19530,11202,19636v7,98,14,197,16,295c11218,19970,11220,19980,11209,20002em10877,19598v41,-8,78,-13,123,-16c11083,19576,11162,19566,11242,19540v189,-61,392,-188,500,-359c11760,19146,11764,19138,11773,19115v-30,42,-28,64,-39,114c11704,19364,11635,19592,11691,19727v6,6,11,12,17,18c11764,19719,11792,19703,11833,19644v49,-70,88,-148,135,-219c11978,19458,11993,19502,11998,19548v7,70,3,215,88,245c12159,19819,12233,19763,12284,19718v71,-62,126,-147,158,-236c12457,19440,12448,19430,12445,19396v-36,39,-60,72,-79,128c12340,19601,12334,19655,12353,19727v56,-23,88,-41,132,-94c12560,19543,12606,19435,12673,19341v4,-3,8,-7,12,-10c12694,19371,12705,19411,12709,19455v6,69,10,135,24,202c12754,19638,12773,19633,12793,19584v31,-76,43,-179,98,-242c12895,19342,12899,19343,12903,19343v18,49,32,93,42,145c12956,19549,12962,19618,13003,19668v5,2,11,4,16,6e" filled="f" strokecolor="red" strokeweight="1.5pt">
            <v:stroke endcap="round"/>
            <v:path shadowok="f" o:extrusionok="f" fillok="f" insetpenok="f"/>
            <o:lock v:ext="edit" rotation="t" aspectratio="t" verticies="t" text="t" shapetype="t"/>
            <o:ink i="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" annotation="t"/>
          </v:shape>
        </w:pict>
      </w:r>
      <w:r>
        <w:rPr>
          <w:rFonts w:ascii="Arial" w:hAnsi="Arial" w:cs="Arial"/>
          <w:noProof/>
          <w:sz w:val="28"/>
          <w:szCs w:val="28"/>
        </w:rPr>
        <w:pict>
          <v:shape id="_x0000_s1343" style="position:absolute;margin-left:453.3pt;margin-top:-.55pt;width:10pt;height:.65pt;z-index:251925504" coordorigin="19166,18990" coordsize="353,23" path="m19166,19003v20,12,37,5,63,4c19277,19005,19326,18999,19374,18996v39,-3,78,-6,117,-6c19505,18990,19510,18990,19518,18996e" filled="f" strokecolor="red" strokeweight="1.5pt">
            <v:stroke endcap="round"/>
            <v:path shadowok="f" o:extrusionok="f" fillok="f" insetpenok="f"/>
            <o:lock v:ext="edit" rotation="t" aspectratio="t" verticies="t" text="t" shapetype="t"/>
            <o:ink i="AMABHQIeBgEgAGgMAAAAAADAAAAAAAAARljPVIrml8VPjwb4utLhmyIDIWQGPoBED/AAAEgRRP8B&#10;RTUbAgCt/0Y1GwIArf9XDQAAAAUDOAtlGSAyCQCQmwMBN8AeRTMJAJCCAgHbxR5FOAgA/gMA8JvV&#10;NBKmzYM/NXOdPwpFGYT9AGH6AMQ1T3UyYpRjXPhz73C4YIP+Z4D+Z4EOnh8OON1MIgcOIITmZFOP&#10;eNYThGc5VgVw9GaICgARIEAMSCSEt80B&#10;" annotation="t"/>
          </v:shape>
        </w:pict>
      </w:r>
      <w:r w:rsidR="006B375A">
        <w:rPr>
          <w:rFonts w:ascii="Arial" w:hAnsi="Arial" w:cs="Arial"/>
          <w:sz w:val="28"/>
          <w:szCs w:val="28"/>
        </w:rPr>
        <w:t>4)</w:t>
      </w:r>
    </w:p>
    <w:p w:rsidR="006B375A" w:rsidRDefault="00AA666A">
      <w:pPr>
        <w:rPr>
          <w:rFonts w:ascii="Arial" w:hAnsi="Arial" w:cs="Arial"/>
          <w:sz w:val="28"/>
          <w:szCs w:val="28"/>
        </w:rPr>
      </w:pPr>
      <w:r>
        <w:rPr>
          <w:rFonts w:ascii="Arial" w:hAnsi="Arial" w:cs="Arial"/>
          <w:noProof/>
          <w:sz w:val="28"/>
          <w:szCs w:val="28"/>
        </w:rPr>
        <w:pict>
          <v:shape id="_x0000_s1339" style="position:absolute;margin-left:204.45pt;margin-top:11.25pt;width:2.65pt;height:15.25pt;z-index:251921408" coordorigin="10387,19975" coordsize="94,538" path="m10429,19975v23,36,37,70,43,113c10481,20152,10482,20219,10475,20283v-8,72,-29,144,-66,206c10399,20503,10397,20507,10387,20512e" filled="f" strokecolor="red" strokeweight="1.5pt">
            <v:stroke endcap="round"/>
            <v:path shadowok="f" o:extrusionok="f" fillok="f" insetpenok="f"/>
            <o:lock v:ext="edit" rotation="t" aspectratio="t" verticies="t" text="t" shapetype="t"/>
            <o:ink i="ALwBHQIKKgEgAGgMAAAAAADAAAAAAAAARljPVIrml8VPjwb4utLhmyIDIWQGPoBED/AAAEgRRP8B&#10;RTUbAgCt/0Y1GwIArf9XDQAAAAUDOAtlGSAyCQCQmwMBN8AeRTMJAJCCAgHbxR5FOAgA/gMA8JvV&#10;NBKmzYM/NXOdPwpBEoX49zvj3PyV9t18Vcs88cs0EWCAhfm2M+bY3MRyXTVREs9deDvphOdihj13&#10;rGKKOXl3lMAKABEgAPTSHoS3zQG=&#10;" annotation="t"/>
          </v:shape>
        </w:pict>
      </w:r>
    </w:p>
    <w:p w:rsidR="006B375A" w:rsidRDefault="00AA666A">
      <w:pPr>
        <w:rPr>
          <w:rFonts w:ascii="Arial" w:hAnsi="Arial" w:cs="Arial"/>
          <w:sz w:val="28"/>
          <w:szCs w:val="28"/>
        </w:rPr>
      </w:pPr>
      <w:r>
        <w:rPr>
          <w:rFonts w:ascii="Arial" w:hAnsi="Arial" w:cs="Arial"/>
          <w:noProof/>
          <w:sz w:val="28"/>
          <w:szCs w:val="28"/>
        </w:rPr>
        <w:pict>
          <v:shape id="_x0000_s1345" style="position:absolute;margin-left:79.05pt;margin-top:15.15pt;width:104.9pt;height:37pt;z-index:251927552" coordorigin="5963,20680" coordsize="3701,1305" path="m6328,20876v-40,-5,-87,,-124,19c6145,20926,6081,20969,6029,21011v-17,13,-85,60,-62,92c5989,21133,6077,21139,6110,21148v67,19,131,43,179,95c6340,21298,6329,21369,6277,21419v-41,39,-92,59,-146,72c6108,21495,6102,21498,6088,21492v26,-13,52,-23,78,-35em6517,21135v4,40,1,80,8,121c6531,21291,6540,21359,6580,21373v50,17,95,-40,121,-71c6737,21260,6769,21202,6783,21148v3,-22,3,-27,6,-40c6781,21145,6786,21160,6802,21194em6998,21128v17,44,12,81,14,129c7016,21355,7017,21453,7021,21551v4,94,14,187,20,280c7042,21846,7043,21956,7045,21852em6919,21268v29,-49,58,-78,102,-113c7063,21122,7120,21092,7175,21112v57,21,44,95,28,139c7178,21319,7109,21394,7042,21423v-34,14,-39,14,-48,-7em7438,21144v-12,54,-28,107,-40,161c7376,21407,7370,21513,7368,21617v-2,91,-3,189,14,278c7388,21925,7399,21956,7411,21984em7321,21230v13,-37,34,-89,69,-110c7433,21094,7509,21084,7556,21103v60,24,82,83,75,143c7620,21334,7559,21399,7498,21455v-4,3,-78,58,-62,37c7455,21476,7463,21469,7477,21459em7880,21061v9,-70,-47,80,-52,93c7803,21225,7785,21303,7788,21379v5,32,4,40,20,55c7854,21433,7880,21407,7905,21365v36,-62,46,-136,43,-206c7947,21125,7940,21050,7901,21031v-27,-13,-34,80,-35,86em8269,21145v-4,23,-2,47,,70c8273,21271,8276,21326,8269,21382v-5,37,-12,73,-31,104c8223,21437,8231,21392,8243,21341v14,-57,39,-143,84,-184c8363,21124,8406,21124,8450,21128em8880,20680v-24,66,-38,129,-50,199c8811,20989,8802,21098,8807,21210v4,74,11,155,39,224c8856,21460,8861,21492,8869,21467em8599,21173v45,-28,81,-42,131,-60c8821,21080,8920,21062,9017,21050v73,-7,96,-9,144,-3em9643,20994v-49,-18,-94,-21,-145,-3c9452,21007,9357,21056,9355,21114v-2,44,73,79,103,96c9515,21242,9576,21266,9621,21315v32,35,52,90,40,138c9653,21486,9627,21515,9595,21523v-27,7,-39,-19,-40,-42c9557,21475,9559,21470,9561,21464e" filled="f" strokecolor="red" strokeweight="1.5pt">
            <v:stroke endcap="round"/>
            <v:path shadowok="f" o:extrusionok="f" fillok="f" insetpenok="f"/>
            <o:lock v:ext="edit" rotation="t" aspectratio="t" verticies="t" text="t" shapetype="t"/>
            <o:ink i="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" annotation="t"/>
          </v:shape>
        </w:pict>
      </w:r>
      <w:r>
        <w:rPr>
          <w:rFonts w:ascii="Arial" w:hAnsi="Arial" w:cs="Arial"/>
          <w:noProof/>
          <w:sz w:val="28"/>
          <w:szCs w:val="28"/>
        </w:rPr>
        <w:pict>
          <v:shape id="_x0000_s1346" style="position:absolute;margin-left:231.1pt;margin-top:15.6pt;width:35.75pt;height:25.2pt;z-index:251928576" coordorigin="11328,20695" coordsize="1261,890" path="m11340,20766v-22,25,-13,39,-9,72c11341,20927,11360,21019,11378,21107v20,97,46,202,92,291c11486,21429,11490,21434,11518,21435em11828,20695v5,57,7,114,10,171c11843,20960,11856,21055,11883,21146v23,79,59,157,102,228c12004,21405,12025,21434,12045,21464em11423,21241v37,-27,79,-36,124,-49c11639,21166,11737,21137,11832,21127v73,-8,148,-4,221,-2em12420,21386v-7,-22,-10,-46,-35,-50c12352,21330,12331,21377,12321,21400v-20,45,-32,97,-24,147c12303,21582,12329,21595,12360,21574v34,-23,65,-73,82,-109c12453,21442,12462,21419,12473,21396v18,15,17,37,25,60c12507,21485,12518,21521,12551,21531v20,2,26,3,37,-8e" filled="f" strokecolor="red" strokeweight="1.5pt">
            <v:stroke endcap="round"/>
            <v:path shadowok="f" o:extrusionok="f" fillok="f" insetpenok="f"/>
            <o:lock v:ext="edit" rotation="t" aspectratio="t" verticies="t" text="t" shapetype="t"/>
            <o:ink i="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" annotation="t"/>
          </v:shape>
        </w:pict>
      </w:r>
    </w:p>
    <w:p w:rsidR="006B375A" w:rsidRDefault="00AA666A">
      <w:pPr>
        <w:rPr>
          <w:rFonts w:ascii="Arial" w:hAnsi="Arial" w:cs="Arial"/>
          <w:sz w:val="28"/>
          <w:szCs w:val="28"/>
        </w:rPr>
      </w:pPr>
      <w:r>
        <w:rPr>
          <w:rFonts w:ascii="Arial" w:hAnsi="Arial" w:cs="Arial"/>
          <w:noProof/>
          <w:sz w:val="28"/>
          <w:szCs w:val="28"/>
        </w:rPr>
        <w:pict>
          <v:shape id="_x0000_s1347" style="position:absolute;margin-left:278.2pt;margin-top:11.9pt;width:.9pt;height:1.35pt;z-index:251929600" coordorigin="12989,21133" coordsize="32,47" path="m12989,21175v32,7,25,-14,31,-42e" filled="f" strokecolor="red" strokeweight="1.5pt">
            <v:stroke endcap="round"/>
            <v:path shadowok="f" o:extrusionok="f" fillok="f" insetpenok="f"/>
            <o:lock v:ext="edit" rotation="t" aspectratio="t" verticies="t" text="t" shapetype="t"/>
            <o:ink i="AKYBHQIEBgEgAGgMAAAAAADAAAAAAAAARljPVIrml8VPjwb4utLhmyIDIWQGPoBED/AAAEgRRP8B&#10;RTUbAgCt/0Y1GwIArf9XDQAAAAUDOAtlGSAyCQCQmwMBN8AeRTMJAJCCAgHbxR5FOAgA/gMA8JvV&#10;NBKmzYM/NXOdPworCIX5ROvlEhxOAwKYhfnUq+dSOeOJlYiHqULQ21xOBgoAESAA8EMvhLfNAb==&#10;" annotation="t"/>
          </v:shape>
        </w:pict>
      </w:r>
    </w:p>
    <w:p w:rsidR="006B375A" w:rsidRDefault="006B375A">
      <w:pPr>
        <w:rPr>
          <w:rFonts w:ascii="Arial" w:hAnsi="Arial" w:cs="Arial"/>
          <w:sz w:val="28"/>
          <w:szCs w:val="28"/>
        </w:rPr>
      </w:pPr>
    </w:p>
    <w:p w:rsidR="006B375A" w:rsidRDefault="006B375A">
      <w:pPr>
        <w:rPr>
          <w:rFonts w:ascii="Arial" w:hAnsi="Arial" w:cs="Arial"/>
          <w:sz w:val="28"/>
          <w:szCs w:val="28"/>
        </w:rPr>
      </w:pPr>
      <w:proofErr w:type="gramStart"/>
      <w:r>
        <w:rPr>
          <w:rFonts w:ascii="Arial" w:hAnsi="Arial" w:cs="Arial"/>
          <w:sz w:val="28"/>
          <w:szCs w:val="28"/>
        </w:rPr>
        <w:t>5)The</w:t>
      </w:r>
      <w:proofErr w:type="gramEnd"/>
      <w:r>
        <w:rPr>
          <w:rFonts w:ascii="Arial" w:hAnsi="Arial" w:cs="Arial"/>
          <w:sz w:val="28"/>
          <w:szCs w:val="28"/>
        </w:rPr>
        <w:t xml:space="preserve"> </w:t>
      </w:r>
      <w:proofErr w:type="spellStart"/>
      <w:r>
        <w:rPr>
          <w:rFonts w:ascii="Arial" w:hAnsi="Arial" w:cs="Arial"/>
          <w:sz w:val="28"/>
          <w:szCs w:val="28"/>
        </w:rPr>
        <w:t>experimentwise</w:t>
      </w:r>
      <w:proofErr w:type="spellEnd"/>
      <w:r>
        <w:rPr>
          <w:rFonts w:ascii="Arial" w:hAnsi="Arial" w:cs="Arial"/>
          <w:sz w:val="28"/>
          <w:szCs w:val="28"/>
        </w:rPr>
        <w:t xml:space="preserve"> error rate is controlled for comparison of each treatment level back to the control.  This does not control for all-</w:t>
      </w:r>
      <w:proofErr w:type="spellStart"/>
      <w:r>
        <w:rPr>
          <w:rFonts w:ascii="Arial" w:hAnsi="Arial" w:cs="Arial"/>
          <w:sz w:val="28"/>
          <w:szCs w:val="28"/>
        </w:rPr>
        <w:t>pairwise</w:t>
      </w:r>
      <w:proofErr w:type="spellEnd"/>
      <w:r>
        <w:rPr>
          <w:rFonts w:ascii="Arial" w:hAnsi="Arial" w:cs="Arial"/>
          <w:sz w:val="28"/>
          <w:szCs w:val="28"/>
        </w:rPr>
        <w:t xml:space="preserve"> comparisons of the treatments!</w:t>
      </w:r>
    </w:p>
    <w:p w:rsidR="005029FD" w:rsidRDefault="005029FD">
      <w:pPr>
        <w:rPr>
          <w:rFonts w:ascii="Arial" w:hAnsi="Arial" w:cs="Arial"/>
          <w:sz w:val="28"/>
          <w:szCs w:val="28"/>
        </w:rPr>
      </w:pPr>
    </w:p>
    <w:p w:rsidR="005029FD" w:rsidRDefault="009A1DA2">
      <w:pPr>
        <w:rPr>
          <w:rFonts w:ascii="Arial" w:hAnsi="Arial" w:cs="Arial"/>
          <w:sz w:val="28"/>
          <w:szCs w:val="28"/>
        </w:rPr>
      </w:pPr>
      <w:r>
        <w:rPr>
          <w:rFonts w:ascii="Arial" w:hAnsi="Arial" w:cs="Arial"/>
          <w:noProof/>
          <w:sz w:val="28"/>
          <w:szCs w:val="28"/>
        </w:rPr>
        <w:pict>
          <v:shape id="_x0000_s1354" style="position:absolute;margin-left:429.55pt;margin-top:14.6pt;width:37.4pt;height:25.15pt;z-index:251936768" coordorigin="18329,24637" coordsize="1319,886" path="m18329,24637v10,51,13,104,20,156c18364,24904,18374,25016,18392,25126v15,90,38,177,63,264c18468,25434,18468,25437,18503,25447em18723,25401v6,35,10,62,51,48c18819,25434,18848,25399,18874,25361v23,-34,54,-85,38,-128c18898,25194,18852,25206,18826,25223v-36,25,-69,85,-66,130c18764,25413,18814,25461,18863,25487v58,31,137,46,202,33c19080,25515,19095,25509,19110,25504em19388,24774v-9,50,-7,96,,147c19399,25008,19415,25095,19428,25182v11,72,24,148,24,222c19452,25430,19453,25454,19446,25476em19210,25154v-30,-22,-28,-21,-37,-58c19221,25085,19267,25084,19317,25087v84,5,163,30,245,44c19606,25135,19619,25135,19647,25144e" filled="f" strokecolor="red" strokeweight="1.5pt">
            <v:stroke endcap="round"/>
            <v:path shadowok="f" o:extrusionok="f" fillok="f" insetpenok="f"/>
            <o:lock v:ext="edit" rotation="t" aspectratio="t" verticies="t" text="t" shapetype="t"/>
            <o:ink i="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" annotation="t"/>
          </v:shape>
        </w:pict>
      </w:r>
    </w:p>
    <w:p w:rsidR="005029FD" w:rsidRDefault="009A1DA2">
      <w:pPr>
        <w:rPr>
          <w:rFonts w:ascii="Arial" w:hAnsi="Arial" w:cs="Arial"/>
          <w:sz w:val="28"/>
          <w:szCs w:val="28"/>
        </w:rPr>
      </w:pPr>
      <w:r>
        <w:rPr>
          <w:rFonts w:ascii="Arial" w:hAnsi="Arial" w:cs="Arial"/>
          <w:noProof/>
          <w:sz w:val="28"/>
          <w:szCs w:val="28"/>
        </w:rPr>
        <w:pict>
          <v:shape id="_x0000_s1349" style="position:absolute;margin-left:89.45pt;margin-top:-.25pt;width:27.15pt;height:24.5pt;z-index:251931648" coordorigin="6330,24680" coordsize="958,865" path="m6381,24865v8,107,17,213,27,320c6417,25277,6425,25369,6433,25461v3,30,2,54,1,83c6389,25408,6371,25265,6364,25122v-4,-96,2,-189,39,-278c6428,24784,6468,24733,6528,24706v47,-21,111,-31,162,-23c6739,24691,6792,24702,6840,24715v7,2,14,5,21,7em6373,25271v-25,26,-31,31,-43,49c6375,25296,6416,25278,6466,25263v72,-21,123,-18,193,3em6943,25285v-40,-11,-72,-16,-108,12c6795,25328,6767,25399,6771,25449v1,19,14,56,41,46c6836,25486,6842,25453,6846,25432v4,-22,,-50,9,-70c6858,25358,6861,25353,6864,25349em7126,25373v9,22,15,44,21,67c7153,25465,7153,25489,7150,25514v-3,-51,4,-91,15,-141c7172,25343,7184,25274,7216,25257v23,-13,55,17,71,28e" filled="f" strokecolor="red" strokeweight="1.5pt">
            <v:stroke endcap="round"/>
            <v:path shadowok="f" o:extrusionok="f" fillok="f" insetpenok="f"/>
            <o:lock v:ext="edit" rotation="t" aspectratio="t" verticies="t" text="t" shapetype="t"/>
            <o:ink i="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" annotation="t"/>
          </v:shape>
        </w:pict>
      </w:r>
      <w:r>
        <w:rPr>
          <w:rFonts w:ascii="Arial" w:hAnsi="Arial" w:cs="Arial"/>
          <w:noProof/>
          <w:sz w:val="28"/>
          <w:szCs w:val="28"/>
        </w:rPr>
        <w:pict>
          <v:shape id="_x0000_s1350" style="position:absolute;margin-left:138.85pt;margin-top:3.65pt;width:36.5pt;height:22.5pt;z-index:251932672" coordorigin="8073,24818" coordsize="1288,794" path="m8316,24952v-7,73,-15,145,-14,218c8303,25252,8306,25335,8313,25416v,4,15,94,5,96c8300,25516,8286,25500,8272,25492em8073,25351v31,15,60,17,94,18c8239,25371,8315,25360,8385,25342v57,-15,102,-41,152,-71em8616,24848v31,-42,13,52,17,108c8641,25072,8642,25188,8643,25305v1,58,5,108,22,153c8692,25405,8717,25352,8735,25293v16,-53,24,-138,65,-181c8803,25112,8806,25111,8809,25111v14,66,14,135,17,203c8830,25391,8825,25494,8880,25557v49,56,128,20,179,-13c9131,25497,9248,25378,9238,25281v-3,-4,-5,-9,-8,-13c9191,25299,9169,25322,9148,25374v-26,63,-41,134,-1,193c9192,25633,9295,25610,9360,25607e" filled="f" strokecolor="red" strokeweight="1.5pt">
            <v:stroke endcap="round"/>
            <v:path shadowok="f" o:extrusionok="f" fillok="f" insetpenok="f"/>
            <o:lock v:ext="edit" rotation="t" aspectratio="t" verticies="t" text="t" shapetype="t"/>
            <o:ink i="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" annotation="t"/>
          </v:shape>
        </w:pict>
      </w:r>
      <w:r>
        <w:rPr>
          <w:rFonts w:ascii="Arial" w:hAnsi="Arial" w:cs="Arial"/>
          <w:noProof/>
          <w:sz w:val="28"/>
          <w:szCs w:val="28"/>
        </w:rPr>
        <w:pict>
          <v:shape id="_x0000_s1351" style="position:absolute;margin-left:200.15pt;margin-top:4.3pt;width:56pt;height:33.6pt;z-index:251933696" coordorigin="10235,24840" coordsize="1976,1186" path="m10529,25267v-37,-38,-74,-86,-132,-89c10335,25175,10286,25238,10262,25288v-26,54,-41,127,-9,182c10282,25519,10342,25514,10387,25493v49,-23,87,-69,103,-121c10493,25363,10506,25280,10477,25279v-19,-1,-16,33,-17,43em10663,25325v30,28,32,54,37,95c10710,25509,10703,25601,10698,25691v-6,101,-26,207,-20,309c10680,26008,10681,26017,10683,26025v20,-58,18,-120,19,-182em10693,25282v6,-30,15,-85,46,-102c10778,25159,10828,25186,10853,25215v45,51,49,122,39,186c10884,25451,10858,25511,10815,25541v-20,7,-26,11,-37,-2c10789,25510,10798,25494,10816,25468em11171,24840v-10,56,-9,108,-8,165c11165,25110,11168,25214,11170,25319v2,85,4,172,7,256c11180,25590,11181,25594,11177,25571em11070,25301v-2,-27,20,-27,47,-38c11163,25244,11216,25232,11266,25231v41,-1,82,5,122,10em11502,25293v,21,-9,48,-6,68c11501,25397,11515,25430,11529,25464v9,22,17,35,33,52em11559,25095v-15,-33,-33,-65,-45,-99c11549,25016,11581,25051,11612,25079v40,36,55,49,82,75em11934,25281v-30,-15,-65,-36,-100,-15c11799,25287,11800,25347,11812,25380v21,59,85,103,140,127c12036,25544,12121,25539,12210,25538e" filled="f" strokecolor="red" strokeweight="1.5pt">
            <v:stroke endcap="round"/>
            <v:path shadowok="f" o:extrusionok="f" fillok="f" insetpenok="f"/>
            <o:lock v:ext="edit" rotation="t" aspectratio="t" verticies="t" text="t" shapetype="t"/>
            <o:ink i="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" annotation="t"/>
          </v:shape>
        </w:pict>
      </w:r>
      <w:r>
        <w:rPr>
          <w:rFonts w:ascii="Arial" w:hAnsi="Arial" w:cs="Arial"/>
          <w:noProof/>
          <w:sz w:val="28"/>
          <w:szCs w:val="28"/>
        </w:rPr>
        <w:pict>
          <v:shape id="_x0000_s1352" style="position:absolute;margin-left:279.9pt;margin-top:.6pt;width:46.6pt;height:25.1pt;z-index:251934720" coordorigin="13050,24711" coordsize="1643,885" path="m13085,24723v-12,-7,-15,-9,-24,-12c13053,24763,13057,24802,13063,24857v13,120,24,241,36,361c13109,25320,13119,25422,13140,25523v7,33,16,45,30,72em13416,25504v11,-35,26,-67,48,-97c13503,25356,13533,25310,13558,25250v20,-49,22,-77,19,-124c13534,25154,13514,25174,13490,25230v-32,76,-74,205,-24,283c13507,25576,13600,25551,13656,25532v100,-33,178,-98,249,-173c13954,25307,13992,25248,14034,25191v3,-4,6,-9,9,-13c14053,25233,14045,25280,14040,25336v-3,33,-19,105,-1,136c14050,25481,14054,25485,14064,25480v48,-52,69,-115,94,-181c14175,25255,14189,25179,14225,25146v5,-1,9,-3,14,-4c14251,25188,14256,25229,14256,25279v,57,-6,123,11,179c14279,25498,14291,25502,14326,25496v6,-5,13,-9,19,-14em14692,25038v-18,-30,-32,-51,-71,-45c14581,24999,14553,25030,14543,25068v-12,46,9,93,35,130c14606,25238,14644,25270,14668,25313v24,42,16,86,-22,116c14631,25441,14591,25462,14571,25450v-9,-12,-11,-18,-4,-29e" filled="f" strokecolor="red" strokeweight="1.5pt">
            <v:stroke endcap="round"/>
            <v:path shadowok="f" o:extrusionok="f" fillok="f" insetpenok="f"/>
            <o:lock v:ext="edit" rotation="t" aspectratio="t" verticies="t" text="t" shapetype="t"/>
            <o:ink i="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" annotation="t"/>
          </v:shape>
        </w:pict>
      </w:r>
      <w:r>
        <w:rPr>
          <w:rFonts w:ascii="Arial" w:hAnsi="Arial" w:cs="Arial"/>
          <w:noProof/>
          <w:sz w:val="28"/>
          <w:szCs w:val="28"/>
        </w:rPr>
        <w:pict>
          <v:shape id="_x0000_s1353" style="position:absolute;margin-left:355.15pt;margin-top:.05pt;width:57.7pt;height:32.05pt;z-index:251935744" coordorigin="15704,24691" coordsize="2035,1131" path="m15964,25320v8,-39,27,-76,2,-114c15923,25140,15852,25122,15783,25170v-55,38,-80,97,-79,162c15705,25384,15731,25437,15788,25443v89,10,140,-93,161,-162c15992,25145,15981,24993,15969,24853v-5,-55,-13,-108,-22,-162c15944,24771,15944,24850,15953,24932v14,119,33,247,87,355c16087,25381,16203,25465,16309,25407v61,-34,86,-115,92,-179c16406,25176,16394,25142,16375,25096v-57,-1,-73,-11,-113,54c16229,25204,16201,25285,16210,25349v6,41,29,48,61,63c16364,25393,16418,25327,16438,25233v4,-21,6,-26,5,-39c16440,25231,16438,25262,16448,25300v12,46,32,87,83,96c16587,25406,16641,25364,16675,25324v58,-68,80,-165,96,-251c16785,24994,16793,24913,16793,24833v,-7,-1,-15,-1,-22c16779,24884,16773,24959,16772,25033v-1,100,9,196,30,293c16814,25381,16832,25402,16867,25438em16563,25122v35,-38,88,-52,141,-59c16804,25049,16900,25054,17000,25063em17386,25228v2,-62,3,-124,-16,-184c17358,25018,17355,25009,17333,25009v-61,40,-98,86,-131,153c17168,25230,17130,25322,17142,25400v8,51,67,52,104,36c17304,25410,17345,25352,17374,25299v20,-36,27,-65,31,-103c17383,25235,17372,25281,17370,25326v-2,49,-5,114,17,160c17392,25493,17397,25500,17402,25507em17737,25502v,46,-8,91,-29,134c17679,25695,17645,25760,17599,25808v-5,4,-11,9,-16,13e" filled="f" strokecolor="red" strokeweight="1.5pt">
            <v:stroke endcap="round"/>
            <v:path shadowok="f" o:extrusionok="f" fillok="f" insetpenok="f"/>
            <o:lock v:ext="edit" rotation="t" aspectratio="t" verticies="t" text="t" shapetype="t"/>
            <o:ink i="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" annotation="t"/>
          </v:shape>
        </w:pict>
      </w:r>
      <w:r>
        <w:rPr>
          <w:rFonts w:ascii="Arial" w:hAnsi="Arial" w:cs="Arial"/>
          <w:noProof/>
          <w:sz w:val="28"/>
          <w:szCs w:val="28"/>
        </w:rPr>
        <w:pict>
          <v:shape id="_x0000_s1355" style="position:absolute;margin-left:22.3pt;margin-top:35.15pt;width:19.35pt;height:29.25pt;z-index:251937792" coordorigin="3962,25930" coordsize="683,1031" path="m4099,26159v-8,29,-12,34,-9,75c4095,26314,4111,26394,4121,26474v17,137,49,288,35,427c4155,26905,4154,26908,4153,26912v-27,-55,-45,-105,-59,-168c4069,26633,4050,26518,4055,26404v6,-124,49,-222,136,-310c4264,26020,4461,25877,4575,25940v7,9,15,19,22,28c4587,26056,4555,26103,4491,26167v-62,62,-134,112,-215,146c4250,26322,4245,26323,4230,26330v101,-9,211,8,297,66c4604,26448,4643,26532,4644,26623v1,124,-70,234,-177,292c4382,26962,4279,26975,4186,26947v-76,-23,-161,-73,-203,-142c3970,26769,3966,26759,3962,26735v48,-17,73,-19,129,-4c4113,26738,4136,26746,4158,26753e" filled="f" strokecolor="red" strokeweight="1.5pt">
            <v:stroke endcap="round"/>
            <v:path shadowok="f" o:extrusionok="f" fillok="f" insetpenok="f"/>
            <o:lock v:ext="edit" rotation="t" aspectratio="t" verticies="t" text="t" shapetype="t"/>
            <o:ink i="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" annotation="t"/>
          </v:shape>
        </w:pict>
      </w:r>
      <w:r>
        <w:rPr>
          <w:rFonts w:ascii="Arial" w:hAnsi="Arial" w:cs="Arial"/>
          <w:noProof/>
          <w:sz w:val="28"/>
          <w:szCs w:val="28"/>
        </w:rPr>
        <w:pict>
          <v:shape id="_x0000_s1356" style="position:absolute;margin-left:110.2pt;margin-top:36.5pt;width:26.65pt;height:26.3pt;z-index:251938816" coordorigin="7062,25976" coordsize="940,929" path="m7163,25976v-18,3,-33,-2,-48,13c7102,26003,7091,26031,7085,26048v-14,38,-22,77,-23,117c7060,26270,7081,26376,7098,26479v18,106,37,211,57,317c7134,26639,7074,26404,7173,26265v42,-60,117,-64,178,-32c7469,26295,7504,26455,7477,26575v-16,73,-63,151,-125,195c7325,26789,7264,26817,7231,26795v-39,-26,-16,-26,8,-38c7245,26756,7250,26755,7256,26754em7636,26891v21,-33,28,-43,44,-78c7713,26740,7748,26665,7771,26588v20,-67,27,-121,8,-187c7731,26376,7703,26390,7670,26437v-54,77,-72,188,-30,274c7675,26781,7751,26816,7826,26822v59,5,118,-10,175,-22e" filled="f" strokecolor="red" strokeweight="1.5pt">
            <v:stroke endcap="round"/>
            <v:path shadowok="f" o:extrusionok="f" fillok="f" insetpenok="f"/>
            <o:lock v:ext="edit" rotation="t" aspectratio="t" verticies="t" text="t" shapetype="t"/>
            <o:ink i="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" annotation="t"/>
          </v:shape>
        </w:pict>
      </w:r>
      <w:r>
        <w:rPr>
          <w:rFonts w:ascii="Arial" w:hAnsi="Arial" w:cs="Arial"/>
          <w:noProof/>
          <w:sz w:val="28"/>
          <w:szCs w:val="28"/>
        </w:rPr>
        <w:pict>
          <v:shape id="_x0000_s1357" style="position:absolute;margin-left:161.45pt;margin-top:41.35pt;width:33.85pt;height:20.05pt;z-index:251939840" coordorigin="8871,26148" coordsize="1194,707" path="m9103,26199v-28,37,-26,61,-20,109c9092,26386,9117,26463,9134,26539v17,75,31,150,44,226c9181,26784,9196,26839,9178,26848v-15,-13,-22,-21,-31,-34em8871,26536v32,17,66,36,101,50c9052,26618,9153,26652,9237,26613v105,-49,122,-187,129,-287c9370,26266,9367,26208,9363,26148v-2,74,-1,148,3,222c9372,26500,9358,26698,9430,26814v7,6,14,12,21,18c9496,26794,9520,26768,9546,26707v28,-66,45,-139,83,-200c9634,26501,9639,26496,9644,26490v32,34,44,62,59,119c9724,26686,9749,26845,9853,26854v64,6,125,-53,158,-100c10047,26703,10093,26581,10057,26519v-12,-20,-15,-26,-31,-29c9995,26527,9966,26556,9962,26613v-4,59,3,137,51,178c10027,26799,10042,26808,10056,26816e" filled="f" strokecolor="red" strokeweight="1.5pt">
            <v:stroke endcap="round"/>
            <v:path shadowok="f" o:extrusionok="f" fillok="f" insetpenok="f"/>
            <o:lock v:ext="edit" rotation="t" aspectratio="t" verticies="t" text="t" shapetype="t"/>
            <o:ink i="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" annotation="t"/>
          </v:shape>
        </w:pict>
      </w:r>
      <w:r>
        <w:rPr>
          <w:rFonts w:ascii="Arial" w:hAnsi="Arial" w:cs="Arial"/>
          <w:noProof/>
          <w:sz w:val="28"/>
          <w:szCs w:val="28"/>
        </w:rPr>
        <w:pict>
          <v:shape id="_x0000_s1358" style="position:absolute;margin-left:238.35pt;margin-top:35pt;width:86.15pt;height:27.65pt;z-index:251940864" coordorigin="11583,25923" coordsize="3039,976" path="m11887,26527v-30,-53,-64,-130,-132,-139c11690,26379,11644,26454,11620,26503v-39,78,-50,167,-25,251c11625,26854,11710,26897,11810,26898v18,-2,36,-3,54,-5em12301,26514v-53,10,-88,20,-135,57c12107,26617,12051,26678,12018,26746v-11,32,-16,40,-6,60c12061,26828,12095,26803,12139,26771v66,-47,123,-105,183,-159c12355,26583,12374,26568,12414,26556v33,35,39,69,42,118c12459,26724,12456,26776,12453,26826v,4,-1,9,-1,13c12480,26803,12495,26757,12514,26715v26,-58,48,-119,85,-172c12613,26527,12614,26521,12627,26520v18,40,18,79,19,123c12647,26677,12633,26792,12669,26816v22,15,27,,43,-13em13053,26062v2,50,1,102,-3,152c13041,26319,13029,26424,13022,26529v-6,89,-11,180,-2,269c13024,26835,13027,26847,13049,26872v16,-28,19,-43,23,-76em12887,26603v-4,-46,20,-64,63,-89c13009,26480,13071,26455,13139,26445v50,-4,65,-5,98,-4em13456,26511v-1,32,-2,65,-5,97c13447,26649,13442,26690,13435,26730v-1,6,-3,12,-4,18c13447,26711,13455,26669,13468,26630v21,-60,46,-110,88,-157c13591,26434,13618,26441,13662,26458em13989,26583v-18,-42,-29,-93,-90,-79c13842,26517,13788,26590,13761,26637v-32,57,-28,85,-22,141c13790,26767,13819,26764,13858,26717v45,-54,71,-120,86,-188c13953,26491,13954,26455,13955,26416v16,32,30,60,57,85c14057,26543,14116,26571,14178,26570v75,-1,154,-33,213,-78c14506,26405,14552,26259,14576,26122v12,-71,16,-132,-11,-197c14505,25959,14481,25986,14441,26058v-87,155,-162,348,-141,530c14313,26700,14384,26793,14496,26814v52,10,82,-6,125,-33e" filled="f" strokecolor="red" strokeweight="1.5pt">
            <v:stroke endcap="round"/>
            <v:path shadowok="f" o:extrusionok="f" fillok="f" insetpenok="f"/>
            <o:lock v:ext="edit" rotation="t" aspectratio="t" verticies="t" text="t" shapetype="t"/>
            <o:ink i="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" annotation="t"/>
          </v:shape>
        </w:pict>
      </w:r>
      <w:r>
        <w:rPr>
          <w:rFonts w:ascii="Arial" w:hAnsi="Arial" w:cs="Arial"/>
          <w:noProof/>
          <w:sz w:val="28"/>
          <w:szCs w:val="28"/>
        </w:rPr>
        <w:pict>
          <v:shape id="_x0000_s1359" style="position:absolute;margin-left:337.2pt;margin-top:56.2pt;width:2.55pt;height:1.25pt;z-index:251941888" coordorigin="15070,26671" coordsize="91,45" path="m15160,26671v-21,9,-66,16,-82,29c15071,26713,15066,26718,15080,26715e" filled="f" strokecolor="red" strokeweight="1.5pt">
            <v:stroke endcap="round"/>
            <v:path shadowok="f" o:extrusionok="f" fillok="f" insetpenok="f"/>
            <o:lock v:ext="edit" rotation="t" aspectratio="t" verticies="t" text="t" shapetype="t"/>
            <o:ink i="AK8BHQIKCAEgAGgMAAAAAADAAAAAAAAARljPVIrml8VPjwb4utLhmyIDIWQGPoBED/AAAEgRRP8B&#10;RTUbAgCt/0Y1GwIArf9XDQAAAAUDOAtlGSAyCQCQmwMBN8AeRTMJAJCCAgHbxR5FOAgA/gMA8JvV&#10;NBKmzYM/NXOdPwo0CoX5htPmHlojox192CwYhfpgS+mAOTByT4bDgIfGlrgMBocNnKBwEAoAESDA&#10;CAJwhLfNAb==&#10;" annotation="t"/>
          </v:shape>
        </w:pict>
      </w:r>
      <w:r w:rsidR="005029FD">
        <w:rPr>
          <w:rFonts w:ascii="Arial" w:hAnsi="Arial" w:cs="Arial"/>
          <w:sz w:val="28"/>
          <w:szCs w:val="28"/>
        </w:rPr>
        <w:t>Example:</w:t>
      </w:r>
    </w:p>
    <w:p w:rsidR="005029FD" w:rsidRDefault="009A1DA2">
      <w:pPr>
        <w:rPr>
          <w:rFonts w:ascii="Arial" w:hAnsi="Arial" w:cs="Arial"/>
          <w:sz w:val="28"/>
          <w:szCs w:val="28"/>
        </w:rPr>
      </w:pPr>
      <w:r>
        <w:rPr>
          <w:rFonts w:ascii="Arial" w:hAnsi="Arial" w:cs="Arial"/>
          <w:noProof/>
          <w:sz w:val="28"/>
          <w:szCs w:val="28"/>
        </w:rPr>
        <w:lastRenderedPageBreak/>
        <w:pict>
          <v:shape id="_x0000_s1361" style="position:absolute;margin-left:-3.1pt;margin-top:-47.6pt;width:56.15pt;height:25.5pt;z-index:251943936" coordorigin="3066,861" coordsize="1980,899" path="m3351,916v-5,41,-2,79,1,121c3358,1133,3362,1229,3372,1325v10,96,17,194,30,290c3402,1617,3430,1759,3428,1677v-2,-14,-3,-28,-5,-42em3066,984v19,-31,37,-64,71,-82c3197,870,3277,861,3343,861v92,-1,182,19,273,32c3673,901,3731,907,3788,915em3831,1680v31,-76,44,-151,64,-230c3918,1362,3942,1276,3949,1185v,-29,2,-35,-5,-51c3919,1180,3904,1222,3893,1277v-21,99,-31,199,-20,300c3879,1629,3893,1710,3955,1727v43,11,82,-28,109,-52em4385,1183v-35,-11,-66,-18,-101,c4250,1200,4227,1234,4237,1273v13,51,60,92,95,128c4375,1446,4419,1489,4437,1551v15,51,10,109,-17,155c4406,1730,4374,1766,4342,1759v-38,-9,-2,-36,9,-49em4804,926v-31,17,-17,72,-14,112c4798,1141,4817,1244,4835,1346v18,99,36,201,57,299c4900,1682,4908,1715,4913,1753em4742,1447v25,-38,58,-44,104,-57c4913,1372,4977,1359,5045,1348e" filled="f" strokecolor="red" strokeweight="1.5pt">
            <v:stroke endcap="round"/>
            <v:path shadowok="f" o:extrusionok="f" fillok="f" insetpenok="f"/>
            <o:lock v:ext="edit" rotation="t" aspectratio="t" verticies="t" text="t" shapetype="t"/>
            <o:ink i="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" annotation="t"/>
          </v:shape>
        </w:pict>
      </w:r>
      <w:r>
        <w:rPr>
          <w:rFonts w:ascii="Arial" w:hAnsi="Arial" w:cs="Arial"/>
          <w:noProof/>
          <w:sz w:val="28"/>
          <w:szCs w:val="28"/>
        </w:rPr>
        <w:pict>
          <v:shape id="_x0000_s1362" style="position:absolute;margin-left:102pt;margin-top:-53.1pt;width:174.6pt;height:45.2pt;z-index:251944960" coordorigin="6773,667" coordsize="6160,1594" path="m6820,679v2,35,-1,46,-1,81c6819,874,6822,989,6830,1103v12,174,34,347,59,519c6896,1669,6898,1791,6932,1830v4,-1,9,-2,13,-3em7275,736v2,58,-3,116,-8,174c7256,1029,7262,1148,7262,1267v,159,6,322,-9,481c7252,1755,7249,1920,7209,1872v-4,-11,-9,-21,-13,-32em6773,1454v46,-30,95,-51,145,-76c7000,1337,7088,1302,7179,1285v63,-7,82,-9,123,-13em7684,1386v-40,1,-67,13,-95,45c7544,1482,7508,1549,7490,1615v-13,50,-20,88,26,108c7578,1690,7615,1650,7654,1590v42,-63,68,-135,93,-206c7746,1439,7743,1494,7744,1549v1,58,2,117,11,174c7759,1751,7766,1777,7775,1804em8141,1359v-13,16,-23,36,-23,58c8118,1434,8120,1452,8122,1469em8191,989v-26,-8,-47,-10,-75,-7c8138,978,8145,976,8158,968em8652,2240v12,-2,20,18,43,-37c8727,2126,8761,2049,8794,1972v105,-246,197,-502,255,-764c9059,1301,9061,1395,9077,1487v11,65,27,67,57,113c9200,1555,9243,1521,9289,1449v80,-127,133,-269,181,-410c9485,1109,9496,1180,9509,1251v25,135,59,296,154,402c9689,1682,9719,1694,9753,1689v13,-3,17,-4,15,-15em9962,1700v3,-7,5,-13,8,-20c9965,1712,9962,1744,9960,1776v-3,48,-2,101,14,147c9988,1962,10010,1979,10047,1983v43,5,72,-11,97,-46c10149,1928,10155,1919,10160,1910em10039,1283v-20,-18,-40,-33,-55,-55c10013,1229,10025,1234,10051,1247em10775,1098v-19,1,-48,-1,-65,8c10680,1122,10652,1153,10629,1178v-36,41,-71,85,-101,130c10512,1332,10481,1376,10504,1406v23,30,90,31,123,36c10688,1452,10749,1460,10809,1474v18,4,97,51,88,50c10892,1521,10888,1517,10883,1514em11278,2253v23,-46,44,-93,65,-141c11392,2000,11437,1885,11473,1768v60,-195,91,-392,133,-590c11607,1174,11609,1169,11610,1165v16,126,11,253,25,379c11643,1618,11653,1675,11698,1732v66,-17,89,-18,131,-92c11884,1543,11907,1426,11924,1317v12,-74,16,-149,21,-224c11954,1194,11958,1296,11972,1397v20,147,44,353,165,455c12186,1893,12197,1873,12245,1873em12639,1765v-13,-30,-33,-62,-68,-71c12535,1685,12519,1724,12507,1749v-28,59,-35,126,-34,190c12475,2019,12509,2094,12593,2116v56,15,150,3,202,-22c12837,2074,12899,2029,12925,1989v2,-7,5,-15,7,-22e" filled="f" strokecolor="red" strokeweight="1.5pt">
            <v:stroke endcap="round"/>
            <v:path shadowok="f" o:extrusionok="f" fillok="f" insetpenok="f"/>
            <o:lock v:ext="edit" rotation="t" aspectratio="t" verticies="t" text="t" shapetype="t"/>
            <o:ink i="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" annotation="t"/>
          </v:shape>
        </w:pict>
      </w:r>
      <w:r>
        <w:rPr>
          <w:rFonts w:ascii="Arial" w:hAnsi="Arial" w:cs="Arial"/>
          <w:noProof/>
          <w:sz w:val="28"/>
          <w:szCs w:val="28"/>
        </w:rPr>
        <w:pict>
          <v:shape id="_x0000_s1363" style="position:absolute;margin-left:295.35pt;margin-top:-49.4pt;width:41.55pt;height:21.55pt;z-index:251945984" coordorigin="13595,797" coordsize="1465,760" path="m15047,975v1,-22,30,-55,-16,-66c14979,897,14906,916,14857,927v-148,32,-293,74,-439,115c14243,1091,14069,1143,13896,1197v-11,3,-221,84,-233,72c13654,1260,13728,1210,13729,1209em13969,840v-2,-23,-4,-24,-11,-43c13923,835,13890,873,13858,914v-84,106,-193,215,-246,341c13592,1302,13580,1360,13636,1386v122,57,284,35,413,76c14097,1477,14152,1502,14185,1541v3,5,6,10,9,15e" filled="f" strokecolor="red" strokeweight="1.5pt">
            <v:stroke endcap="round"/>
            <v:path shadowok="f" o:extrusionok="f" fillok="f" insetpenok="f"/>
            <o:lock v:ext="edit" rotation="t" aspectratio="t" verticies="t" text="t" shapetype="t"/>
            <o:ink i="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" annotation="t"/>
          </v:shape>
        </w:pict>
      </w:r>
      <w:r>
        <w:rPr>
          <w:rFonts w:ascii="Arial" w:hAnsi="Arial" w:cs="Arial"/>
          <w:noProof/>
          <w:sz w:val="28"/>
          <w:szCs w:val="28"/>
        </w:rPr>
        <w:pict>
          <v:shape id="_x0000_s1364" style="position:absolute;margin-left:361.2pt;margin-top:-60.65pt;width:108.95pt;height:29.05pt;z-index:251947008" coordorigin="15917,401" coordsize="3844,1024" path="m15923,787v-6,35,-5,50,-4,85c15921,935,15925,999,15929,1062v2,34,9,65,19,92c15959,1104,15969,1055,15978,1005v14,-73,28,-150,56,-219c16047,760,16047,751,16068,753v42,42,53,96,65,155c16149,984,16160,1061,16183,1135v30,-16,40,-29,54,-75c16261,985,16277,906,16297,830v9,-33,22,-59,35,-88c16355,775,16366,807,16377,855v14,62,22,126,50,184c16444,1074,16465,1095,16505,1086v56,-13,92,-76,113,-125c16642,904,16658,836,16667,775v3,-27,4,-34,3,-51c16650,755,16633,790,16620,830v-17,52,-35,110,-28,166c16599,1052,16647,1050,16691,1042v39,-7,73,-22,107,-41c16822,988,16838,974,16845,947v4,-17,7,-41,-4,-56c16836,890,16832,889,16827,888em17185,777v-35,-10,-66,-20,-100,2c17045,804,17014,851,16997,894v-11,29,-11,48,-7,76c17024,982,17050,965,17075,937v38,-42,62,-95,77,-149c17160,761,17163,735,17164,707v-9,48,-9,95,-7,144c17159,899,17165,949,17193,989v14,20,45,26,67,15c17266,999,17273,994,17279,989em17641,606v-12,-5,-30,-9,-43,-6c17581,604,17552,605,17537,611v-18,8,-43,22,-50,43c17478,681,17493,715,17508,737v22,32,53,60,78,90c17605,849,17625,872,17618,904v-5,23,-22,39,-42,49c17541,971,17540,953,17552,926em17818,675v-14,50,-23,93,-11,145c17814,851,17829,886,17866,888v44,3,77,-40,98,-71c18008,752,18025,672,18034,595v4,-30,4,-45,-7,-70c18025,554,18015,586,18017,615v2,9,3,19,5,28em18271,561v35,-10,38,11,40,44c18315,654,18306,702,18298,750v-6,37,-15,73,-21,110c18301,814,18313,765,18329,715v20,-64,39,-133,71,-192c18417,492,18441,454,18479,451v29,-2,47,25,65,43c18569,519,18596,542,18624,563v24,18,48,32,74,46em18723,670v-12,29,-9,53,-16,82c18699,788,18691,822,18688,860v-1,16,-2,20,2,29em18681,429v-25,-15,-38,-27,-63,-19c18658,428,18698,441,18740,454em18992,632v-4,54,-16,107,-22,160c18964,841,18959,877,18936,920v12,-64,35,-122,64,-181c19032,675,19068,601,19120,551v21,-14,27,-20,44,-9c19194,601,19193,645,19195,710v3,69,-12,143,-2,211c19202,950,19203,958,19214,974em19612,813v21,-28,67,-82,42,-122c19631,653,19600,651,19558,662v-50,13,-118,64,-125,120c19427,828,19475,838,19510,838v52,1,101,-19,152,-27c19692,806,19732,801,19749,834v21,42,10,106,6,150c19748,1058,19734,1133,19710,1203v-22,64,-56,111,-89,168c19600,1407,19592,1422,19550,1419e" filled="f" strokecolor="red" strokeweight="1.5pt">
            <v:stroke endcap="round"/>
            <v:path shadowok="f" o:extrusionok="f" fillok="f" insetpenok="f"/>
            <o:lock v:ext="edit" rotation="t" aspectratio="t" verticies="t" text="t" shapetype="t"/>
            <o:ink i="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" annotation="t"/>
          </v:shape>
        </w:pict>
      </w:r>
      <w:r>
        <w:rPr>
          <w:rFonts w:ascii="Arial" w:hAnsi="Arial" w:cs="Arial"/>
          <w:noProof/>
          <w:sz w:val="28"/>
          <w:szCs w:val="28"/>
        </w:rPr>
        <w:pict>
          <v:shape id="_x0000_s1366" style="position:absolute;margin-left:16.55pt;margin-top:13.45pt;width:68.4pt;height:47.35pt;z-index:251949056" coordorigin="3758,3015" coordsize="2414,1670" path="m5464,3726v-33,-10,-13,32,-10,62c5462,3862,5472,3935,5477,4009v5,77,9,155,11,232c5489,4269,5491,4297,5491,4325v11,-21,13,-30,5,-48em5195,3759v25,-71,58,-107,126,-145c5443,3545,5592,3541,5726,3576v160,42,317,152,396,300c6194,4010,6184,4173,6105,4301v-116,188,-366,313,-573,368c5478,4683,5361,4711,5329,4647v-15,-30,132,-111,137,-114em3763,3090v-8,56,-2,110,7,166c3778,3304,3791,3351,3809,3396v12,29,27,53,46,78c3887,3461,3880,3448,3890,3419v13,-37,24,-76,41,-111c3950,3269,3974,3240,4004,3210v17,-17,33,-27,53,-39em3893,3304v-5,32,7,34,37,39c3964,3349,3998,3349,4032,3352v29,3,49,8,67,31c4103,3389,4108,3395,4112,3401em4342,3230v5,-28,25,-26,53,-33c4416,3192,4437,3187,4458,3182em4378,3304v-4,4,-9,7,-13,11c4378,3294,4397,3276,4419,3264v27,-15,55,-29,86,-33c4512,3231,4518,3230,4525,3230em4748,3135v-2,-27,-1,-36,14,-60c4780,3046,4805,3023,4839,3016v36,-8,49,23,45,54c4878,3119,4843,3170,4814,3208v-23,30,-49,54,-80,76c4760,3261,4788,3250,4824,3246v53,-6,118,8,147,57c4997,3346,4976,3395,4950,3432v-32,45,-84,81,-134,102c4785,3547,4737,3558,4704,3545v-22,-9,-28,-22,-38,-41e" filled="f" strokecolor="red" strokeweight="1.5pt">
            <v:stroke endcap="round"/>
            <v:path shadowok="f" o:extrusionok="f" fillok="f" insetpenok="f"/>
            <o:lock v:ext="edit" rotation="t" aspectratio="t" verticies="t" text="t" shapetype="t"/>
            <o:ink i="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" annotation="t"/>
          </v:shape>
        </w:pict>
      </w:r>
      <w:r>
        <w:rPr>
          <w:rFonts w:ascii="Arial" w:hAnsi="Arial" w:cs="Arial"/>
          <w:noProof/>
          <w:sz w:val="28"/>
          <w:szCs w:val="28"/>
        </w:rPr>
        <w:pict>
          <v:shape id="_x0000_s1367" style="position:absolute;margin-left:108.25pt;margin-top:9.05pt;width:208.85pt;height:53.75pt;z-index:251950080" coordorigin="6993,2860" coordsize="7368,1895" path="m6993,3879v21,-20,42,-35,72,-41c7120,3828,7181,3834,7236,3839v39,4,69,13,106,27em7039,4126v27,22,44,6,77,4c7168,4128,7221,4132,7273,4132v12,,25,,37,em8082,3592v21,-29,44,-43,76,-62c8205,3502,8267,3479,8323,3486v67,9,101,71,106,133c8438,3718,8397,3814,8343,3894v-55,82,-125,148,-202,209c8115,4123,8088,4141,8062,4161v35,-2,70,-5,105,-10c8216,4144,8268,4137,8318,4139v39,2,75,9,113,10c8454,4150,8470,4146,8491,4139em9186,3447v-6,14,-9,14,-8,44c9180,3540,9184,3588,9186,3637v4,90,13,179,23,268c9221,4013,9229,4136,9275,4236v22,48,33,3,42,-22em9507,3481v8,8,16,31,57,34c9623,3520,9696,3504,9753,3492v89,-18,177,-39,266,-53c10062,3432,10145,3413,10188,3434v27,13,28,22,16,47c10193,3505,10165,3526,10148,3545v-49,54,-79,118,-105,186c10007,3823,9978,3919,9952,4014v-26,95,-48,193,-61,290c9890,4308,9890,4313,9889,4317v10,-25,20,-55,27,-86em10485,4239v18,27,52,67,70,109c10620,4497,10671,4636,10776,4754v15,-91,27,-179,32,-274c10833,3982,10792,3500,10765,3006v-1,-18,4,-36,3,-54c10784,2958,10816,2968,10839,2977v170,70,335,48,518,28c11764,2961,12173,2949,12581,2923v336,-22,687,-85,1024,-60c13634,2865,13712,2866,13724,2905v11,37,-46,28,-46,38em11071,3453v30,-32,55,-51,92,-74c11196,3359,11252,3338,11289,3367v35,28,14,100,-1,130c11256,3560,11202,3614,11151,3661v-36,33,-78,60,-109,98c11039,3763,11036,3768,11033,3772v27,15,50,12,81,9c11157,3777,11200,3770,11243,3768v28,-1,64,-7,90,-4c11347,3766,11359,3769,11373,3771em11842,3207v-4,-5,-8,-10,-12,-15c11806,3202,11800,3205,11790,3239v-16,55,-31,114,-39,171c11740,3490,11740,3572,11756,3651v15,75,42,150,84,215c11865,3904,11899,3954,11941,3975v14,3,19,4,28,-1em12097,3440v-18,-7,-43,-11,-17,-39c12107,3372,12153,3346,12190,3330v43,-18,101,-33,144,-5c12381,3357,12366,3427,12351,3471v-28,82,-89,153,-148,214c12183,3706,12164,3725,12146,3747v38,5,71,-5,109,-15c12300,3720,12342,3720,12387,3716v8,-2,15,-3,23,-5em12515,3699v31,-7,32,-8,57,11c12575,3712,12579,3715,12582,3717em12880,3347v-34,16,-85,34,-103,71c12777,3422,12777,3425,12777,3429v38,13,64,7,105,2c12944,3424,13000,3438,13033,3496v19,34,27,76,21,114c13049,3644,13035,3677,13011,3702v-15,16,-49,44,-73,43c12908,3744,12900,3725,12893,3701em12813,3392v18,-27,41,-50,68,-67c12912,3305,12944,3293,12976,3277v24,-12,43,-8,69,-11c13061,3263,13067,3262,13078,3261em13253,3250v2,22,-2,40,-2,62c13252,3349,13247,3385,13249,3422v2,44,8,86,16,129c13271,3583,13276,3613,13295,3641v9,12,13,15,25,15em13557,3274v-3,-19,-6,-37,-7,-55c13548,3240,13549,3258,13552,3279v6,43,15,82,30,123c13600,3451,13624,3498,13644,3547v15,36,25,73,30,112c13679,3702,13683,3694,13700,3659em13856,3201v27,,58,3,85,1c14005,3198,14070,3195,14134,3187v63,-8,126,-16,189,-21c14343,3165,14348,3164,14360,3167v-13,23,-28,45,-43,68c14290,3277,14266,3322,14248,3369v-32,84,-52,174,-75,261c14172,3635,14150,3723,14153,3722v15,-3,21,-7,24,-21e" filled="f" strokecolor="red" strokeweight="1.5pt">
            <v:stroke endcap="round"/>
            <v:path shadowok="f" o:extrusionok="f" fillok="f" insetpenok="f"/>
            <o:lock v:ext="edit" rotation="t" aspectratio="t" verticies="t" text="t" shapetype="t"/>
            <o:ink i="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" annotation="t"/>
          </v:shape>
        </w:pict>
      </w:r>
      <w:r>
        <w:rPr>
          <w:rFonts w:ascii="Arial" w:hAnsi="Arial" w:cs="Arial"/>
          <w:noProof/>
          <w:sz w:val="28"/>
          <w:szCs w:val="28"/>
        </w:rPr>
        <w:pict>
          <v:shape id="_x0000_s1368" style="position:absolute;margin-left:369.2pt;margin-top:-27.15pt;width:67.75pt;height:24.15pt;z-index:251951104" coordorigin="16200,1582" coordsize="2389,852" path="m16200,1582v20,32,29,61,37,104c16256,1791,16266,1899,16273,2005v7,100,8,201,12,301c16288,2344,16288,2351,16290,2374v23,-70,35,-143,60,-213c16374,2094,16403,2005,16468,1966v56,-34,91,39,105,80c16610,2153,16599,2271,16630,2379v10,34,22,35,42,54em16948,2085v2,-24,3,-29,-1,-43c16911,2026,16891,2050,16861,2079v-42,41,-81,93,-95,151c16757,2268,16766,2311,16813,2305v53,-6,99,-48,132,-87c16972,2187,16989,2151,17008,2116v8,41,5,83,10,125c17023,2286,17027,2332,17053,2371v18,28,39,37,67,18c17126,2384,17132,2379,17138,2374em17284,1973v-1,-21,7,-47,29,-58c17345,1899,17391,1890,17426,1902v47,16,56,69,50,113c17464,2108,17404,2188,17371,2274v-6,15,-25,62,4,69c17399,2349,17441,2332,17460,2319v20,-19,27,-25,46,-29em17303,2232v18,-30,38,-33,72,-46c17418,2170,17460,2163,17506,2161v42,-2,82,-6,124,-12em17919,2043v28,6,32,3,61,-5c18030,2024,18069,2004,18111,1972v44,-34,80,-76,106,-125c18231,1821,18251,1772,18220,1749v-31,-23,-92,,-119,17c18038,1805,17982,1872,17948,1937v-29,56,-50,136,-10,193c17973,2180,18053,2194,18108,2204v72,13,145,5,216,-12c18391,2176,18455,2158,18513,2119v37,-29,49,-39,75,-57e" filled="f" strokecolor="red" strokeweight="1.5pt">
            <v:stroke endcap="round"/>
            <v:path shadowok="f" o:extrusionok="f" fillok="f" insetpenok="f"/>
            <o:lock v:ext="edit" rotation="t" aspectratio="t" verticies="t" text="t" shapetype="t"/>
            <o:ink i="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" annotation="t"/>
          </v:shape>
        </w:pict>
      </w:r>
      <w:r>
        <w:rPr>
          <w:rFonts w:ascii="Arial" w:hAnsi="Arial" w:cs="Arial"/>
          <w:noProof/>
          <w:sz w:val="28"/>
          <w:szCs w:val="28"/>
        </w:rPr>
        <w:pict>
          <v:shape id="_x0000_s1369" style="position:absolute;margin-left:12.1pt;margin-top:-4.4pt;width:25.2pt;height:12.6pt;z-index:251952128" coordorigin="3602,2385" coordsize="889,444" path="m3979,2395v-8,31,-10,43,-17,74c3946,2538,3918,2602,3881,2662v-37,61,-85,120,-150,152c3685,2836,3634,2831,3612,2779v-24,-55,-9,-127,13,-179c3645,2553,3680,2505,3736,2507v57,2,84,64,108,106c3874,2666,3895,2725,3930,2775v27,39,59,51,106,44c4067,2815,4085,2800,4109,2782em4322,2530v21,-14,42,-31,69,-33c4418,2495,4450,2496,4476,2503v5,2,9,3,14,5em4338,2727v20,8,28,1,53,-4c4423,2717,4446,2723,4476,2734e" filled="f" strokecolor="red" strokeweight="1.5pt">
            <v:stroke endcap="round"/>
            <v:path shadowok="f" o:extrusionok="f" fillok="f" insetpenok="f"/>
            <o:lock v:ext="edit" rotation="t" aspectratio="t" verticies="t" text="t" shapetype="t"/>
            <o:ink i="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" annotation="t"/>
          </v:shape>
        </w:pict>
      </w:r>
      <w:r>
        <w:rPr>
          <w:rFonts w:ascii="Arial" w:hAnsi="Arial" w:cs="Arial"/>
          <w:noProof/>
          <w:sz w:val="28"/>
          <w:szCs w:val="28"/>
        </w:rPr>
        <w:pict>
          <v:shape id="_x0000_s1370" style="position:absolute;margin-left:47.25pt;margin-top:-9.85pt;width:27.25pt;height:19.25pt;z-index:251953152" coordorigin="4841,2192" coordsize="963,680" path="m4858,2759v-9,25,-17,43,-17,70c4841,2850,4848,2863,4865,2871em5127,2448v-21,-30,-35,-1,-48,26c5053,2529,5042,2586,5044,2647v2,69,27,141,95,167c5181,2830,5237,2828,5274,2801v41,-30,56,-78,52,-126c5322,2628,5303,2575,5278,2535v-15,-19,-17,-23,-27,-33em5601,2434v-32,,-42,12,-59,40c5532,2491,5511,2521,5529,2539v23,24,70,19,99,23c5667,2567,5721,2574,5750,2603v30,29,17,74,-4,104c5724,2740,5683,2779,5643,2787v-29,6,-46,2,-51,-26c5589,2735,5588,2725,5596,2707em5506,2440v-23,-20,-20,-49,-3,-77c5537,2307,5606,2269,5661,2240v48,-25,90,-36,142,-48e" filled="f" strokecolor="red" strokeweight="1.5pt">
            <v:stroke endcap="round"/>
            <v:path shadowok="f" o:extrusionok="f" fillok="f" insetpenok="f"/>
            <o:lock v:ext="edit" rotation="t" aspectratio="t" verticies="t" text="t" shapetype="t"/>
            <o:ink i="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" annotation="t"/>
          </v:shape>
        </w:pict>
      </w:r>
      <w:r>
        <w:rPr>
          <w:rFonts w:ascii="Arial" w:hAnsi="Arial" w:cs="Arial"/>
          <w:noProof/>
          <w:sz w:val="28"/>
          <w:szCs w:val="28"/>
        </w:rPr>
        <w:pict>
          <v:shape id="_x0000_s1371" style="position:absolute;margin-left:110.3pt;margin-top:-2.55pt;width:24.05pt;height:11.85pt;z-index:251954176" coordorigin="7066,2450" coordsize="849,418" path="m7066,2450v17,41,27,84,38,127c7120,2639,7134,2702,7152,2763v10,36,22,70,37,104c7198,2822,7201,2777,7214,2733v19,-66,47,-129,85,-186c7329,2501,7360,2475,7411,2463v40,-9,76,-1,115,8em7688,2642v19,-25,39,-47,71,-55c7782,2581,7808,2583,7832,2582em7746,2800v-1,4,-3,7,-4,11c7765,2816,7782,2806,7805,2800v29,-8,60,-15,90,-7c7901,2796,7908,2798,7914,2801e" filled="f" strokecolor="red" strokeweight="1.5pt">
            <v:stroke endcap="round"/>
            <v:path shadowok="f" o:extrusionok="f" fillok="f" insetpenok="f"/>
            <o:lock v:ext="edit" rotation="t" aspectratio="t" verticies="t" text="t" shapetype="t"/>
            <o:ink i="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" annotation="t"/>
          </v:shape>
        </w:pict>
      </w:r>
      <w:r>
        <w:rPr>
          <w:rFonts w:ascii="Arial" w:hAnsi="Arial" w:cs="Arial"/>
          <w:noProof/>
          <w:sz w:val="28"/>
          <w:szCs w:val="28"/>
        </w:rPr>
        <w:pict>
          <v:shape id="_x0000_s1372" style="position:absolute;margin-left:144.6pt;margin-top:-5.15pt;width:21pt;height:15.7pt;z-index:251955200" coordorigin="8276,2359" coordsize="741,553" path="m8281,2529v2,-24,6,-63,32,-76c8340,2439,8381,2449,8400,2471v34,39,22,106,7,151c8382,2700,8331,2762,8292,2832v-11,20,-14,32,-14,54c8310,2894,8344,2890,8376,2883v43,-9,88,-18,130,-31c8513,2849,8520,2846,8527,2843em8738,2415v-14,44,-44,83,-58,126c8669,2572,8656,2621,8663,2654v6,29,31,38,57,40c8753,2697,8799,2692,8830,2685v28,-6,58,-9,86,-16c8921,2667,8927,2665,8932,2663em9014,2373v1,-5,1,-9,2,-14c8990,2377,8988,2417,8980,2453v-15,68,-17,132,-17,201c8963,2720,8966,2785,8975,2850v5,33,7,40,5,61e" filled="f" strokecolor="red" strokeweight="1.5pt">
            <v:stroke endcap="round"/>
            <v:path shadowok="f" o:extrusionok="f" fillok="f" insetpenok="f"/>
            <o:lock v:ext="edit" rotation="t" aspectratio="t" verticies="t" text="t" shapetype="t"/>
            <o:ink i="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" annotation="t"/>
          </v:shape>
        </w:pict>
      </w:r>
      <w:r>
        <w:rPr>
          <w:rFonts w:ascii="Arial" w:hAnsi="Arial" w:cs="Arial"/>
          <w:noProof/>
          <w:sz w:val="28"/>
          <w:szCs w:val="28"/>
        </w:rPr>
        <w:pict>
          <v:shape id="_x0000_s1374" style="position:absolute;margin-left:228.85pt;margin-top:11.55pt;width:124.65pt;height:36pt;z-index:251957248" coordorigin="11248,2947" coordsize="4398,1271" path="m14622,3263v13,-27,27,-55,37,-83c14657,3213,14641,3242,14626,3273v-20,40,-39,79,-52,121c14610,3386,14645,3377,14681,3366v68,-20,136,-34,208,-27c14942,3344,14995,3361,15011,3417v13,46,-12,94,-41,128c14936,3585,14895,3609,14844,3620v-40,9,-72,3,-109,-7c14712,3607,14705,3599,14689,3582em14626,3283v20,-30,43,-48,71,-71c14749,3168,14812,3135,14874,3106v37,-17,82,-46,124,-43c15001,3064,15004,3066,15007,3067em15217,2947v18,5,30,4,47,9c15298,2965,15325,2982,15355,3004v58,42,109,96,153,152c15560,3224,15602,3296,15614,3382v18,127,-47,247,-127,339c15463,3748,15428,3769,15407,3797v4,-2,8,-3,12,-5em11248,4190v55,4,104,16,158,22c11489,4222,11565,4202,11647,4193v63,-7,125,-14,188,-13c11914,4181,11994,4190,12073,4192v481,11,963,-29,1445,-26c13849,4168,14178,4143,14509,4145v231,1,454,-31,683,-48c15336,4086,15504,4065,15645,4100v-5,3,-11,6,-16,9e" filled="f" strokecolor="red" strokeweight="1.5pt">
            <v:stroke endcap="round"/>
            <v:path shadowok="f" o:extrusionok="f" fillok="f" insetpenok="f"/>
            <o:lock v:ext="edit" rotation="t" aspectratio="t" verticies="t" text="t" shapetype="t"/>
            <o:ink i="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" annotation="t"/>
          </v:shape>
        </w:pict>
      </w:r>
    </w:p>
    <w:p w:rsidR="005029FD" w:rsidRDefault="009A1DA2">
      <w:pPr>
        <w:rPr>
          <w:rFonts w:ascii="Arial" w:hAnsi="Arial" w:cs="Arial"/>
          <w:sz w:val="28"/>
          <w:szCs w:val="28"/>
        </w:rPr>
      </w:pPr>
      <w:r>
        <w:rPr>
          <w:rFonts w:ascii="Arial" w:hAnsi="Arial" w:cs="Arial"/>
          <w:noProof/>
          <w:sz w:val="28"/>
          <w:szCs w:val="28"/>
        </w:rPr>
        <w:pict>
          <v:shape id="_x0000_s1365" style="position:absolute;margin-left:155.5pt;margin-top:4.2pt;width:137.95pt;height:24.85pt;z-index:251948032" coordorigin="8660,3257" coordsize="4868,876" path="m8660,4096v6,24,10,23,31,36em13519,3257v3,4,5,7,8,11e" filled="f" strokecolor="red" strokeweight="1.5pt">
            <v:stroke endcap="round"/>
            <v:path shadowok="f" o:extrusionok="f" fillok="f" insetpenok="f"/>
            <o:lock v:ext="edit" rotation="t" aspectratio="t" verticies="t" text="t" shapetype="t"/>
            <o:ink i="ANEBHQPyAkQBIABoDAAAAAAAwAAAAAAAAEZYz1SK5pfFT48G+LrS4ZsiAyFkBj6ARA/wAABIEUT/&#10;AUU1GwIArf9GNRsCAK3/Vw0AAAAFAzgLZRkgMgkAkJsDATfAHkUzCQCQggIB28UeRTgIAP4DAPCb&#10;1TQSps2DP29xnT8KMAqG8YOXjBzCWl6KjIX4IsvgizwGBMVi6qyGwxNwMDRy9nAwYAoAESAwWAKm&#10;hLfNAQojBIT8qrH5VWWYhPwG7fgN3aCFxmLhxoAKABEgEHJPuYS3zQG=&#10;" annotation="t"/>
          </v:shape>
        </w:pict>
      </w:r>
      <w:r>
        <w:rPr>
          <w:rFonts w:ascii="Arial" w:hAnsi="Arial" w:cs="Arial"/>
          <w:noProof/>
          <w:sz w:val="28"/>
          <w:szCs w:val="28"/>
        </w:rPr>
        <w:pict>
          <v:shape id="_x0000_s1378" style="position:absolute;margin-left:408.75pt;margin-top:6.65pt;width:68.45pt;height:34.25pt;z-index:251961344" coordorigin="17594,3343" coordsize="2415,1207" path="m17594,3347v7,12,21,52,26,86c17634,3521,17654,3604,17677,3690v31,115,68,229,102,344c17806,4125,17834,4216,17854,4309v1,5,19,132,41,123c17909,4408,17914,4400,17916,4381em18204,4170v5,26,4,51,6,77c18212,4267,18220,4289,18225,4309em18830,3518v-54,-63,-118,-125,-208,-115c18550,3411,18475,3479,18465,3552v-11,77,34,126,85,176c18623,3800,18706,3863,18782,3932v78,70,149,140,207,227c19035,4227,19062,4298,19058,4381v-4,82,-50,150,-134,166c18854,4560,18789,4522,18744,4471v-58,-67,-86,-158,-86,-246c18657,4044,18777,3888,18884,3753v35,-44,90,-92,103,-149c18991,3589,18979,3499,18965,3533v4,7,7,14,11,21em19403,3561v24,-28,53,-43,97,-65c19580,3456,19663,3428,19752,3418v55,-6,158,-9,169,68c19935,3583,19805,3683,19741,3733v-51,40,-105,77,-156,118c19651,3866,19717,3870,19781,3892v106,37,209,112,227,230c20021,4208,19976,4282,19915,4338v-63,58,-151,88,-236,93c19583,4436,19481,4393,19418,4320v-25,-29,-35,-79,19,-78c19450,4247,19462,4251,19475,4256e" filled="f" strokecolor="red" strokeweight="1.5pt">
            <v:stroke endcap="round"/>
            <v:path shadowok="f" o:extrusionok="f" fillok="f" insetpenok="f"/>
            <o:lock v:ext="edit" rotation="t" aspectratio="t" verticies="t" text="t" shapetype="t"/>
            <o:ink i="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" annotation="t"/>
          </v:shape>
        </w:pict>
      </w:r>
    </w:p>
    <w:p w:rsidR="005029FD" w:rsidRDefault="009A1DA2">
      <w:pPr>
        <w:rPr>
          <w:rFonts w:ascii="Arial" w:hAnsi="Arial" w:cs="Arial"/>
          <w:sz w:val="28"/>
          <w:szCs w:val="28"/>
        </w:rPr>
      </w:pPr>
      <w:r>
        <w:rPr>
          <w:rFonts w:ascii="Arial" w:hAnsi="Arial" w:cs="Arial"/>
          <w:noProof/>
          <w:sz w:val="28"/>
          <w:szCs w:val="28"/>
        </w:rPr>
        <w:pict>
          <v:shape id="_x0000_s1377" style="position:absolute;margin-left:375.6pt;margin-top:2.25pt;width:17.2pt;height:12.6pt;z-index:251960320" coordorigin="16426,3756" coordsize="606,444" path="m16435,3851v-6,26,33,-6,54,-10c16537,3831,16582,3817,16630,3804v62,-17,126,-28,190,-39c16841,3761,16908,3743,16923,3768v2,8,3,16,5,24em16591,4199v30,-5,57,-13,87,-14c16736,4183,16793,4191,16851,4192v44,1,84,-1,127,-9c17005,4177,17014,4175,17031,4169e" filled="f" strokecolor="red" strokeweight="1.5pt">
            <v:stroke endcap="round"/>
            <v:path shadowok="f" o:extrusionok="f" fillok="f" insetpenok="f"/>
            <o:lock v:ext="edit" rotation="t" aspectratio="t" verticies="t" text="t" shapetype="t"/>
            <o:ink i="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" annotation="t"/>
          </v:shape>
        </w:pict>
      </w:r>
    </w:p>
    <w:p w:rsidR="005029FD" w:rsidRDefault="009A1DA2">
      <w:pPr>
        <w:rPr>
          <w:rFonts w:ascii="Arial" w:hAnsi="Arial" w:cs="Arial"/>
          <w:sz w:val="28"/>
          <w:szCs w:val="28"/>
        </w:rPr>
      </w:pPr>
      <w:r>
        <w:rPr>
          <w:rFonts w:ascii="Arial" w:hAnsi="Arial" w:cs="Arial"/>
          <w:noProof/>
          <w:sz w:val="28"/>
          <w:szCs w:val="28"/>
        </w:rPr>
        <w:pict>
          <v:shape id="_x0000_s1376" style="position:absolute;margin-left:270.55pt;margin-top:5.05pt;width:16.7pt;height:19.4pt;z-index:251959296" coordorigin="12719,4422" coordsize="590,684" path="m12721,4472v24,16,27,23,75,2c12850,4451,12902,4435,12961,4427v57,-8,108,-2,164,10c13168,4446,13210,4452,13253,4460v30,5,54,10,55,46c13309,4562,13270,4633,13251,4683v-48,130,-111,261,-121,401c13126,5138,13130,5075,13130,5066e" filled="f" strokecolor="red" strokeweight="1.5pt">
            <v:stroke endcap="round"/>
            <v:path shadowok="f" o:extrusionok="f" fillok="f" insetpenok="f"/>
            <o:lock v:ext="edit" rotation="t" aspectratio="t" verticies="t" text="t" shapetype="t"/>
            <o:ink i="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" annotation="t"/>
          </v:shape>
        </w:pict>
      </w:r>
    </w:p>
    <w:p w:rsidR="005029FD" w:rsidRDefault="009A1DA2">
      <w:pPr>
        <w:rPr>
          <w:rFonts w:ascii="Arial" w:hAnsi="Arial" w:cs="Arial"/>
          <w:sz w:val="28"/>
          <w:szCs w:val="28"/>
        </w:rPr>
      </w:pPr>
      <w:r>
        <w:rPr>
          <w:rFonts w:ascii="Arial" w:hAnsi="Arial" w:cs="Arial"/>
          <w:noProof/>
          <w:sz w:val="28"/>
          <w:szCs w:val="28"/>
        </w:rPr>
        <w:pict>
          <v:shape id="_x0000_s1386" style="position:absolute;margin-left:196.9pt;margin-top:12.15pt;width:21.25pt;height:24.6pt;z-index:251969536" coordorigin="10121,5241" coordsize="750,867" path="m10663,5324v-20,32,-40,63,-60,94c10574,5464,10553,5513,10525,5560v-33,56,-66,113,-99,169c10398,5776,10367,5822,10340,5870v-18,31,-23,42,-14,3em10186,5331v1,24,-1,52,8,75c10214,5456,10247,5503,10282,5544v48,57,103,109,157,160c10492,5754,10545,5803,10596,5855v29,30,59,84,94,107c10727,5987,10727,5957,10728,5927em10443,5241v4,38,-4,74,-5,113c10436,5422,10437,5491,10444,5558v15,148,55,291,68,440c10515,6035,10518,6071,10524,6107em10121,5755v39,-12,77,-23,116,-34c10314,5699,10391,5680,10470,5663v81,-17,161,-33,243,-41c10759,5618,10809,5619,10855,5631v5,2,10,4,15,6e" filled="f" strokecolor="red" strokeweight="1.5pt">
            <v:stroke endcap="round"/>
            <v:path shadowok="f" o:extrusionok="f" fillok="f" insetpenok="f"/>
            <o:lock v:ext="edit" rotation="t" aspectratio="t" verticies="t" text="t" shapetype="t"/>
            <o:ink i="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" annotation="t"/>
          </v:shape>
        </w:pict>
      </w:r>
    </w:p>
    <w:p w:rsidR="005029FD" w:rsidRDefault="009A1DA2">
      <w:pPr>
        <w:rPr>
          <w:rFonts w:ascii="Arial" w:hAnsi="Arial" w:cs="Arial"/>
          <w:sz w:val="28"/>
          <w:szCs w:val="28"/>
        </w:rPr>
      </w:pPr>
      <w:r>
        <w:rPr>
          <w:rFonts w:ascii="Arial" w:hAnsi="Arial" w:cs="Arial"/>
          <w:noProof/>
          <w:sz w:val="28"/>
          <w:szCs w:val="28"/>
        </w:rPr>
        <w:pict>
          <v:shape id="_x0000_s1385" style="position:absolute;margin-left:101.35pt;margin-top:9.5pt;width:75.75pt;height:58.1pt;z-index:251968512" coordorigin="6750,5715" coordsize="2672,2050" path="m6960,6140v-15,13,-30,23,-44,37c6905,6188,6902,6195,6897,6209v32,2,59,-7,90,-17c7041,6175,7097,6158,7155,6158v30,,51,7,70,29c7228,6191,7230,6194,7233,6198em7775,5919v-19,-30,-31,-27,8,-54c7820,5839,7870,5828,7914,5839v51,13,69,59,62,108c7964,6030,7895,6099,7840,6156v-18,19,-36,38,-54,57c7828,6214,7871,6211,7912,6221v66,17,143,63,154,137c8074,6413,8043,6472,8002,6507v-39,33,-86,50,-136,53c7837,6561,7827,6549,7824,6522v1,-5,3,-9,4,-14em8371,6336v11,23,12,39,5,65c8367,6434,8356,6467,8352,6501v-2,20,-3,32,,51c8367,6550,8372,6549,8374,6536em8588,5761v-17,-6,-11,19,-9,58c8582,5907,8589,5995,8598,6082v11,111,4,323,73,419c8674,6503,8677,6505,8680,6507v22,-26,29,-52,41,-85em9245,5718v-47,-3,-93,1,-137,20c9062,5758,9025,5796,9025,5848v,58,55,107,89,147c9165,6055,9218,6112,9249,6186v27,63,28,143,4,208c9234,6444,9206,6468,9158,6476v-42,-38,-34,-76,-24,-132c9150,6254,9192,6164,9235,6084v41,-77,91,-149,135,-225c9375,5850,9434,5757,9421,5745v-21,-20,-35,18,-46,32em6750,7691v25,11,47,13,74,16c6871,7712,6916,7708,6963,7707v39,-1,79,-5,118,2c7106,7713,7124,7724,7135,7748v1,5,3,11,4,16e" filled="f" strokecolor="red" strokeweight="1.5pt">
            <v:stroke endcap="round"/>
            <v:path shadowok="f" o:extrusionok="f" fillok="f" insetpenok="f"/>
            <o:lock v:ext="edit" rotation="t" aspectratio="t" verticies="t" text="t" shapetype="t"/>
            <o:ink i="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" annotation="t"/>
          </v:shape>
        </w:pict>
      </w:r>
    </w:p>
    <w:p w:rsidR="005029FD" w:rsidRDefault="009A1DA2">
      <w:pPr>
        <w:rPr>
          <w:rFonts w:ascii="Arial" w:hAnsi="Arial" w:cs="Arial"/>
          <w:sz w:val="28"/>
          <w:szCs w:val="28"/>
        </w:rPr>
      </w:pPr>
      <w:r>
        <w:rPr>
          <w:rFonts w:ascii="Arial" w:hAnsi="Arial" w:cs="Arial"/>
          <w:noProof/>
          <w:sz w:val="28"/>
          <w:szCs w:val="28"/>
        </w:rPr>
        <w:pict>
          <v:shape id="_x0000_s1380" style="position:absolute;margin-left:69.35pt;margin-top:5.75pt;width:10.45pt;height:9.2pt;z-index:251963392" coordorigin="5622,6150" coordsize="368,325" path="m5622,6239v32,-4,50,-22,78,-40c5736,6176,5774,6150,5819,6150v35,,60,22,74,52c5896,6211,5900,6220,5903,6229em5640,6474v28,-28,59,-36,97,-47c5803,6408,5882,6393,5947,6423v17,8,29,20,42,33e" filled="f" strokecolor="red" strokeweight="1.5pt">
            <v:stroke endcap="round"/>
            <v:path shadowok="f" o:extrusionok="f" fillok="f" insetpenok="f"/>
            <o:lock v:ext="edit" rotation="t" aspectratio="t" verticies="t" text="t" shapetype="t"/>
            <o:ink i="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" annotation="t"/>
          </v:shape>
        </w:pict>
      </w:r>
      <w:r>
        <w:rPr>
          <w:rFonts w:ascii="Arial" w:hAnsi="Arial" w:cs="Arial"/>
          <w:noProof/>
          <w:sz w:val="28"/>
          <w:szCs w:val="28"/>
        </w:rPr>
        <w:pict>
          <v:shape id="_x0000_s1392" style="position:absolute;margin-left:322.8pt;margin-top:14.85pt;width:51.15pt;height:29.5pt;z-index:251975680" coordorigin="14563,6472" coordsize="1805,1040" path="m14575,6475v-6,20,-7,57,-4,95c14578,6656,14590,6741,14601,6827v14,110,31,219,45,329c14656,7235,14664,7315,14678,7394v3,18,5,78,36,80c14728,7471,14733,7469,14739,7459em15057,7298v1,39,-6,67,-15,104c15036,7426,15031,7441,15051,7428em15601,6568v-32,-20,-46,-33,-94,-18c15453,6567,15389,6603,15348,6642v-30,28,-62,70,-40,112c15333,6803,15401,6838,15441,6872v74,63,138,139,164,234c15625,7178,15619,7252,15593,7322v-21,56,-52,104,-112,109c15442,7402,15429,7375,15425,7324v-5,-76,10,-159,32,-232c15496,6960,15555,6832,15605,6704v6,-15,22,-97,21,-45c15622,6672,15621,6678,15625,6688em16019,6570v,-32,-4,-22,12,-48c16052,6488,16108,6474,16146,6472v54,-3,118,15,148,63c16334,6598,16313,6679,16285,6741v-37,81,-100,147,-166,205c16083,6975,16073,6983,16049,6999v41,-21,46,-23,92,-21c16275,6984,16375,7097,16367,7230v-6,103,-76,189,-162,240c16139,7509,16068,7521,15995,7498v-55,-17,-88,-63,-95,-120c15901,7368,15901,7357,15902,7347e" filled="f" strokecolor="red" strokeweight="1.5pt">
            <v:stroke endcap="round"/>
            <v:path shadowok="f" o:extrusionok="f" fillok="f" insetpenok="f"/>
            <o:lock v:ext="edit" rotation="t" aspectratio="t" verticies="t" text="t" shapetype="t"/>
            <o:ink i="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" annotation="t"/>
          </v:shape>
        </w:pict>
      </w:r>
      <w:r>
        <w:rPr>
          <w:rFonts w:ascii="Arial" w:hAnsi="Arial" w:cs="Arial"/>
          <w:noProof/>
          <w:sz w:val="28"/>
          <w:szCs w:val="28"/>
        </w:rPr>
        <w:pict>
          <v:shape id="_x0000_s1393" style="position:absolute;margin-left:-8.8pt;margin-top:4.65pt;width:5.2pt;height:17.2pt;z-index:251976704" coordorigin="2864,6112" coordsize="184,607" path="m2897,6112v-21,8,-33,29,-33,55c2865,6225,2888,6282,2913,6333v32,67,76,128,103,197c3035,6578,3051,6638,3047,6690v-4,54,-12,2,-13,-21e" filled="f" strokecolor="red" strokeweight="1.5pt">
            <v:stroke endcap="round"/>
            <v:path shadowok="f" o:extrusionok="f" fillok="f" insetpenok="f"/>
            <o:lock v:ext="edit" rotation="t" aspectratio="t" verticies="t" text="t" shapetype="t"/>
            <o:ink i="AMIBHQISMAEgAGgMAAAAAADAAAAAAAAARljPVIrml8VPjwb4utLhmyIDIWQGPoBED/AAAEgRRP8B&#10;RTUbAgCt/0Y1GwIArf9XDQAAAAUDOAtlGSAyCQCQmwMBN8AeRTMJAJCCAgHbxR5FOAgA/gMA8JvV&#10;NBKmzYM/b3GdPwpHFoT8CYH4E15SlqhspijLDlx4Z5aSy5iF+FYD4VfbLIsIwEEkcJTPLiacDjcG&#10;hOpKN8t6zjOERG+PjkQKABEgoCMG34S3zQG=&#10;" annotation="t"/>
          </v:shape>
        </w:pict>
      </w:r>
      <w:r>
        <w:rPr>
          <w:rFonts w:ascii="Arial" w:hAnsi="Arial" w:cs="Arial"/>
          <w:noProof/>
          <w:sz w:val="28"/>
          <w:szCs w:val="28"/>
        </w:rPr>
        <w:pict>
          <v:shape id="_x0000_s1394" style="position:absolute;margin-left:-10.15pt;margin-top:3.6pt;width:17.2pt;height:21pt;z-index:251977728" coordorigin="2817,6075" coordsize="606,740" path="m2817,6192v29,-41,70,-89,119,-107c3019,6054,3106,6091,3174,6138v87,61,150,149,196,243c3402,6447,3436,6532,3419,6608v-18,81,-100,135,-170,166c3222,6786,3126,6831,3095,6813v-14,-7,-18,-11,-16,-24e" filled="f" strokecolor="red" strokeweight="1.5pt">
            <v:stroke endcap="round"/>
            <v:path shadowok="f" o:extrusionok="f" fillok="f" insetpenok="f"/>
            <o:lock v:ext="edit" rotation="t" aspectratio="t" verticies="t" text="t" shapetype="t"/>
            <o:ink i="ANMBHQIwPAEgAGgMAAAAAADAAAAAAAAARljPVIrml8VPjwb4utLhmyIDIWQGPoBED/AAAEgRRP8B&#10;RTUbAgCt/0Y1GwIArf9XDQAAAAUDOAtlGSAyCQCQmwMBN8AeRTMJAJCCAgHbxR5FOAgA/gMA8JvV&#10;NBKmzYM/b3GdPwpYHIX4EDvgPzxFlWIokjhvnwOBwuHvxOFwNM8cmKixmCCF+FgL4WK5YGKwmMw2&#10;CsosjwNNsM88tctMeBpvhOxCDjxrWMxGEYESN+bWcAoAESCAxzHfhLfNAb==&#10;" annotation="t"/>
          </v:shape>
        </w:pict>
      </w:r>
      <w:r>
        <w:rPr>
          <w:rFonts w:ascii="Arial" w:hAnsi="Arial" w:cs="Arial"/>
          <w:noProof/>
          <w:sz w:val="28"/>
          <w:szCs w:val="28"/>
        </w:rPr>
        <w:pict>
          <v:shape id="_x0000_s1395" style="position:absolute;margin-left:13.8pt;margin-top:14.45pt;width:11.4pt;height:1.7pt;z-index:251978752" coordorigin="3662,6458" coordsize="402,60" path="m3662,6517v22,-15,41,-29,67,-36c3788,6465,3857,6460,3918,6458v48,-1,97,,145,1e" filled="f" strokecolor="red" strokeweight="1.5pt">
            <v:stroke endcap="round"/>
            <v:path shadowok="f" o:extrusionok="f" fillok="f" insetpenok="f"/>
            <o:lock v:ext="edit" rotation="t" aspectratio="t" verticies="t" text="t" shapetype="t"/>
            <o:ink i="AK8BHQIgCAEgAGgMAAAAAADAAAAAAAAARljPVIrml8VPjwb4utLhmyIDIWQGPoBED/AAAEgRRP8B&#10;RTUbAgCt/0Y1GwIArf9XDQAAAAUDOAtlGSAyCQCQmwMBN8AeRTMJAJCCAgHbxR5FOAgA/gMA8JvV&#10;NBKmzYM/b3GdPwo0DYT8FR34KZ9OCWrJKWKUZIL+oSP6hf8ZZJvMQIXdYdHmYY4a8bTJGAoAESBw&#10;OGzfhLfNAb==&#10;" annotation="t"/>
          </v:shape>
        </w:pict>
      </w:r>
      <w:r>
        <w:rPr>
          <w:rFonts w:ascii="Arial" w:hAnsi="Arial" w:cs="Arial"/>
          <w:noProof/>
          <w:sz w:val="28"/>
          <w:szCs w:val="28"/>
        </w:rPr>
        <w:pict>
          <v:shape id="_x0000_s1396" style="position:absolute;margin-left:36.55pt;margin-top:3pt;width:3.85pt;height:19.9pt;z-index:251979776" coordorigin="4465,6054" coordsize="135,701" path="m4466,6054v-3,113,7,225,19,337c4495,6479,4507,6568,4528,6654v9,37,19,65,38,96c4593,6731,4593,6723,4599,6675e" filled="f" strokecolor="red" strokeweight="1.5pt">
            <v:stroke endcap="round"/>
            <v:path shadowok="f" o:extrusionok="f" fillok="f" insetpenok="f"/>
            <o:lock v:ext="edit" rotation="t" aspectratio="t" verticies="t" text="t" shapetype="t"/>
            <o:ink i="ALwBHQIMOAEgAGgMAAAAAADAAAAAAAAARljPVIrml8VPjwb4utLhmyIDIWQGPoBED/AAAEgRRP8B&#10;RTUbAgCt/0Y1GwIArf9XDQAAAAUDOAtlGSAyCQCQmwMBN8AeRTMJAJCCAgHbxR5FOAgA/gMA8JvV&#10;NBKmzYM/b3GdPwpBE4P+ELD+ELOIioxOompXXOyF+FSL4U+YsBgLKJJJ468Hg8ThcTh8GITwNlOf&#10;OE0SMcvJiiAKABEg8Jel34S3zQG=&#10;" annotation="t"/>
          </v:shape>
        </w:pict>
      </w:r>
      <w:r>
        <w:rPr>
          <w:rFonts w:ascii="Arial" w:hAnsi="Arial" w:cs="Arial"/>
          <w:noProof/>
          <w:sz w:val="28"/>
          <w:szCs w:val="28"/>
        </w:rPr>
        <w:pict>
          <v:shape id="_x0000_s1397" style="position:absolute;margin-left:34.8pt;margin-top:2.55pt;width:17.2pt;height:22.2pt;z-index:251980800" coordorigin="4402,6037" coordsize="608,784" path="m4402,6142v41,-40,79,-72,134,-92c4600,6027,4680,6031,4737,6071v90,63,51,176,-8,244c4698,6351,4670,6361,4629,6375v44,-23,73,-38,130,-33c4840,6349,4912,6379,4964,6443v51,64,55,137,20,210c4950,6722,4885,6763,4817,6792v-48,21,-94,34,-146,25c4665,6815,4660,6814,4654,6812e" filled="f" strokecolor="red" strokeweight="1.5pt">
            <v:stroke endcap="round"/>
            <v:path shadowok="f" o:extrusionok="f" fillok="f" insetpenok="f"/>
            <o:lock v:ext="edit" rotation="t" aspectratio="t" verticies="t" text="t" shapetype="t"/>
            <o:ink i="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" annotation="t"/>
          </v:shape>
        </w:pict>
      </w:r>
    </w:p>
    <w:p w:rsidR="005029FD" w:rsidRDefault="009A1DA2">
      <w:pPr>
        <w:rPr>
          <w:rFonts w:ascii="Arial" w:hAnsi="Arial" w:cs="Arial"/>
          <w:sz w:val="28"/>
          <w:szCs w:val="28"/>
        </w:rPr>
      </w:pPr>
      <w:r>
        <w:rPr>
          <w:rFonts w:ascii="Arial" w:hAnsi="Arial" w:cs="Arial"/>
          <w:noProof/>
          <w:sz w:val="28"/>
          <w:szCs w:val="28"/>
        </w:rPr>
        <w:pict>
          <v:shape id="_x0000_s1388" style="position:absolute;margin-left:133.35pt;margin-top:-.25pt;width:91.45pt;height:42.9pt;z-index:251971584" coordorigin="7880,6507" coordsize="3225,1514" path="m7901,7407v8,-28,20,-72,45,-91c7979,7291,8031,7291,8064,7314v53,37,58,113,51,171c8105,7576,8059,7663,8016,7743v-42,77,-100,152,-131,235c7881,7996,7879,8000,7881,8012v27,2,45,,76,-12c7990,7987,8027,7963,8063,7958v30,-4,34,3,53,20em8395,7781v,24,-5,48,-5,75c8390,7888,8393,7890,8414,7913em8737,7191v-31,43,-32,84,-36,137c8694,7428,8695,7527,8695,7627v,86,5,171,8,257c8703,7884,8695,7981,8717,7957v2,-7,3,-15,5,-22em9141,7225v-50,66,-87,132,-119,209c8975,7545,8944,7664,8940,7785v-2,71,13,157,92,181c9136,7997,9259,7908,9302,7819v40,-83,34,-188,19,-276c9306,7457,9268,7271,9189,7215v-40,-28,-20,7,-19,22em9379,7239v12,-27,11,-29,52,-41c9493,7180,9555,7172,9619,7165v59,-7,123,-19,182,-5c9843,7170,9853,7200,9849,7240v-9,83,-49,169,-75,248c9747,7568,9724,7649,9703,7731v-12,44,-58,157,-38,203c9675,7957,9676,7936,9690,7920em10840,6507v-17,29,-37,57,-52,86c10755,6657,10719,6719,10687,6784v-42,87,-86,171,-133,255c10513,7113,10470,7193,10409,7252v-33,32,-3,-35,-2,-38em10371,6605v-2,-4,-4,-8,-6,-12c10368,6609,10366,6640,10374,6654v11,21,29,21,46,34c10446,6708,10462,6734,10475,6764v27,61,47,125,73,186c10602,7079,10681,7196,10775,7299v49,54,96,114,147,165c10936,7478,10948,7478,10961,7487em10563,6530v-4,29,-8,56,-6,86c10562,6680,10566,6744,10572,6808v9,91,17,181,21,272c10596,7150,10603,7223,10601,7293v-4,23,-5,31,,47em10172,7016v19,-37,42,-56,81,-69c10304,6930,10358,6937,10411,6937v91,,183,1,274,-5c10778,6926,10869,6908,10961,6894v35,-5,103,-5,129,-35c11108,6838,11095,6845,11098,6824e" filled="f" strokecolor="red" strokeweight="1.5pt">
            <v:stroke endcap="round"/>
            <v:path shadowok="f" o:extrusionok="f" fillok="f" insetpenok="f"/>
            <o:lock v:ext="edit" rotation="t" aspectratio="t" verticies="t" text="t" shapetype="t"/>
            <o:ink i="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" annotation="t"/>
          </v:shape>
        </w:pict>
      </w:r>
      <w:r>
        <w:rPr>
          <w:rFonts w:ascii="Arial" w:hAnsi="Arial" w:cs="Arial"/>
          <w:noProof/>
          <w:sz w:val="28"/>
          <w:szCs w:val="28"/>
        </w:rPr>
        <w:pict>
          <v:shape id="_x0000_s1390" style="position:absolute;margin-left:260.6pt;margin-top:8.55pt;width:15.3pt;height:20.8pt;z-index:251973632" coordorigin="12368,6818" coordsize="540,733" path="m12804,6819v-24,15,-36,28,-58,53c12704,6919,12668,6971,12629,7021v-54,70,-110,139,-165,208c12431,7270,12382,7316,12368,7369v,5,,11,,16c12406,7393,12437,7393,12480,7391v111,-6,235,-8,322,70c12830,7486,12842,7517,12858,7550v18,-23,34,-47,49,-74e" filled="f" strokecolor="red" strokeweight="1.5pt">
            <v:stroke endcap="round"/>
            <v:path shadowok="f" o:extrusionok="f" fillok="f" insetpenok="f"/>
            <o:lock v:ext="edit" rotation="t" aspectratio="t" verticies="t" text="t" shapetype="t"/>
            <o:ink i="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" annotation="t"/>
          </v:shape>
        </w:pict>
      </w:r>
      <w:r>
        <w:rPr>
          <w:rFonts w:ascii="Arial" w:hAnsi="Arial" w:cs="Arial"/>
          <w:noProof/>
          <w:sz w:val="28"/>
          <w:szCs w:val="28"/>
        </w:rPr>
        <w:pict>
          <v:shape id="_x0000_s1391" style="position:absolute;margin-left:299.25pt;margin-top:12.95pt;width:10.05pt;height:1.45pt;z-index:251974656" coordorigin="13732,6972" coordsize="355,51" path="m13793,7019v-21,-3,-40,-10,-61,-13c13757,7003,13781,6989,13807,6985v50,-8,100,-13,151,-13c13995,6972,14045,6976,14076,6999v9,10,13,13,10,23e" filled="f" strokecolor="red" strokeweight="1.5pt">
            <v:stroke endcap="round"/>
            <v:path shadowok="f" o:extrusionok="f" fillok="f" insetpenok="f"/>
            <o:lock v:ext="edit" rotation="t" aspectratio="t" verticies="t" text="t" shapetype="t"/>
            <o:ink i="AMQBHQIeCAEgAGgMAAAAAADAAAAAAAAARljPVIrml8VPjwb4utLhmyIDIWQGPoBED/AAAEgRRP8B&#10;RTUbAgCt/0Y1GwIArf9XDQAAAAUDOAtlGSAyCQCQmwMBN8AeRTMJAJCCAgHbxR5FOAgA/gMA8JvV&#10;NBKmzYM/b3GdPwpJGIX5XVPld3ggxmFzTDUVRTTyz2y2x4MAhPw2tfhtdqtGWe2HFhwShSUK4NOr&#10;WITB0paa3rWcyMUUY4evEAoAESAgrof4hLfNAb==&#10;" annotation="t"/>
          </v:shape>
        </w:pict>
      </w:r>
    </w:p>
    <w:p w:rsidR="005029FD" w:rsidRDefault="009A1DA2">
      <w:pPr>
        <w:rPr>
          <w:rFonts w:ascii="Arial" w:hAnsi="Arial" w:cs="Arial"/>
          <w:sz w:val="28"/>
          <w:szCs w:val="28"/>
        </w:rPr>
      </w:pPr>
      <w:r>
        <w:rPr>
          <w:rFonts w:ascii="Arial" w:hAnsi="Arial" w:cs="Arial"/>
          <w:noProof/>
          <w:sz w:val="28"/>
          <w:szCs w:val="28"/>
        </w:rPr>
        <w:pict>
          <v:shape id="_x0000_s1381" style="position:absolute;margin-left:69.8pt;margin-top:13.95pt;width:8pt;height:2.3pt;z-index:251964416" coordorigin="5638,7576" coordsize="281,81" path="m5649,7598v-21,18,31,-12,45,-15c5731,7574,5782,7570,5820,7581v26,8,79,31,94,57c5915,7644,5917,7650,5918,7656e" filled="f" strokecolor="red" strokeweight="1.5pt">
            <v:stroke endcap="round"/>
            <v:path shadowok="f" o:extrusionok="f" fillok="f" insetpenok="f"/>
            <o:lock v:ext="edit" rotation="t" aspectratio="t" verticies="t" text="t" shapetype="t"/>
            <o:ink i="ALYBHQIWCAEgAGgMAAAAAADAAAAAAAAARljPVIrml8VPjwb4utLhmyIDIWQGPoBED/AAAEgRRP8B&#10;RTUbAgCt/0Y1GwIArf9XDQAAAAUDOAtlGSAyCQCQmwMBN8AeRTMJAJCCAgHbxR5FOAgA/gMA8JvV&#10;NBKmzYM/b3GdPwo7EIX4ZivhmhwjJU4SCxAwM9eDhPw+Efh79xss8lbUbK0nQITVxINtY4a1w4eP&#10;OEQKABEgQJaN5YS3zQG=&#10;" annotation="t"/>
          </v:shape>
        </w:pict>
      </w:r>
      <w:r>
        <w:rPr>
          <w:rFonts w:ascii="Arial" w:hAnsi="Arial" w:cs="Arial"/>
          <w:noProof/>
          <w:sz w:val="28"/>
          <w:szCs w:val="28"/>
        </w:rPr>
        <w:pict>
          <v:shape id="_x0000_s1398" style="position:absolute;margin-left:-8.35pt;margin-top:8.7pt;width:11pt;height:23.45pt;z-index:251981824" coordorigin="2880,7390" coordsize="388,828" path="m2945,7493v-26,11,-23,-3,-37,27c2889,7563,2902,7629,2901,7674v-1,87,-6,173,-9,260c2890,7981,2888,8027,2883,8073v-13,69,12,-107,12,-110c2920,7797,2953,7620,3027,7467v24,-50,37,-65,82,-77c3157,7464,3163,7542,3173,7631v17,155,21,311,40,465c3216,8119,3219,8208,3256,8217v10,-17,14,-22,6,-35e" filled="f" strokecolor="red" strokeweight="1.5pt">
            <v:stroke endcap="round"/>
            <v:path shadowok="f" o:extrusionok="f" fillok="f" insetpenok="f"/>
            <o:lock v:ext="edit" rotation="t" aspectratio="t" verticies="t" text="t" shapetype="t"/>
            <o:ink i="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" annotation="t"/>
          </v:shape>
        </w:pict>
      </w:r>
      <w:r>
        <w:rPr>
          <w:rFonts w:ascii="Arial" w:hAnsi="Arial" w:cs="Arial"/>
          <w:noProof/>
          <w:sz w:val="28"/>
          <w:szCs w:val="28"/>
        </w:rPr>
        <w:pict>
          <v:shape id="_x0000_s1401" style="position:absolute;margin-left:35.2pt;margin-top:10pt;width:3.2pt;height:20.7pt;z-index:251984896" coordorigin="4417,7437" coordsize="112,730" path="m4443,7437v-32,27,-25,43,-14,83c4467,7662,4490,7804,4502,7950v6,73,13,144,26,216e" filled="f" strokecolor="red" strokeweight="1.5pt">
            <v:stroke endcap="round"/>
            <v:path shadowok="f" o:extrusionok="f" fillok="f" insetpenok="f"/>
            <o:lock v:ext="edit" rotation="t" aspectratio="t" verticies="t" text="t" shapetype="t"/>
            <o:ink i="AL8BHQIMOAEgAGgMAAAAAADAAAAAAAAARljPVIrml8VPjwb4utLhmyIDIWQGPoBED/AAAEgRRP8B&#10;RTUbAgCt/0Y1GwIArf9XDQAAAAUDOAtlGSAyCQCQmwMBN8AeRTMJAJCCAgHbxR5FOAgA/gMA8JvV&#10;NBKmzYM/b3GdPwpEEYT8IPn4Qm+Jr4VMkYTvLHZXCIbw79eHe2NooCInoyWioSCmYGhna8CF0UkM&#10;WZjhhjlhjvyMMEIKABEgULN94YS3zQG=&#10;" annotation="t"/>
          </v:shape>
        </w:pict>
      </w:r>
      <w:r>
        <w:rPr>
          <w:rFonts w:ascii="Arial" w:hAnsi="Arial" w:cs="Arial"/>
          <w:noProof/>
          <w:sz w:val="28"/>
          <w:szCs w:val="28"/>
        </w:rPr>
        <w:pict>
          <v:shape id="_x0000_s1402" style="position:absolute;margin-left:34.45pt;margin-top:6.45pt;width:12.5pt;height:22pt;z-index:251985920" coordorigin="4390,7312" coordsize="442,776" path="m4390,7438v16,-47,29,-85,74,-112c4508,7300,4551,7318,4581,7357v50,67,29,151,-4,220c4561,7611,4531,7663,4493,7678v-4,,-7,,-11,c4513,7635,4547,7612,4601,7600v67,-15,140,3,188,53c4841,7707,4842,7792,4819,7859v-30,90,-112,192,-204,223c4589,8091,4556,8088,4561,8051v4,-5,8,-11,12,-16e" filled="f" strokecolor="red" strokeweight="1.5pt">
            <v:stroke endcap="round"/>
            <v:path shadowok="f" o:extrusionok="f" fillok="f" insetpenok="f"/>
            <o:lock v:ext="edit" rotation="t" aspectratio="t" verticies="t" text="t" shapetype="t"/>
            <o:ink i="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" annotation="t"/>
          </v:shape>
        </w:pict>
      </w:r>
    </w:p>
    <w:p w:rsidR="005029FD" w:rsidRDefault="009A1DA2">
      <w:pPr>
        <w:rPr>
          <w:rFonts w:ascii="Arial" w:hAnsi="Arial" w:cs="Arial"/>
          <w:sz w:val="28"/>
          <w:szCs w:val="28"/>
        </w:rPr>
      </w:pPr>
      <w:r>
        <w:rPr>
          <w:rFonts w:ascii="Arial" w:hAnsi="Arial" w:cs="Arial"/>
          <w:noProof/>
          <w:sz w:val="28"/>
          <w:szCs w:val="28"/>
        </w:rPr>
        <w:pict>
          <v:shape id="_x0000_s1382" style="position:absolute;margin-left:70pt;margin-top:8.3pt;width:5.3pt;height:2.45pt;z-index:251965440" coordorigin="5644,7945" coordsize="187,86" path="m5644,7995v23,-29,47,-51,89,-50c5767,7946,5799,7958,5816,7988v8,21,11,27,14,42e" filled="f" strokecolor="red" strokeweight="1.5pt">
            <v:stroke endcap="round"/>
            <v:path shadowok="f" o:extrusionok="f" fillok="f" insetpenok="f"/>
            <o:lock v:ext="edit" rotation="t" aspectratio="t" verticies="t" text="t" shapetype="t"/>
            <o:ink i="ALEBHQIQCAEgAGgMAAAAAADAAAAAAAAARljPVIrml8VPjwb4utLhmyIDIWQGPoBED/AAAEgRRP8B&#10;RTUbAgCt/0Y1GwIArf9XDQAAAAUDOAtlGSAyCQCQmwMBN8AeRTMJAJCCAgHbxR5FOAgA/gMA8JvV&#10;NBKmzYM/b3GdPwo2DoT8MzH4ZmTjZEoY4Z73hfiF2+IXczeMjqsWUSTghOJsjDg473vh4cYRCgAR&#10;IODZruWEt80B&#10;" annotation="t"/>
          </v:shape>
        </w:pict>
      </w:r>
      <w:r>
        <w:rPr>
          <w:rFonts w:ascii="Arial" w:hAnsi="Arial" w:cs="Arial"/>
          <w:noProof/>
          <w:sz w:val="28"/>
          <w:szCs w:val="28"/>
        </w:rPr>
        <w:pict>
          <v:shape id="_x0000_s1399" style="position:absolute;margin-left:-9.3pt;margin-top:4.7pt;width:15.9pt;height:3.85pt;z-index:251982848" coordorigin="2847,7817" coordsize="560,137" path="m2847,7953v16,-28,38,-60,68,-75c2977,7846,3048,7834,3116,7824v73,-10,148,1,219,17c3372,7851,3384,7854,3406,7867e" filled="f" strokecolor="red" strokeweight="1.5pt">
            <v:stroke endcap="round"/>
            <v:path shadowok="f" o:extrusionok="f" fillok="f" insetpenok="f"/>
            <o:lock v:ext="edit" rotation="t" aspectratio="t" verticies="t" text="t" shapetype="t"/>
            <o:ink i="ALkBHQIsDgEgAGgMAAAAAADAAAAAAAAARljPVIrml8VPjwb4utLhmyIDIWQGPoBED/AAAEgRRP8B&#10;RTUbAgCt/0Y1GwIArf9XDQAAAAUDOAtlGSAyCQCQmwMBN8AeRTMJAJCCAgHbxR5FOAgA/gMA8JvV&#10;NBKmzYM/b3GdPwo+D4X4ESPgQ5ixTIUVTR2YWPC0gIT8QpX4hYcdMOS+KzhY808AheFMqjzssMsc&#10;+Fw8sEAKABEg8Kgu4YS3zQG=&#10;" annotation="t"/>
          </v:shape>
        </w:pict>
      </w:r>
      <w:r>
        <w:rPr>
          <w:rFonts w:ascii="Arial" w:hAnsi="Arial" w:cs="Arial"/>
          <w:noProof/>
          <w:sz w:val="28"/>
          <w:szCs w:val="28"/>
        </w:rPr>
        <w:pict>
          <v:shape id="_x0000_s1400" style="position:absolute;margin-left:14.15pt;margin-top:5.3pt;width:5.05pt;height:2.15pt;z-index:251983872" coordorigin="3675,7839" coordsize="177,76" path="m3675,7914v39,-22,83,-47,126,-62c3818,7848,3834,7843,3851,7839e" filled="f" strokecolor="red" strokeweight="1.5pt">
            <v:stroke endcap="round"/>
            <v:path shadowok="f" o:extrusionok="f" fillok="f" insetpenok="f"/>
            <o:lock v:ext="edit" rotation="t" aspectratio="t" verticies="t" text="t" shapetype="t"/>
            <o:ink i="AKUBHQIQCAEgAGgMAAAAAADAAAAAAAAARljPVIrml8VPjwb4utLhmyIDIWQGPoBED/AAAEgRRP8B&#10;RTUbAgCt/0Y1GwIArf9XDQAAAAUDOAtlGSAyCQCQmwMBN8AeRTMJAJCCAgHbxR5FOAgA/gMA8JvV&#10;NBKmzYM/b3GdPwoqBoX4KkPgpvxUlWAAg/4hEv4hJ274AIbDljTys7BgCgARIABvU+GEt80B&#10;" annotation="t"/>
          </v:shape>
        </w:pict>
      </w:r>
    </w:p>
    <w:p w:rsidR="005029FD" w:rsidRDefault="009A1DA2">
      <w:pPr>
        <w:rPr>
          <w:rFonts w:ascii="Arial" w:hAnsi="Arial" w:cs="Arial"/>
          <w:sz w:val="28"/>
          <w:szCs w:val="28"/>
        </w:rPr>
      </w:pPr>
      <w:r>
        <w:rPr>
          <w:rFonts w:ascii="Arial" w:hAnsi="Arial" w:cs="Arial"/>
          <w:noProof/>
          <w:sz w:val="28"/>
          <w:szCs w:val="28"/>
        </w:rPr>
        <w:pict>
          <v:shape id="_x0000_s1389" style="position:absolute;margin-left:129.5pt;margin-top:5.05pt;width:65.9pt;height:29.9pt;z-index:251972608" coordorigin="7743,8397" coordsize="2326,1056" path="m7743,8712v1,-4,3,-7,4,-11c7774,8721,7775,8760,7782,8793v17,81,28,163,39,245c7832,9117,7840,9195,7850,9274v3,22,4,97,37,102c7901,9375,7906,9372,7910,9359em8149,9092v-18,31,-45,58,-60,90c8078,9204,8071,9250,8091,9271v13,6,17,8,27,10em8465,8727v-6,-9,-21,-55,-42,-29c8391,8737,8400,8870,8398,8915v-6,113,-14,231,4,343c8411,9317,8430,9413,8507,9411v81,-2,150,-81,196,-138c8757,9207,8808,9121,8821,9036v,-37,2,-47,-12,-68c8759,8964,8730,9009,8707,9054v-40,78,-66,169,-74,256c8629,9354,8632,9433,8686,9452v29,10,61,-18,81,-31em9127,8620v-19,-41,-42,-20,-59,21c9039,8713,9032,8800,9026,8876v-8,90,-7,183,12,272c9049,9200,9079,9277,9129,9306v44,25,110,6,147,-22c9338,9237,9376,9157,9403,9087v24,-64,44,-149,17,-215c9402,8848,9398,8840,9377,8835v-62,21,-91,57,-120,118c9224,9022,9204,9107,9202,9183v-1,33,3,109,44,125c9264,9315,9283,9311,9301,9309em9591,8531v2,-4,5,-9,7,-13c9599,8549,9597,8580,9598,8611v1,53,,106,5,159c9606,8805,9610,8844,9626,8876v13,25,32,28,58,27c9751,8901,9819,8893,9885,8889v24,-2,50,1,72,-7c9967,8875,9970,8873,9976,8868em9995,8432v-6,-28,-8,-21,-20,-35c9974,8442,9970,8487,9972,8533v4,82,13,164,24,246c10007,8858,10018,8937,10030,9015v8,50,13,100,18,150c10053,9213,10062,9185,10066,9154v1,-9,1,-17,2,-26e" filled="f" strokecolor="red" strokeweight="1.5pt">
            <v:stroke endcap="round"/>
            <v:path shadowok="f" o:extrusionok="f" fillok="f" insetpenok="f"/>
            <o:lock v:ext="edit" rotation="t" aspectratio="t" verticies="t" text="t" shapetype="t"/>
            <o:ink i="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" annotation="t"/>
          </v:shape>
        </w:pict>
      </w:r>
      <w:r>
        <w:rPr>
          <w:rFonts w:ascii="Arial" w:hAnsi="Arial" w:cs="Arial"/>
          <w:noProof/>
          <w:sz w:val="28"/>
          <w:szCs w:val="28"/>
        </w:rPr>
        <w:pict>
          <v:shape id="_x0000_s1403" style="position:absolute;margin-left:-7.65pt;margin-top:13.75pt;width:17.9pt;height:20.75pt;z-index:251986944" coordorigin="2906,8705" coordsize="631,732" path="m3188,8859v-5,-31,-7,-59,-16,-89c3165,8748,3160,8715,3134,8707v-54,-17,-100,47,-125,84c2955,8872,2922,8971,2910,9067v-12,95,-6,201,51,282c3008,9415,3088,9444,3167,9436v116,-11,200,-89,298,-138c3499,9281,3505,9279,3536,9282e" filled="f" strokecolor="red" strokeweight="1.5pt">
            <v:stroke endcap="round"/>
            <v:path shadowok="f" o:extrusionok="f" fillok="f" insetpenok="f"/>
            <o:lock v:ext="edit" rotation="t" aspectratio="t" verticies="t" text="t" shapetype="t"/>
            <o:ink i="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" annotation="t"/>
          </v:shape>
        </w:pict>
      </w:r>
      <w:r>
        <w:rPr>
          <w:rFonts w:ascii="Arial" w:hAnsi="Arial" w:cs="Arial"/>
          <w:noProof/>
          <w:sz w:val="28"/>
          <w:szCs w:val="28"/>
        </w:rPr>
        <w:pict>
          <v:shape id="_x0000_s1405" style="position:absolute;margin-left:37.95pt;margin-top:13.75pt;width:3.1pt;height:16.55pt;z-index:251988992" coordorigin="4513,8704" coordsize="111,584" path="m4534,8709v-6,-2,-11,-3,-17,-5c4518,8740,4538,8777,4547,8814v18,75,35,151,46,228c4602,9108,4606,9174,4611,9241v5,68,7,36,12,-7e" filled="f" strokecolor="red" strokeweight="1.5pt">
            <v:stroke endcap="round"/>
            <v:path shadowok="f" o:extrusionok="f" fillok="f" insetpenok="f"/>
            <o:lock v:ext="edit" rotation="t" aspectratio="t" verticies="t" text="t" shapetype="t"/>
            <o:ink i="AMUBHQIMMAEgAGgMAAAAAADAAAAAAAAARljPVIrml8VPjwb4utLhmyIDIWQGPoBED/AAAEgRRP8B&#10;RTUbAgCt/0Y1GwIArf9XDQAAAAUDOAtlGSAyCQCQmwMBN8AeRTMJAJCCAgHbxR5FOAgA/gMA8JvV&#10;NBKmzYM/b3GdPwpKFoX4RFPhE1xyfHW4S2qeOOGOWKmJgsCAhfiX++JgeZhrKMJNgESfA3x5HBsr&#10;SITpZIy5NZxnVFOFY4ejGMgKABEg0IQb44S3zQG=&#10;" annotation="t"/>
          </v:shape>
        </w:pict>
      </w:r>
      <w:r>
        <w:rPr>
          <w:rFonts w:ascii="Arial" w:hAnsi="Arial" w:cs="Arial"/>
          <w:noProof/>
          <w:sz w:val="28"/>
          <w:szCs w:val="28"/>
        </w:rPr>
        <w:pict>
          <v:shape id="_x0000_s1406" style="position:absolute;margin-left:34.65pt;margin-top:7.35pt;width:14.35pt;height:25.8pt;z-index:251990016" coordorigin="4397,8479" coordsize="506,911" path="m4397,8661v11,-59,28,-93,73,-134c4516,8484,4581,8462,4642,8492v66,33,74,117,64,181c4693,8756,4649,8820,4587,8873v-45,38,-60,36,-106,31c4494,8867,4493,8845,4544,8833v66,-16,141,13,195,49c4838,8948,4920,9062,4896,9185v-15,77,-68,127,-132,164c4705,9383,4642,9393,4575,9383v-42,-6,-90,-34,-92,-83c4485,9292,4487,9285,4489,9277e" filled="f" strokecolor="red" strokeweight="1.5pt">
            <v:stroke endcap="round"/>
            <v:path shadowok="f" o:extrusionok="f" fillok="f" insetpenok="f"/>
            <o:lock v:ext="edit" rotation="t" aspectratio="t" verticies="t" text="t" shapetype="t"/>
            <o:ink i="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" annotation="t"/>
          </v:shape>
        </w:pict>
      </w:r>
    </w:p>
    <w:p w:rsidR="005029FD" w:rsidRDefault="009A1DA2">
      <w:pPr>
        <w:rPr>
          <w:rFonts w:ascii="Arial" w:hAnsi="Arial" w:cs="Arial"/>
          <w:sz w:val="28"/>
          <w:szCs w:val="28"/>
        </w:rPr>
      </w:pPr>
      <w:r>
        <w:rPr>
          <w:rFonts w:ascii="Arial" w:hAnsi="Arial" w:cs="Arial"/>
          <w:noProof/>
          <w:sz w:val="28"/>
          <w:szCs w:val="28"/>
        </w:rPr>
        <w:pict>
          <v:shape id="_x0000_s1383" style="position:absolute;margin-left:68.75pt;margin-top:-.35pt;width:10.3pt;height:1.4pt;z-index:251966464" coordorigin="5600,8776" coordsize="363,49" path="m5600,8789v37,19,61,13,103,9c5761,8792,5810,8780,5869,8780v46,,67,7,93,44e" filled="f" strokecolor="red" strokeweight="1.5pt">
            <v:stroke endcap="round"/>
            <v:path shadowok="f" o:extrusionok="f" fillok="f" insetpenok="f"/>
            <o:lock v:ext="edit" rotation="t" aspectratio="t" verticies="t" text="t" shapetype="t"/>
            <o:ink i="ALgBHQIeBgEgAGgMAAAAAADAAAAAAAAARljPVIrml8VPjwb4utLhmyIDIWQGPoBED/AAAEgRRP8B&#10;RTUbAgCt/0Y1GwIArf9XDQAAAAUDOAtlGSAyCQCQmwMBN8AeRTMJAJCCAgHbxR5FOAgA/gMA8JvV&#10;NBKmzYM/b3GdPwo9EIX4ZKvhkrMxLiIcJHJHfPbhwIX4mgPiaBMNiZLYr7LJ8FNEhNXAlpneasb3&#10;08OEQAoAESBQmvvlhLfNAb==&#10;" annotation="t"/>
          </v:shape>
        </w:pict>
      </w:r>
      <w:r>
        <w:rPr>
          <w:rFonts w:ascii="Arial" w:hAnsi="Arial" w:cs="Arial"/>
          <w:noProof/>
          <w:sz w:val="28"/>
          <w:szCs w:val="28"/>
        </w:rPr>
        <w:pict>
          <v:shape id="_x0000_s1384" style="position:absolute;margin-left:67.85pt;margin-top:7.5pt;width:10.75pt;height:2.75pt;z-index:251967488" coordorigin="5568,9053" coordsize="379,96" path="m5568,9148v36,-21,76,-52,115,-66c5734,9063,5789,9050,5843,9055v34,3,67,19,93,41c5939,9099,5943,9103,5946,9106e" filled="f" strokecolor="red" strokeweight="1.5pt">
            <v:stroke endcap="round"/>
            <v:path shadowok="f" o:extrusionok="f" fillok="f" insetpenok="f"/>
            <o:lock v:ext="edit" rotation="t" aspectratio="t" verticies="t" text="t" shapetype="t"/>
            <o:ink i="ALsBHQIeCgEgAGgMAAAAAADAAAAAAAAARljPVIrml8VPjwb4utLhmyIDIWQGPoBED/AAAEgRRP8B&#10;RTUbAgCt/0Y1GwIArf9XDQAAAAUDOAtlGSAyCQCQmwMBN8AeRTMJAJCCAgHbxR5FOAgA/gMA8JvV&#10;NBKmzYM/b3GdPwpAEIX4Y7Phjt0ENUmEtkrlppvnwICE/FHB+KOHbWmPNPJilmvCOcCFqzUDFyyz&#10;xyx05eWCMAoAESBQOSDmhLfNAb==&#10;" annotation="t"/>
          </v:shape>
        </w:pict>
      </w:r>
      <w:r>
        <w:rPr>
          <w:rFonts w:ascii="Arial" w:hAnsi="Arial" w:cs="Arial"/>
          <w:noProof/>
          <w:sz w:val="28"/>
          <w:szCs w:val="28"/>
        </w:rPr>
        <w:pict>
          <v:shape id="_x0000_s1387" style="position:absolute;margin-left:98.4pt;margin-top:7.7pt;width:13.45pt;height:.5pt;z-index:251970560" coordorigin="6647,9059" coordsize="473,18" path="m6647,9075v21,-10,30,-11,51,-13c6725,9059,6747,9070,6774,9073v43,5,88,5,131,2c6950,9072,6996,9065,7041,9063v25,-1,45,-3,69,2c7113,9066,7116,9066,7119,9067e" filled="f" strokecolor="red" strokeweight="1.5pt">
            <v:stroke endcap="round"/>
            <v:path shadowok="f" o:extrusionok="f" fillok="f" insetpenok="f"/>
            <o:lock v:ext="edit" rotation="t" aspectratio="t" verticies="t" text="t" shapetype="t"/>
            <o:ink i="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" annotation="t"/>
          </v:shape>
        </w:pict>
      </w:r>
      <w:r>
        <w:rPr>
          <w:rFonts w:ascii="Arial" w:hAnsi="Arial" w:cs="Arial"/>
          <w:noProof/>
          <w:sz w:val="28"/>
          <w:szCs w:val="28"/>
        </w:rPr>
        <w:pict>
          <v:shape id="_x0000_s1404" style="position:absolute;margin-left:15.75pt;margin-top:6.55pt;width:11pt;height:2.55pt;z-index:251987968" coordorigin="3730,9019" coordsize="389,90" path="m3730,9097v13,18,45,4,68,-6c3847,9070,3902,9038,3956,9028v43,-8,98,-14,142,-6c4105,9024,4111,9026,4118,9028e" filled="f" strokecolor="red" strokeweight="1.5pt">
            <v:stroke endcap="round"/>
            <v:path shadowok="f" o:extrusionok="f" fillok="f" insetpenok="f"/>
            <o:lock v:ext="edit" rotation="t" aspectratio="t" verticies="t" text="t" shapetype="t"/>
            <o:ink i="ALgBHQIgCgEgAGgMAAAAAADAAAAAAAAARljPVIrml8VPjwb4utLhmyIDIWQGPoBED/AAAEgRRP8B&#10;RTUbAgCt/0Y1GwIArf9XDQAAAAUDOAtlGSAyCQCQmwMBN8AeRTMJAJCCAgHbxR5FOAgA/gMA8JvV&#10;NBKmzYM/b3GdPwo9D4T8FiX4LE7Zs2qWaC2fDnwghfih2+KHfAYHAzYOq2jAT1SRAIXaTpculhlj&#10;wuRjQAoAESAgA+nihLfNAb==&#10;" annotation="t"/>
          </v:shape>
        </w:pict>
      </w: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b/>
          <w:sz w:val="28"/>
          <w:szCs w:val="28"/>
        </w:rPr>
      </w:pPr>
      <w:proofErr w:type="spellStart"/>
      <w:r>
        <w:rPr>
          <w:rFonts w:ascii="Arial" w:hAnsi="Arial" w:cs="Arial"/>
          <w:b/>
          <w:sz w:val="28"/>
          <w:szCs w:val="28"/>
        </w:rPr>
        <w:t>Scheffe’s</w:t>
      </w:r>
      <w:proofErr w:type="spellEnd"/>
      <w:r>
        <w:rPr>
          <w:rFonts w:ascii="Arial" w:hAnsi="Arial" w:cs="Arial"/>
          <w:b/>
          <w:sz w:val="28"/>
          <w:szCs w:val="28"/>
        </w:rPr>
        <w:t xml:space="preserve"> S Method</w:t>
      </w:r>
    </w:p>
    <w:p w:rsidR="005029FD" w:rsidRDefault="005029FD">
      <w:pPr>
        <w:rPr>
          <w:rFonts w:ascii="Arial" w:hAnsi="Arial" w:cs="Arial"/>
          <w:b/>
          <w:sz w:val="28"/>
          <w:szCs w:val="28"/>
        </w:rPr>
      </w:pPr>
    </w:p>
    <w:p w:rsidR="005029FD" w:rsidRDefault="001C7B5A">
      <w:pPr>
        <w:rPr>
          <w:rFonts w:ascii="Arial" w:hAnsi="Arial" w:cs="Arial"/>
          <w:sz w:val="28"/>
          <w:szCs w:val="28"/>
        </w:rPr>
      </w:pPr>
      <w:r>
        <w:rPr>
          <w:rFonts w:ascii="Arial" w:hAnsi="Arial" w:cs="Arial"/>
          <w:noProof/>
          <w:sz w:val="28"/>
          <w:szCs w:val="28"/>
        </w:rPr>
        <w:pict>
          <v:shape id="_x0000_s1415" style="position:absolute;margin-left:383.05pt;margin-top:128.1pt;width:80.3pt;height:38.95pt;z-index:251999232" coordorigin="16688,16146" coordsize="2833,1374" path="m17364,16153v-53,-1,-98,6,-153,19c17115,16194,17020,16222,16927,16254v-46,16,-90,33,-134,53c16836,16326,16877,16334,16939,16337v87,4,177,7,262,27c17250,16376,17259,16382,17277,16422v-43,61,-103,93,-173,123c16988,16595,16864,16625,16749,16676v-40,18,-39,28,-61,51c16736,16753,16785,16765,16839,16777v109,24,220,39,330,62c17213,16848,17261,16857,17304,16872v31,11,22,15,32,39em17933,16531v-5,-28,-5,-72,-41,-77c17850,16448,17821,16516,17808,16545v-23,54,-39,125,-21,183c17800,16772,17843,16790,17884,16771v47,-22,79,-81,95,-128c17991,16607,17997,16567,17996,16529v-10,22,-15,50,-16,84c17979,16666,17985,16713,18005,16762v13,30,34,60,63,77c18082,16847,18101,16851,18116,16857em18341,16869v-4,-5,-8,-11,-12,-16c18311,16884,18300,16911,18294,16947v-7,42,-9,85,3,126c18307,17108,18326,17136,18356,17155v21,13,43,15,66,6c18435,17154,18439,17150,18438,17136em18404,16621v-12,-12,-23,-22,-35,-35c18380,16599,18384,16603,18391,16612em18170,17519v19,-33,37,-65,58,-96c18272,17358,18316,17292,18358,17225v68,-108,127,-218,185,-332c18600,16781,18650,16667,18700,16552v-18,78,-53,197,-18,274c18696,16856,18709,16883,18747,16872v45,-13,76,-67,97,-105c18900,16662,18936,16549,18979,16439v6,15,9,56,6,99c18978,16630,18966,16732,18998,16821v10,29,32,64,59,80c19071,16912,19076,16916,19088,16905em19332,16893v,-16,-1,-23,-13,-31c19316,16886,19317,16911,19319,16936v3,31,4,67,15,97c19343,17058,19357,17073,19383,17076v32,4,62,-13,87,-30c19492,17031,19500,17025,19508,17007em19520,16540v-11,-18,-23,-32,-37,-48c19477,16517,19475,16538,19475,16564e" filled="f" strokecolor="red" strokeweight="1.5pt">
            <v:stroke endcap="round"/>
            <v:path shadowok="f" o:extrusionok="f" fillok="f" insetpenok="f"/>
            <o:lock v:ext="edit" rotation="t" aspectratio="t" verticies="t" text="t" shapetype="t"/>
            <o:ink i="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" annotation="t"/>
          </v:shape>
        </w:pict>
      </w:r>
      <w:r w:rsidR="005029FD">
        <w:rPr>
          <w:rFonts w:ascii="Arial" w:hAnsi="Arial" w:cs="Arial"/>
          <w:sz w:val="28"/>
          <w:szCs w:val="28"/>
        </w:rPr>
        <w:t>This is a more general simultaneous method.  It should be thought of as distinct from the all-</w:t>
      </w:r>
      <w:proofErr w:type="spellStart"/>
      <w:r w:rsidR="005029FD">
        <w:rPr>
          <w:rFonts w:ascii="Arial" w:hAnsi="Arial" w:cs="Arial"/>
          <w:sz w:val="28"/>
          <w:szCs w:val="28"/>
        </w:rPr>
        <w:t>pairwise</w:t>
      </w:r>
      <w:proofErr w:type="spellEnd"/>
      <w:r w:rsidR="005029FD">
        <w:rPr>
          <w:rFonts w:ascii="Arial" w:hAnsi="Arial" w:cs="Arial"/>
          <w:sz w:val="28"/>
          <w:szCs w:val="28"/>
        </w:rPr>
        <w:t xml:space="preserve"> or controls MC methods.  The </w:t>
      </w:r>
      <w:proofErr w:type="spellStart"/>
      <w:r w:rsidR="005029FD">
        <w:rPr>
          <w:rFonts w:ascii="Arial" w:hAnsi="Arial" w:cs="Arial"/>
          <w:sz w:val="28"/>
          <w:szCs w:val="28"/>
        </w:rPr>
        <w:t>Scheffe</w:t>
      </w:r>
      <w:proofErr w:type="spellEnd"/>
      <w:r w:rsidR="005029FD">
        <w:rPr>
          <w:rFonts w:ascii="Arial" w:hAnsi="Arial" w:cs="Arial"/>
          <w:sz w:val="28"/>
          <w:szCs w:val="28"/>
        </w:rPr>
        <w:t xml:space="preserve"> method allows for any number of arbitrary comparisons.  Thus, you could write a set of contrasts to compare means to answer any conceivable set of research questions.  The </w:t>
      </w:r>
      <w:proofErr w:type="spellStart"/>
      <w:r w:rsidR="005029FD">
        <w:rPr>
          <w:rFonts w:ascii="Arial" w:hAnsi="Arial" w:cs="Arial"/>
          <w:sz w:val="28"/>
          <w:szCs w:val="28"/>
        </w:rPr>
        <w:t>Scheffe</w:t>
      </w:r>
      <w:proofErr w:type="spellEnd"/>
      <w:r w:rsidR="005029FD">
        <w:rPr>
          <w:rFonts w:ascii="Arial" w:hAnsi="Arial" w:cs="Arial"/>
          <w:sz w:val="28"/>
          <w:szCs w:val="28"/>
        </w:rPr>
        <w:t xml:space="preserve"> procedure WILL control the type I error for any set of contrasts you could come up with.  Thus, when a particular kind of set is not of interest, it is often wise to default to </w:t>
      </w:r>
      <w:proofErr w:type="spellStart"/>
      <w:r w:rsidR="005029FD">
        <w:rPr>
          <w:rFonts w:ascii="Arial" w:hAnsi="Arial" w:cs="Arial"/>
          <w:sz w:val="28"/>
          <w:szCs w:val="28"/>
        </w:rPr>
        <w:t>Scheffe</w:t>
      </w:r>
      <w:proofErr w:type="spellEnd"/>
      <w:r w:rsidR="005029FD">
        <w:rPr>
          <w:rFonts w:ascii="Arial" w:hAnsi="Arial" w:cs="Arial"/>
          <w:sz w:val="28"/>
          <w:szCs w:val="28"/>
        </w:rPr>
        <w:t xml:space="preserve"> S method to control your error.  </w:t>
      </w:r>
    </w:p>
    <w:p w:rsidR="005029FD" w:rsidRDefault="001C7B5A">
      <w:pPr>
        <w:rPr>
          <w:rFonts w:ascii="Arial" w:hAnsi="Arial" w:cs="Arial"/>
          <w:sz w:val="28"/>
          <w:szCs w:val="28"/>
        </w:rPr>
      </w:pPr>
      <w:r>
        <w:rPr>
          <w:rFonts w:ascii="Arial" w:hAnsi="Arial" w:cs="Arial"/>
          <w:noProof/>
          <w:sz w:val="28"/>
          <w:szCs w:val="28"/>
        </w:rPr>
        <w:pict>
          <v:shape id="_x0000_s1408" style="position:absolute;margin-left:64.2pt;margin-top:14.2pt;width:256pt;height:4.9pt;z-index:251992064" coordorigin="5440,16671" coordsize="9031,172" path="m5541,16676v-21,-3,-66,-11,-84,6c5435,16702,5441,16735,5445,16759em14458,16837v4,2,8,3,12,5e" filled="f" strokecolor="red" strokeweight="1.5pt">
            <v:stroke endcap="round"/>
            <v:path shadowok="f" o:extrusionok="f" fillok="f" insetpenok="f"/>
            <o:lock v:ext="edit" rotation="t" aspectratio="t" verticies="t" text="t" shapetype="t"/>
            <o:ink i="ANEBHQOuBRABIABoDAAAAAAAwAAAAAAAAEZYz1SK5pfFT48G+LrS4ZsiAyFkBj6ARA/wAABIEUT/&#10;AUU1GwIArf9GNRsCAK3/Vw0AAAAFAzgLZRkgMgkAkJsDATfAHkUzCQCQggIB28UeRTgIAP4DAPCb&#10;1TQSps2DPzVznT8KMAmE/DGh+GPWOG2qmaiE/LFh+WLnFHBsrSqGyphWDhbeljYGFAoAESAgbfDK&#10;hbfNAQojBIby44eXHGUlQIP+Wb7+Wb/WwINwzzAKABEgQOyL1oW3zQG=&#10;" annotation="t"/>
          </v:shape>
        </w:pict>
      </w:r>
      <w:r>
        <w:rPr>
          <w:rFonts w:ascii="Arial" w:hAnsi="Arial" w:cs="Arial"/>
          <w:noProof/>
          <w:sz w:val="28"/>
          <w:szCs w:val="28"/>
        </w:rPr>
        <w:pict>
          <v:shape id="_x0000_s1409" style="position:absolute;margin-left:40.75pt;margin-top:8.05pt;width:60.55pt;height:24.1pt;z-index:251993088" coordorigin="4613,16454" coordsize="2135,849" path="m5022,16623v5,-38,11,-76,-3,-114c5007,16476,4983,16461,4953,16454v-47,-11,-110,71,-132,100c4756,16642,4706,16746,4667,16848v-36,92,-67,196,-51,296c4628,17218,4676,17259,4746,17279v77,22,160,11,236,-10c5031,17256,5105,17232,5131,17182v21,-40,-21,-70,-50,-86c5036,17072,4984,17061,4934,17057v-20,-2,-39,,-58,c4919,17046,4962,17035,5006,17026v75,-16,148,-32,225,-32c5263,16994,5288,17002,5318,17012em5485,16922v22,22,14,38,13,72c5497,17033,5497,17073,5497,17112v,33,-3,66,-9,96c5487,17212,5487,17216,5486,17220em5758,17103v1,38,-6,77,-5,114c5753,17229,5753,17286,5764,17296v5,2,10,4,15,6c5803,17282,5814,17254,5828,17226v24,-49,48,-96,73,-144c5906,17073,5940,17008,5960,17019v3,5,6,9,9,14em6001,17264v39,-36,52,-75,76,-122c6108,17083,6130,17025,6145,16959v6,-33,9,-42,5,-63c6119,16896,6117,16901,6093,16948v-33,65,-58,139,-66,212c6022,17203,6027,17223,6046,17257v60,6,100,-14,150,-51c6267,17154,6324,17088,6381,17021v26,-30,50,-60,78,-88c6469,16955,6470,16980,6461,17024v-14,66,-35,130,-46,197c6446,17193,6471,17159,6495,17114v39,-74,74,-177,138,-234c6640,16876,6648,16873,6655,16869v39,25,42,66,48,113c6710,17045,6710,17107,6718,17169v5,37,10,26,29,46e" filled="f" strokecolor="red" strokeweight="1.5pt">
            <v:stroke endcap="round"/>
            <v:path shadowok="f" o:extrusionok="f" fillok="f" insetpenok="f"/>
            <o:lock v:ext="edit" rotation="t" aspectratio="t" verticies="t" text="t" shapetype="t"/>
            <o:ink i="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" annotation="t"/>
          </v:shape>
        </w:pict>
      </w:r>
      <w:r>
        <w:rPr>
          <w:rFonts w:ascii="Arial" w:hAnsi="Arial" w:cs="Arial"/>
          <w:noProof/>
          <w:sz w:val="28"/>
          <w:szCs w:val="28"/>
        </w:rPr>
        <w:pict>
          <v:shape id="_x0000_s1410" style="position:absolute;margin-left:126.5pt;margin-top:16pt;width:41.5pt;height:23.55pt;z-index:251994112" coordorigin="7638,16734" coordsize="1463,830" path="m7942,16856v-13,-42,-24,-75,-43,-113c7852,16727,7834,16758,7808,16799v-40,63,-73,132,-96,203c7701,17037,7697,17053,7708,17085v40,-16,69,-51,94,-89c7836,16944,7857,16889,7880,16832v3,-7,7,-14,10,-21c7909,16839,7903,16884,7906,16920v6,67,15,138,49,197c7970,17143,7986,17146,8013,17145em8143,16809v5,38,3,70,3,109c8146,16973,8144,17028,8142,17083v,26,,33,-1,50c8165,17090,8183,17044,8204,16997v28,-64,60,-129,106,-183c8331,16793,8336,16786,8356,16786v22,39,31,59,31,113c8387,16952,8385,16999,8395,17049v37,-23,55,-40,80,-80c8512,16910,8545,16849,8584,16791v20,-30,34,-34,56,-51c8657,16780,8665,16812,8672,16858v10,64,27,143,107,145c8847,17005,8922,16955,8973,16914v45,-36,88,-80,120,-128c9095,16782,9098,16777,9100,16773v-11,44,-22,87,-30,132c9055,16987,9046,17070,9033,17152v-16,106,-35,331,-131,404c8870,17580,8853,17545,8831,17532em7638,17433v21,-54,59,-65,115,-86c7865,17305,7985,17290,8103,17273v141,-20,282,-23,424,-31c8539,17241,8780,17247,8787,17228v-11,-3,-15,-4,-21,-9e" filled="f" strokecolor="red" strokeweight="1.5pt">
            <v:stroke endcap="round"/>
            <v:path shadowok="f" o:extrusionok="f" fillok="f" insetpenok="f"/>
            <o:lock v:ext="edit" rotation="t" aspectratio="t" verticies="t" text="t" shapetype="t"/>
            <o:ink i="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" annotation="t"/>
          </v:shape>
        </w:pict>
      </w:r>
      <w:r>
        <w:rPr>
          <w:rFonts w:ascii="Arial" w:hAnsi="Arial" w:cs="Arial"/>
          <w:noProof/>
          <w:sz w:val="28"/>
          <w:szCs w:val="28"/>
        </w:rPr>
        <w:pict>
          <v:shape id="_x0000_s1411" style="position:absolute;margin-left:200.75pt;margin-top:3.45pt;width:37.75pt;height:22.05pt;z-index:251995136" coordorigin="10257,16292" coordsize="1332,778" path="m10534,16688v3,-36,13,-80,-17,-109c10479,16542,10423,16557,10377,16567v-35,7,-107,23,-120,65c10258,16638,10259,16643,10260,16649v52,29,107,42,165,57c10492,16723,10568,16741,10613,16799v36,46,7,97,-28,132c10553,16963,10500,16993,10453,16989v-18,-6,-25,-7,-23,-23c10459,16950,10479,16942,10511,16932em10755,17069v-11,-21,-15,-34,7,-69c10795,16946,10844,16901,10882,16850v28,-37,73,-90,79,-138c10960,16706,10960,16699,10959,16693v-32,-12,-54,3,-77,30c10849,16762,10829,16824,10840,16875v13,58,61,90,113,109c11011,17005,11075,16996,11129,16969v38,-23,51,-32,61,-63em11255,16292v4,45,11,87,21,131c11299,16521,11315,16620,11327,16720v8,64,8,132,17,196c11344,16918,11364,16992,11351,16963em11192,16665v-19,-14,-25,-19,-25,-38c11204,16600,11229,16597,11273,16583v82,-26,163,-31,249,-40c11544,16540,11566,16538,11588,16535e" filled="f" strokecolor="red" strokeweight="1.5pt">
            <v:stroke endcap="round"/>
            <v:path shadowok="f" o:extrusionok="f" fillok="f" insetpenok="f"/>
            <o:lock v:ext="edit" rotation="t" aspectratio="t" verticies="t" text="t" shapetype="t"/>
            <o:ink i="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" annotation="t"/>
          </v:shape>
        </w:pict>
      </w:r>
      <w:r>
        <w:rPr>
          <w:rFonts w:ascii="Arial" w:hAnsi="Arial" w:cs="Arial"/>
          <w:noProof/>
          <w:sz w:val="28"/>
          <w:szCs w:val="28"/>
        </w:rPr>
        <w:pict>
          <v:shape id="_x0000_s1412" style="position:absolute;margin-left:257.85pt;margin-top:4.5pt;width:17.55pt;height:27.25pt;z-index:251996160" coordorigin="12272,16328" coordsize="619,962" path="m12497,16843v-15,-29,-28,-81,-57,-100c12404,16719,12381,16743,12355,16770v-30,31,-78,89,-81,135c12272,16925,12269,16930,12281,16937v41,-23,72,-41,103,-80c12416,16817,12445,16772,12461,16722v1,-6,3,-12,4,-18c12458,16742,12453,16779,12486,16809v43,40,106,26,155,9c12719,16790,12783,16739,12830,16672v56,-80,69,-176,54,-270c12877,16355,12866,16358,12845,16328v-29,51,-43,92,-53,155c12774,16601,12764,16722,12761,16842v-3,119,-25,316,35,427c12819,17311,12835,17277,12853,17257e" filled="f" strokecolor="red" strokeweight="1.5pt">
            <v:stroke endcap="round"/>
            <v:path shadowok="f" o:extrusionok="f" fillok="f" insetpenok="f"/>
            <o:lock v:ext="edit" rotation="t" aspectratio="t" verticies="t" text="t" shapetype="t"/>
            <o:ink i="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" annotation="t"/>
          </v:shape>
        </w:pict>
      </w:r>
      <w:r>
        <w:rPr>
          <w:rFonts w:ascii="Arial" w:hAnsi="Arial" w:cs="Arial"/>
          <w:noProof/>
          <w:sz w:val="28"/>
          <w:szCs w:val="28"/>
        </w:rPr>
        <w:pict>
          <v:shape id="_x0000_s1413" style="position:absolute;margin-left:306.5pt;margin-top:2.55pt;width:27.75pt;height:28.65pt;z-index:251997184" coordorigin="13988,16259" coordsize="978,1011" path="m13988,17123v35,-10,43,-18,73,-41c14117,17038,14157,16983,14201,16926v65,-84,119,-174,170,-267c14435,16543,14499,16416,14524,16285v1,-9,2,-17,3,-26c14482,16297,14449,16339,14412,16394v-78,117,-161,242,-199,379c14193,16847,14191,16925,14250,16982v46,44,118,61,179,63c14481,17047,14517,17033,14560,17010v36,-19,40,-39,58,-72em14772,16971v-12,17,-29,14,-45,31c14709,17021,14697,17047,14690,17073v-7,26,-6,52,8,76c14709,17169,14734,17182,14756,17185v12,-2,17,-3,26,em14836,16748v-20,-6,-44,-14,-64,-16c14745,16730,14782,16750,14803,16748em14795,16882v-3,-13,-7,-74,-32,-51c14745,16848,14736,16910,14730,16932v-12,43,-26,89,-28,133c14701,17088,14704,17100,14714,17119v27,-2,39,-2,63,-27c14836,17029,14875,16940,14887,16855v1,-23,2,-30,-2,-44c14847,16808,14839,16838,14822,16874v-23,49,-41,104,-45,158c14775,17058,14774,17107,14806,17117v7,,13,1,20,1c14875,17096,14908,17070,14934,17022v24,-44,34,-94,31,-144c14963,16840,14952,16810,14925,16787v-40,16,-51,43,-68,84c14835,16923,14821,16978,14819,17035v-1,21,-4,72,22,84c14855,17120,14860,17120,14870,17117v29,-26,45,-51,57,-89c14946,16966,14950,16899,14951,16834v1,-55,-2,-101,-28,-142c14895,16732,14881,16776,14866,16823v-23,73,-39,149,-50,225c14810,17091,14804,17132,14814,17174v40,-8,50,-36,66,-76c14907,17029,14940,16923,14920,16848v-9,-16,-9,-22,-22,-22c14866,16867,14849,16910,14832,16959v-25,73,-46,148,-44,226c14789,17219,14801,17230,14832,17211v39,-24,62,-83,77,-123c14925,17047,14933,17005,14941,16962v,-10,,-19,,-29c14917,16916,14914,16921,14894,16963v-30,63,-47,134,-61,202c14826,17200,14824,17227,14826,17262v27,-7,41,-15,59,-54c14935,17098,14952,16954,14941,16834v-3,-27,-12,-87,-36,-34c14874,16869,14865,16946,14848,17019v26,-44,39,-90,49,-142c14913,16795,14938,16685,14908,16604v-10,-16,-12,-22,-26,-21c14836,16617,14815,16662,14798,16716v-12,39,-29,103,2,136c14818,16871,14853,16823,14858,16814v32,-58,25,-120,-14,-167c14817,16659,14805,16665,14799,16698v-5,23,-4,39,21,41c14841,16741,14857,16709,14855,16692v-6,-40,-24,4,-27,14c14820,16734,14831,16769,14832,16797v1,17,-3,28,-9,43e" filled="f" strokecolor="red" strokeweight="1.5pt">
            <v:stroke endcap="round"/>
            <v:path shadowok="f" o:extrusionok="f" fillok="f" insetpenok="f"/>
            <o:lock v:ext="edit" rotation="t" aspectratio="t" verticies="t" text="t" shapetype="t"/>
            <o:ink i="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" annotation="t"/>
          </v:shape>
        </w:pict>
      </w:r>
      <w:r>
        <w:rPr>
          <w:rFonts w:ascii="Arial" w:hAnsi="Arial" w:cs="Arial"/>
          <w:noProof/>
          <w:sz w:val="28"/>
          <w:szCs w:val="28"/>
        </w:rPr>
        <w:pict>
          <v:shape id="_x0000_s1414" style="position:absolute;margin-left:346.95pt;margin-top:8pt;width:11.7pt;height:7.1pt;z-index:251998208" coordorigin="15414,16452" coordsize="414,251" path="m15414,16551v4,-26,19,-33,45,-43c15511,16489,15568,16476,15622,16465v58,-12,113,-15,169,c15815,16472,15818,16479,15822,16500em15430,16702v-32,-12,39,-20,52,-23c15541,16665,15602,16659,15663,16656v45,-2,94,-4,138,7c15824,16669,15822,16677,15827,16697e" filled="f" strokecolor="red" strokeweight="1.5pt">
            <v:stroke endcap="round"/>
            <v:path shadowok="f" o:extrusionok="f" fillok="f" insetpenok="f"/>
            <o:lock v:ext="edit" rotation="t" aspectratio="t" verticies="t" text="t" shapetype="t"/>
            <o:ink i="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" annotation="t"/>
          </v:shape>
        </w:pict>
      </w:r>
    </w:p>
    <w:p w:rsidR="005029FD" w:rsidRDefault="001C7B5A">
      <w:pPr>
        <w:rPr>
          <w:rFonts w:ascii="Arial" w:hAnsi="Arial" w:cs="Arial"/>
          <w:sz w:val="28"/>
          <w:szCs w:val="28"/>
        </w:rPr>
      </w:pPr>
      <w:r>
        <w:rPr>
          <w:rFonts w:ascii="Arial" w:hAnsi="Arial" w:cs="Arial"/>
          <w:noProof/>
          <w:sz w:val="28"/>
          <w:szCs w:val="28"/>
        </w:rPr>
        <w:pict>
          <v:shape id="_x0000_s1421" style="position:absolute;margin-left:360.15pt;margin-top:15.2pt;width:98.15pt;height:35.85pt;z-index:252005376" coordorigin="15881,17273" coordsize="3461,1265" path="m15882,17433v4,-31,,-11,12,-31c15922,17466,15938,17533,15954,17602v30,130,48,260,61,393c16025,18100,16033,18205,16042,18310v1,12,-1,119,28,90c16071,18391,16073,18381,16074,18372em16562,17273v9,47,8,99,7,147c16567,17517,16578,17611,16595,17707v19,108,47,214,71,321c16684,18108,16700,18186,16706,18267v3,39,-2,43,-10,75em16076,18053v23,-39,66,-53,109,-67c16261,17961,16339,17940,16419,17931v64,-7,125,-4,182,23c16627,17968,16635,17972,16649,17984em17066,18339v18,-55,23,-92,16,-149c17079,18167,17078,18159,17063,18150v-49,6,-77,35,-107,75c16904,18296,16848,18396,16847,18487v5,24,5,31,21,39c16917,18514,16949,18487,16977,18443v28,-43,47,-95,53,-146c17031,18278,17032,18274,17027,18263v-9,42,-2,69,12,111c17053,18415,17072,18463,17103,18494v20,20,41,39,67,41em17530,18110v-5,33,-21,57,-32,90c17490,18222,17488,18227,17485,18241em17547,17616v-26,-23,-56,-57,-91,-65c17452,17551,17447,17552,17443,17552v6,36,22,64,43,95c17510,17680,17517,17690,17533,17712em17824,18428v31,-50,58,-102,89,-151c17978,18173,18046,18075,18101,17965v61,-121,111,-246,134,-380c18249,17504,18251,17442,18209,17374v-63,25,-81,35,-116,112c18045,17592,18029,17714,18043,17829v23,191,157,304,338,345c18499,18201,18622,18195,18721,18123v62,-45,88,-111,115,-180em18946,17853v40,-23,80,-55,122,-73c19115,17759,19178,17741,19230,17740v23,3,29,3,42,8em18981,17990v37,7,77,-8,115,-16c19154,17963,19206,17959,19265,17959v26,,50,1,76,3em19180,17486v-12,9,-23,19,-34,56c19126,17607,19117,17675,19114,17743v-4,91,3,182,7,273c19124,18089,19132,18161,19136,18233v2,31,2,96,24,75c19162,18302,19165,18295,19167,18289e" filled="f" strokecolor="red" strokeweight="1.5pt">
            <v:stroke endcap="round"/>
            <v:path shadowok="f" o:extrusionok="f" fillok="f" insetpenok="f"/>
            <o:lock v:ext="edit" rotation="t" aspectratio="t" verticies="t" text="t" shapetype="t"/>
            <o:ink i="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" annotation="t"/>
          </v:shape>
        </w:pict>
      </w:r>
      <w:r w:rsidR="005029FD">
        <w:rPr>
          <w:rFonts w:ascii="Arial" w:hAnsi="Arial" w:cs="Arial"/>
          <w:sz w:val="28"/>
          <w:szCs w:val="28"/>
        </w:rPr>
        <w:t>1)</w:t>
      </w:r>
    </w:p>
    <w:p w:rsidR="005029FD" w:rsidRDefault="001C7B5A">
      <w:pPr>
        <w:rPr>
          <w:rFonts w:ascii="Arial" w:hAnsi="Arial" w:cs="Arial"/>
          <w:sz w:val="28"/>
          <w:szCs w:val="28"/>
        </w:rPr>
      </w:pPr>
      <w:r>
        <w:rPr>
          <w:rFonts w:ascii="Arial" w:hAnsi="Arial" w:cs="Arial"/>
          <w:noProof/>
          <w:sz w:val="28"/>
          <w:szCs w:val="28"/>
        </w:rPr>
        <w:pict>
          <v:shape id="_x0000_s1417" style="position:absolute;margin-left:81.6pt;margin-top:4.1pt;width:61.05pt;height:27.05pt;z-index:252001280" coordorigin="6053,17451" coordsize="2155,953" path="m6548,17709v-11,-11,1,87,1,115c6551,17924,6555,18024,6557,18124v2,87,-4,183,17,268c6576,18396,6577,18399,6579,18403v15,-33,27,-69,28,-114c6606,18223,6605,18198,6598,18153em6053,17616v49,-49,113,-70,181,-86c6378,17496,6525,17475,6672,17463v142,-11,284,-11,426,-11c7166,17452,7233,17461,7301,17459v3,-1,6,-1,9,-2em7104,18381v57,-61,84,-118,121,-192c7259,18120,7286,18053,7293,17976v,-25,2,-31,-10,-43c7241,17937,7223,17971,7205,18010v-29,62,-43,136,-42,204c7164,18262,7172,18321,7221,18343v35,16,64,,97,-11em7707,17912v-39,7,-89,17,-123,39c7568,17962,7512,18002,7521,18029v10,32,75,56,99,73c7663,18133,7700,18168,7713,18221v11,45,-1,92,-27,129c7675,18365,7640,18413,7626,18371v1,-6,1,-12,2,-18em8034,17628v12,37,4,87,2,128c8032,17851,8028,17947,8033,18042v3,50,12,94,27,141c8062,18189,8064,18195,8066,18201em7868,17978v39,-30,73,-54,121,-67c8060,17891,8134,17891,8207,17891e" filled="f" strokecolor="red" strokeweight="1.5pt">
            <v:stroke endcap="round"/>
            <v:path shadowok="f" o:extrusionok="f" fillok="f" insetpenok="f"/>
            <o:lock v:ext="edit" rotation="t" aspectratio="t" verticies="t" text="t" shapetype="t"/>
            <o:ink i="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" annotation="t"/>
          </v:shape>
        </w:pict>
      </w:r>
      <w:r>
        <w:rPr>
          <w:rFonts w:ascii="Arial" w:hAnsi="Arial" w:cs="Arial"/>
          <w:noProof/>
          <w:sz w:val="28"/>
          <w:szCs w:val="28"/>
        </w:rPr>
        <w:pict>
          <v:shape id="_x0000_s1418" style="position:absolute;margin-left:191.8pt;margin-top:.05pt;width:86.65pt;height:35.45pt;z-index:252002304" coordorigin="9942,17307" coordsize="3056,1250" path="m9942,17478v4,65,4,130,8,195c9958,17789,9967,17905,9975,18021v7,98,20,193,34,290c10016,18358,10018,18369,10043,18386em10403,17361v24,26,3,71,,109c10394,17576,10384,17681,10375,17787v-9,108,-15,216,-13,325c10363,18168,10368,18220,10385,18273v1,4,3,9,4,13em10663,18226v-5,-19,-4,-25,-19,-28c10615,18238,10602,18273,10594,18323v-4,29,-16,95,11,118c10630,18462,10665,18438,10680,18420v23,-27,35,-64,36,-100c10716,18294,10703,18269,10693,18246v-2,-5,-4,-10,-6,-15em11125,18074v-25,-17,-21,-9,-32,17em11075,17734v-7,-20,-13,-40,-19,-61c11068,17689,11081,17703,11094,17718em11616,18556v48,-41,99,-82,138,-132c11821,18337,11881,18242,11932,18145v71,-133,136,-272,190,-413c12163,17627,12245,17443,12209,17326v-6,-6,-11,-13,-17,-19c12119,17368,12076,17418,12033,17516v-64,146,-111,304,-109,464c11926,18104,11966,18210,12090,18254v135,47,300,5,417,-64c12555,18161,12561,18139,12581,18092em12704,17872v7,-30,30,-43,60,-54c12813,17800,12862,17801,12912,17809v29,6,38,8,54,20em12749,18056v-4,13,55,-21,81,-29c12884,18009,12940,18002,12997,17995e" filled="f" strokecolor="red" strokeweight="1.5pt">
            <v:stroke endcap="round"/>
            <v:path shadowok="f" o:extrusionok="f" fillok="f" insetpenok="f"/>
            <o:lock v:ext="edit" rotation="t" aspectratio="t" verticies="t" text="t" shapetype="t"/>
            <o:ink i="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" annotation="t"/>
          </v:shape>
        </w:pict>
      </w:r>
      <w:r>
        <w:rPr>
          <w:rFonts w:ascii="Arial" w:hAnsi="Arial" w:cs="Arial"/>
          <w:noProof/>
          <w:sz w:val="28"/>
          <w:szCs w:val="28"/>
        </w:rPr>
        <w:pict>
          <v:shape id="_x0000_s1419" style="position:absolute;margin-left:295.85pt;margin-top:4.45pt;width:18.25pt;height:23.7pt;z-index:252003328" coordorigin="13612,17462" coordsize="644,836" path="m13861,17516v-29,-17,-31,-56,-81,-13c13713,17561,13669,17689,13644,17770v-42,138,-58,311,37,431c13749,18287,13860,18304,13962,18297v97,-7,198,-47,253,-131c14275,18075,14259,17948,14229,17850v-33,-109,-98,-214,-173,-299c14051,17546,13936,17428,13913,17462v-26,38,36,78,56,97e" filled="f" strokecolor="red" strokeweight="1.5pt">
            <v:stroke endcap="round"/>
            <v:path shadowok="f" o:extrusionok="f" fillok="f" insetpenok="f"/>
            <o:lock v:ext="edit" rotation="t" aspectratio="t" verticies="t" text="t" shapetype="t"/>
            <o:ink i="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" annotation="t"/>
          </v:shape>
        </w:pict>
      </w:r>
      <w:r>
        <w:rPr>
          <w:rFonts w:ascii="Arial" w:hAnsi="Arial" w:cs="Arial"/>
          <w:noProof/>
          <w:sz w:val="28"/>
          <w:szCs w:val="28"/>
        </w:rPr>
        <w:pict>
          <v:shape id="_x0000_s1422" style="position:absolute;margin-left:473.05pt;margin-top:.35pt;width:16.85pt;height:23.35pt;z-index:252006400" coordorigin="19864,17318" coordsize="594,823" path="m20070,17377v-25,3,-39,11,-71,56c19943,17513,19908,17602,19884,17696v-33,130,-32,285,81,376c20032,18126,20125,18149,20210,18138v97,-12,172,-71,212,-159c20471,17872,20468,17742,20432,17632v-36,-110,-102,-211,-202,-271c20183,17333,20043,17276,20007,17349v-18,38,23,54,45,71e" filled="f" strokecolor="red" strokeweight="1.5pt">
            <v:stroke endcap="round"/>
            <v:path shadowok="f" o:extrusionok="f" fillok="f" insetpenok="f"/>
            <o:lock v:ext="edit" rotation="t" aspectratio="t" verticies="t" text="t" shapetype="t"/>
            <o:ink i="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" annotation="t"/>
          </v:shape>
        </w:pict>
      </w:r>
    </w:p>
    <w:p w:rsidR="005029FD" w:rsidRDefault="001C7B5A">
      <w:pPr>
        <w:rPr>
          <w:rFonts w:ascii="Arial" w:hAnsi="Arial" w:cs="Arial"/>
          <w:sz w:val="28"/>
          <w:szCs w:val="28"/>
        </w:rPr>
      </w:pPr>
      <w:r>
        <w:rPr>
          <w:rFonts w:ascii="Arial" w:hAnsi="Arial" w:cs="Arial"/>
          <w:noProof/>
          <w:sz w:val="28"/>
          <w:szCs w:val="28"/>
        </w:rPr>
        <w:pict>
          <v:shape id="_x0000_s1416" style="position:absolute;margin-left:193.65pt;margin-top:2.9pt;width:12.45pt;height:2.85pt;z-index:252000256" coordorigin="10007,17975" coordsize="439,101" path="m10007,18075v28,-33,63,-51,103,-70c10181,17972,10258,17968,10335,17980v57,13,75,17,110,32e" filled="f" strokecolor="red" strokeweight="1.5pt">
            <v:stroke endcap="round"/>
            <v:path shadowok="f" o:extrusionok="f" fillok="f" insetpenok="f"/>
            <o:lock v:ext="edit" rotation="t" aspectratio="t" verticies="t" text="t" shapetype="t"/>
            <o:ink i="ALEBHQIiCgEgAGgMAAAAAADAAAAAAAAARljPVIrml8VPjwb4utLhmyIDIWQGPoBED/AAAEgRRP8B&#10;RTUbAgCt/0Y1GwIArf9XDQAAAAUDOAtlGSAyCQCQmwMBN8AeRTMJAJCCAgHbxR5FOAgA/gMA8JvV&#10;NBKmzYM/NXOdPwo2C4X46mvjqJxU2Kmw01MWBIT8wyX5hq2OkdGLBksAhq6MgoWni4uti4CBCgAR&#10;IFAgUdyFt80B&#10;" annotation="t"/>
          </v:shape>
        </w:pict>
      </w:r>
      <w:r>
        <w:rPr>
          <w:rFonts w:ascii="Arial" w:hAnsi="Arial" w:cs="Arial"/>
          <w:noProof/>
          <w:sz w:val="28"/>
          <w:szCs w:val="28"/>
        </w:rPr>
        <w:pict>
          <v:shape id="_x0000_s1420" style="position:absolute;margin-left:334.2pt;margin-top:12pt;width:6.05pt;height:14.5pt;z-index:252004352" coordorigin="14965,18296" coordsize="214,513" path="m15099,18296v18,26,28,54,37,84c15151,18429,15168,18481,15175,18532v8,56,2,115,-29,164c15117,18741,15053,18785,15003,18802v-13,2,-25,4,-38,6e" filled="f" strokecolor="red" strokeweight="1.5pt">
            <v:stroke endcap="round"/>
            <v:path shadowok="f" o:extrusionok="f" fillok="f" insetpenok="f"/>
            <o:lock v:ext="edit" rotation="t" aspectratio="t" verticies="t" text="t" shapetype="t"/>
            <o:ink i="ALwBHQISKAEgAGgMAAAAAADAAAAAAAAARljPVIrml8VPjwb4utLhmyIDIWQGPoBED/AAAEgRRP8B&#10;RTUbAgCt/0Y1GwIArf9XDQAAAAUDOAtlGSAyCQCQmwMBN8AeRTMJAJCCAgHbxR5FOAgA/gMA8JvV&#10;NBKmzYM/NXOdPwpBE4T8wqn5hVeBjnirgwwx4deHbjrWgIT8xfX5i++BDBSmSECcMOOs94CE3bG+&#10;qcZpop4eTOQKABEgsBTx3YW3zQG=&#10;" annotation="t"/>
          </v:shape>
        </w:pict>
      </w:r>
    </w:p>
    <w:p w:rsidR="005029FD" w:rsidRDefault="001C7B5A">
      <w:pPr>
        <w:rPr>
          <w:rFonts w:ascii="Arial" w:hAnsi="Arial" w:cs="Arial"/>
          <w:sz w:val="28"/>
          <w:szCs w:val="28"/>
        </w:rPr>
      </w:pPr>
      <w:r>
        <w:rPr>
          <w:rFonts w:ascii="Arial" w:hAnsi="Arial" w:cs="Arial"/>
          <w:noProof/>
          <w:sz w:val="28"/>
          <w:szCs w:val="28"/>
        </w:rPr>
        <w:pict>
          <v:shape id="_x0000_s1424" style="position:absolute;margin-left:179.55pt;margin-top:2.5pt;width:24.2pt;height:45.7pt;z-index:252008448" coordorigin="9509,18530" coordsize="853,1611" path="m9509,20140v51,-32,94,-63,138,-107c9738,19942,9826,19840,9897,19733v119,-180,273,-456,225,-683c10106,19015,10104,19003,10075,19003v-81,79,-122,161,-159,269c9871,19401,9835,19550,9854,19687v13,95,63,164,158,185c10108,19893,10196,19860,10282,19826v52,-21,55,-31,75,-77c10358,19740,10360,19731,10361,19722em9743,18873v-10,-38,6,-48,24,-82c9799,18730,9842,18680,9887,18628v32,-37,76,-100,132,-98c10066,18532,10079,18601,10088,18634v18,69,25,155,76,210c10187,18863,10194,18868,10211,18878e" filled="f" strokecolor="red" strokeweight="1.5pt">
            <v:stroke endcap="round"/>
            <v:path shadowok="f" o:extrusionok="f" fillok="f" insetpenok="f"/>
            <o:lock v:ext="edit" rotation="t" aspectratio="t" verticies="t" text="t" shapetype="t"/>
            <o:ink i="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" annotation="t"/>
          </v:shape>
        </w:pict>
      </w:r>
    </w:p>
    <w:p w:rsidR="005029FD" w:rsidRDefault="001C7B5A">
      <w:pPr>
        <w:rPr>
          <w:rFonts w:ascii="Arial" w:hAnsi="Arial" w:cs="Arial"/>
          <w:sz w:val="28"/>
          <w:szCs w:val="28"/>
        </w:rPr>
      </w:pPr>
      <w:r>
        <w:rPr>
          <w:rFonts w:ascii="Arial" w:hAnsi="Arial" w:cs="Arial"/>
          <w:noProof/>
          <w:sz w:val="28"/>
          <w:szCs w:val="28"/>
        </w:rPr>
        <w:pict>
          <v:shape id="_x0000_s1423" style="position:absolute;margin-left:48.6pt;margin-top:.25pt;width:85.95pt;height:39.55pt;z-index:252007424" coordorigin="4890,19019" coordsize="3031,1394" path="m5316,19261v-22,-58,-47,-113,-81,-166c5215,19064,5180,19001,5134,19026v-71,38,-109,170,-136,237c4940,19406,4897,19556,4890,19711v-7,146,38,286,185,338c5168,20082,5268,20068,5363,20055v39,-5,79,-11,118,-16em5674,19783v-48,40,-103,77,-146,122c5497,19937,5486,19964,5474,20005v22,36,52,20,90,2c5614,19982,5659,19945,5693,19901v14,-23,20,-28,17,-46c5677,19833,5668,19830,5629,19839em5882,19791v-1,29,-4,58,-3,88c5881,19927,5883,19974,5887,20022v2,22,2,28,6,41c5908,20025,5912,19984,5921,19944v11,-51,22,-111,49,-157c5982,19772,5984,19767,5997,19767v26,30,29,60,34,99c6035,19899,6036,19932,6036,19965v14,-36,24,-74,40,-110c6092,19819,6107,19764,6145,19744v6,-1,13,-3,19,-4c6190,19765,6191,19786,6202,19820v12,40,19,80,38,117c6244,19944,6249,19952,6253,19959em6491,19691v28,44,19,82,20,135c6513,19922,6517,20019,6523,20115v5,83,17,164,33,246c6561,20389,6562,20397,6572,20412em6461,19721v21,-21,56,-63,88,-67c6592,19649,6620,19684,6634,19718v21,52,9,104,-11,154c6610,19904,6590,19929,6565,19952v-8,-17,13,-34,29,-54em6802,19803v3,23,2,44,10,65c6822,19895,6844,19914,6874,19916v59,4,121,-36,167,-69c7055,19837,7114,19796,7114,19774v-3,-4,-5,-9,-8,-13em7382,19294v-7,38,-13,77,-13,117c7370,19497,7376,19583,7387,19669v11,86,31,169,53,252c7450,19959,7466,19993,7486,20027em7286,19761v23,-7,49,-17,70,-29c7400,19706,7444,19686,7494,19671v44,-12,57,-15,87,-18em7748,19910v37,-54,65,-110,98,-165c7877,19694,7912,19646,7920,19585v,-20,3,-26,-10,-33c7869,19563,7846,19597,7827,19636v-31,64,-43,135,-33,204c7802,19898,7821,19910,7862,19946e" filled="f" strokecolor="red" strokeweight="1.5pt">
            <v:stroke endcap="round"/>
            <v:path shadowok="f" o:extrusionok="f" fillok="f" insetpenok="f"/>
            <o:lock v:ext="edit" rotation="t" aspectratio="t" verticies="t" text="t" shapetype="t"/>
            <o:ink i="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" annotation="t"/>
          </v:shape>
        </w:pict>
      </w:r>
      <w:r>
        <w:rPr>
          <w:rFonts w:ascii="Arial" w:hAnsi="Arial" w:cs="Arial"/>
          <w:noProof/>
          <w:sz w:val="28"/>
          <w:szCs w:val="28"/>
        </w:rPr>
        <w:pict>
          <v:shape id="_x0000_s1425" style="position:absolute;margin-left:218.05pt;margin-top:11.05pt;width:10.3pt;height:7.2pt;z-index:252009472" coordorigin="10868,19400" coordsize="362,254" path="m10868,19418v28,-10,52,-17,82,-18c10992,19398,11029,19405,11068,19418v24,9,32,11,43,25em10932,19653v47,-28,89,-43,144,-53c11127,19591,11178,19588,11229,19585e" filled="f" strokecolor="red" strokeweight="1.5pt">
            <v:stroke endcap="round"/>
            <v:path shadowok="f" o:extrusionok="f" fillok="f" insetpenok="f"/>
            <o:lock v:ext="edit" rotation="t" aspectratio="t" verticies="t" text="t" shapetype="t"/>
            <o:ink i="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" annotation="t"/>
          </v:shape>
        </w:pict>
      </w:r>
      <w:r>
        <w:rPr>
          <w:rFonts w:ascii="Arial" w:hAnsi="Arial" w:cs="Arial"/>
          <w:noProof/>
          <w:sz w:val="28"/>
          <w:szCs w:val="28"/>
        </w:rPr>
        <w:pict>
          <v:shape id="_x0000_s1426" style="position:absolute;margin-left:246.2pt;margin-top:.55pt;width:98.15pt;height:38.8pt;z-index:252010496" coordorigin="11860,19028" coordsize="3463,1370" path="m12828,19028v-88,10,-184,20,-270,43c12408,19112,12257,19167,12114,19229v-72,31,-211,77,-254,152c11861,19386,11861,19392,11862,19397v85,10,168,-1,253,-5c12241,19386,12370,19379,12495,19402v68,13,85,25,118,78c12567,19570,12491,19616,12402,19668v-140,83,-303,143,-422,256c12032,19940,12095,19945,12165,19940v142,-10,285,-37,428,-36c12646,19904,12698,19914,12750,19922em13179,19616v6,-41,21,-103,-25,-129c13107,19460,13045,19524,13018,19552v-42,43,-87,102,-89,165c12927,19766,12964,19779,13005,19774v45,-5,82,-35,115,-64c13139,19693,13155,19674,13174,19659v6,27,11,57,20,83c13207,19780,13228,19820,13253,19851v17,21,32,31,55,44em13627,19840v-9,30,-27,59,-36,90c13577,19980,13575,20033,13581,20085v5,37,25,86,53,112c13648,20204,13652,20206,13663,20202em13758,19606v-20,-13,-30,-6,3,-15em14269,19499v-27,-10,-37,-8,-51,19c14198,19556,14222,19606,14238,19641v26,57,71,99,116,141c14384,19810,14422,19845,14458,19865v21,12,27,8,47,em14695,19505v-24,48,-44,92,-61,143c14599,19756,14569,19865,14542,19976v-26,106,-49,211,-70,318c14472,20295,14441,20421,14475,20387v2,-10,5,-19,7,-29em13993,19248v71,-45,147,-61,230,-77c14363,19144,14503,19141,14645,19149v80,5,173,10,248,43c14935,19210,14915,19208,14929,19232em15097,19850v10,-1,15,-2,22,-3c15119,19882,15114,19917,15111,19953v-4,45,-7,91,14,132c15142,20118,15175,20146,15214,20136v27,-14,37,-19,52,-34em15292,19532v-13,-17,-47,-48,-11,-59c15302,19473,15308,19473,15322,19475e" filled="f" strokecolor="red" strokeweight="1.5pt">
            <v:stroke endcap="round"/>
            <v:path shadowok="f" o:extrusionok="f" fillok="f" insetpenok="f"/>
            <o:lock v:ext="edit" rotation="t" aspectratio="t" verticies="t" text="t" shapetype="t"/>
            <o:ink i="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" annotation="t"/>
          </v:shape>
        </w:pict>
      </w:r>
      <w:r w:rsidR="005029FD">
        <w:rPr>
          <w:rFonts w:ascii="Arial" w:hAnsi="Arial" w:cs="Arial"/>
          <w:sz w:val="28"/>
          <w:szCs w:val="28"/>
        </w:rPr>
        <w:t>2)</w:t>
      </w:r>
    </w:p>
    <w:p w:rsidR="005029FD" w:rsidRDefault="001C7B5A">
      <w:pPr>
        <w:rPr>
          <w:rFonts w:ascii="Arial" w:hAnsi="Arial" w:cs="Arial"/>
          <w:sz w:val="28"/>
          <w:szCs w:val="28"/>
        </w:rPr>
      </w:pPr>
      <w:r>
        <w:rPr>
          <w:rFonts w:ascii="Arial" w:hAnsi="Arial" w:cs="Arial"/>
          <w:noProof/>
          <w:sz w:val="28"/>
          <w:szCs w:val="28"/>
        </w:rPr>
        <w:pict>
          <v:shape id="_x0000_s1433" style="position:absolute;margin-left:425.4pt;margin-top:15.4pt;width:79.95pt;height:34.7pt;z-index:252017664" coordorigin="18182,20120" coordsize="2821,1225" path="m18640,20561v24,-18,20,-22,29,-45c18621,20515,18576,20521,18529,20532v-106,24,-229,52,-324,106c18189,20651,18184,20652,18182,20665v58,20,118,19,179,27c18462,20705,18669,20706,18736,20796v43,58,-44,110,-83,133c18552,20988,18439,21018,18332,21063v-30,14,-37,14,-48,32c18354,21119,18421,21119,18496,21122v82,4,163,7,244,21c18773,21149,18815,21158,18787,21198v-11,9,-15,12,-23,17em19431,20737v-32,-25,-45,-29,-84,-21c19291,20727,19256,20760,19219,20803v-39,45,-64,96,-78,154c19134,20986,19129,21034,19158,21054v26,18,66,-17,81,-34c19276,20979,19302,20924,19324,20874v12,-28,20,-58,30,-86c19361,20833,19356,20876,19359,20921v3,44,9,101,35,138c19416,21090,19440,21078,19455,21052v2,-5,5,-9,7,-14em19640,20804v7,25,2,43,4,68c19646,20906,19643,20940,19648,20974v4,26,11,53,27,74c19685,21058,19689,21061,19691,21043em19696,20633v-5,-19,-10,-38,-15,-57em19679,20220v25,-26,54,-57,86,-74c19802,20126,19838,20119,19878,20125v12,40,-12,65,-40,96c19801,20262,19758,20294,19715,20328v-6,5,-12,9,-18,14c19738,20350,19778,20349,19820,20353v34,3,64,9,96,17em20356,20278v-22,33,-46,70,-68,106c20221,20494,20152,20601,20089,20713v-70,125,-141,251,-203,380c19849,21169,19823,21255,19779,21327v-2,18,-3,23,-4,-2em20336,20772v21,10,-2,37,-9,67c20316,20887,20309,20936,20307,20985v-1,40,5,79,13,118c20324,21118,20324,21122,20329,21130v12,-45,18,-92,30,-137c20378,20922,20400,20849,20433,20783v18,-31,23,-41,41,-56c20523,20731,20524,20769,20532,20817v11,68,15,138,17,207c20550,21055,20543,21103,20558,21132v16,32,17,8,31,-2em20848,21072v6,27,11,55,12,82c20861,21187,20861,21219,20864,21252v2,21,7,72,33,81c20909,21323,20916,21319,20927,21315em20985,20842v-18,-16,-19,-22,-27,-46c20980,20787,20987,20784,21002,20778e" filled="f" strokecolor="red" strokeweight="1.5pt">
            <v:stroke endcap="round"/>
            <v:path shadowok="f" o:extrusionok="f" fillok="f" insetpenok="f"/>
            <o:lock v:ext="edit" rotation="t" aspectratio="t" verticies="t" text="t" shapetype="t"/>
            <o:ink i="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" annotation="t"/>
          </v:shape>
        </w:pict>
      </w:r>
    </w:p>
    <w:p w:rsidR="005029FD" w:rsidRDefault="001C7B5A">
      <w:pPr>
        <w:rPr>
          <w:rFonts w:ascii="Arial" w:hAnsi="Arial" w:cs="Arial"/>
          <w:sz w:val="28"/>
          <w:szCs w:val="28"/>
        </w:rPr>
      </w:pPr>
      <w:r>
        <w:rPr>
          <w:rFonts w:ascii="Arial" w:hAnsi="Arial" w:cs="Arial"/>
          <w:noProof/>
          <w:sz w:val="28"/>
          <w:szCs w:val="28"/>
        </w:rPr>
        <w:pict>
          <v:shape id="_x0000_s1429" style="position:absolute;margin-left:201.4pt;margin-top:11.1pt;width:82.95pt;height:41.8pt;z-index:252013568" coordorigin="10280,20537" coordsize="2926,1475" path="m10280,21199v10,-15,14,-19,9,-31c10296,21197,10305,21226,10317,21256v38,96,83,192,129,285c10486,21622,10526,21703,10558,21787v16,41,29,84,43,126c10612,21834,10624,21755,10647,21678v58,-196,150,-385,270,-551c10935,21103,10950,21088,10969,21068v-17,25,-34,46,-56,66em10287,20948v-7,-46,10,-69,26,-110c10338,20774,10371,20716,10407,20657v20,-32,39,-67,70,-88c10495,20606,10498,20640,10507,20681v9,43,24,82,51,117c10570,20814,10596,20831,10616,20834v10,-1,13,-1,20,-1em11481,21063v-4,-18,-5,-24,-16,-32c11445,21070,11433,21104,11422,21148v-22,93,-41,191,-41,287c11381,21554,11402,21671,11471,21770v32,46,145,118,154,128em11940,21996v29,-38,47,-84,70,-128c12056,21780,12100,21693,12137,21601v42,-104,100,-226,96,-342c12227,21228,12226,21218,12212,21202v-58,-1,-85,47,-114,100c12039,21410,11996,21558,12028,21681v24,90,100,125,187,118c12329,21790,12444,21727,12519,21642v49,-55,55,-119,47,-188c12559,21409,12556,21393,12542,21365em12056,20972v-2,-39,8,-72,30,-106c12116,20820,12151,20775,12184,20731v21,-29,43,-62,69,-87c12258,20640,12262,20637,12267,20633v16,19,29,39,44,58c12338,20724,12368,20755,12402,20780v5,3,9,7,14,10em12665,20561v12,,15,-24,60,-1c12854,20626,12953,20818,13017,20938v118,221,187,468,188,719c13205,21754,13191,21848,13157,21938v-9,25,-22,49,-32,73c13145,21985,13166,21960,13187,21934e" filled="f" strokecolor="red" strokeweight="1.5pt">
            <v:stroke endcap="round"/>
            <v:path shadowok="f" o:extrusionok="f" fillok="f" insetpenok="f"/>
            <o:lock v:ext="edit" rotation="t" aspectratio="t" verticies="t" text="t" shapetype="t"/>
            <o:ink i="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" annotation="t"/>
          </v:shape>
        </w:pict>
      </w:r>
    </w:p>
    <w:p w:rsidR="005029FD" w:rsidRDefault="001C7B5A">
      <w:pPr>
        <w:rPr>
          <w:rFonts w:ascii="Arial" w:hAnsi="Arial" w:cs="Arial"/>
          <w:sz w:val="28"/>
          <w:szCs w:val="28"/>
        </w:rPr>
      </w:pPr>
      <w:r>
        <w:rPr>
          <w:rFonts w:ascii="Arial" w:hAnsi="Arial" w:cs="Arial"/>
          <w:noProof/>
          <w:sz w:val="28"/>
          <w:szCs w:val="28"/>
        </w:rPr>
        <w:pict>
          <v:shape id="_x0000_s1428" style="position:absolute;margin-left:57.85pt;margin-top:.15pt;width:92.6pt;height:36.15pt;z-index:252012544" coordorigin="5215,20719" coordsize="3267,1275" path="m5575,21349v12,-82,33,-164,40,-246c5624,21006,5637,20893,5614,20796v-18,-46,-20,-59,-46,-77c5467,20746,5427,20821,5377,20915v-78,146,-134,312,-156,477c5208,21487,5205,21625,5308,21675v94,45,205,-10,294,-35c5684,21617,5766,21584,5849,21565v13,-2,25,-3,38,-5em6059,21375v-14,-22,-39,-25,-65,-6c5946,21405,5917,21484,5916,21542v,43,21,66,63,54c6026,21582,6059,21543,6080,21501v9,-18,29,-72,6,-90c6048,21380,6069,21450,6074,21461em6307,21374v5,31,6,61,3,96c6305,21520,6299,21574,6307,21624v5,16,5,20,16,24c6353,21616,6365,21581,6378,21539v18,-59,32,-121,58,-177c6466,21377,6463,21411,6469,21445v6,34,10,66,27,96c6529,21520,6540,21504,6563,21465v28,-48,53,-101,88,-145c6665,21306,6668,21302,6680,21299v14,31,20,55,23,93c6706,21440,6705,21493,6723,21539v11,29,35,54,67,57c6811,21598,6826,21588,6845,21580em6987,21359v25,21,14,49,14,81c7000,21525,6995,21611,6993,21696v-2,82,-1,164,13,245c7012,21969,7014,21979,7028,21993v32,-22,24,-45,21,-85em6927,21509v-5,-73,2,-106,42,-167c7002,21291,7058,21245,7123,21247v63,2,68,83,60,128c7169,21453,7119,21535,7068,21594v-30,34,-75,77,-123,81c6941,21674,6936,21674,6932,21673v20,-26,43,-38,76,-47c7021,21624,7033,21621,7046,21619em7397,21432v-19,-24,-22,-30,-52,-26c7345,21437,7344,21464,7355,21494v13,37,34,73,72,88c7473,21600,7524,21576,7562,21551v77,-50,58,-132,97,-176c7664,21374,7670,21374,7675,21373em7894,20946v-2,-34,-4,-65,-16,-96c7898,20885,7901,20925,7906,20965v13,96,19,194,25,291c7936,21340,7934,21424,7948,21507v3,17,20,96,43,58c7997,21547,7998,21538,7993,21524em7770,21331v-3,-37,18,-47,48,-72c7869,21217,7931,21182,7994,21162v50,-16,108,-34,161,-28c8176,21140,8180,21140,8191,21146em8211,21451v26,,62,-49,81,-78c8323,21327,8358,21274,8380,21223v13,-30,23,-60,3,-85c8343,21150,8320,21174,8299,21211v-28,48,-53,111,-42,168c8268,21436,8316,21467,8370,21478v55,5,74,7,111,2e" filled="f" strokecolor="red" strokeweight="1.5pt">
            <v:stroke endcap="round"/>
            <v:path shadowok="f" o:extrusionok="f" fillok="f" insetpenok="f"/>
            <o:lock v:ext="edit" rotation="t" aspectratio="t" verticies="t" text="t" shapetype="t"/>
            <o:ink i="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" annotation="t"/>
          </v:shape>
        </w:pict>
      </w:r>
      <w:r>
        <w:rPr>
          <w:rFonts w:ascii="Arial" w:hAnsi="Arial" w:cs="Arial"/>
          <w:noProof/>
          <w:sz w:val="28"/>
          <w:szCs w:val="28"/>
        </w:rPr>
        <w:pict>
          <v:shape id="_x0000_s1430" style="position:absolute;margin-left:306.7pt;margin-top:9.95pt;width:10.05pt;height:8.1pt;z-index:252014592" coordorigin="13995,21065" coordsize="354,285" path="m13995,21130v24,-22,51,-46,83,-56c14124,21060,14178,21063,14223,21074v29,7,52,20,78,35em14128,21349v31,-21,59,-45,96,-53c14258,21289,14300,21286,14333,21301v5,3,10,7,15,10e" filled="f" strokecolor="red" strokeweight="1.5pt">
            <v:stroke endcap="round"/>
            <v:path shadowok="f" o:extrusionok="f" fillok="f" insetpenok="f"/>
            <o:lock v:ext="edit" rotation="t" aspectratio="t" verticies="t" text="t" shapetype="t"/>
            <o:ink i="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" annotation="t"/>
          </v:shape>
        </w:pict>
      </w:r>
      <w:r>
        <w:rPr>
          <w:rFonts w:ascii="Arial" w:hAnsi="Arial" w:cs="Arial"/>
          <w:noProof/>
          <w:sz w:val="28"/>
          <w:szCs w:val="28"/>
        </w:rPr>
        <w:pict>
          <v:shape id="_x0000_s1431" style="position:absolute;margin-left:337.4pt;margin-top:4.6pt;width:58.95pt;height:24.85pt;z-index:252015616" coordorigin="15078,20876" coordsize="2080,876" path="m15078,21039v7,41,4,80,6,121c15088,21242,15095,21324,15104,21406v12,115,28,234,62,345c15152,21671,15141,21592,15132,21512em15098,21082v2,21,13,53,33,86c15168,21231,15213,21289,15264,21341v39,40,96,113,151,131c15420,21472,15424,21472,15429,21472v13,-57,5,-108,5,-167c15434,21253,15421,21120,15469,21082v38,-30,83,61,94,79c15626,21264,15666,21383,15737,21481v29,40,66,78,103,111c15872,21621,15870,21621,15890,21595em16237,20970v-49,-14,-96,-19,-146,-2c16043,20985,15979,21021,15957,21070v-23,52,41,79,76,97c16137,21218,16266,21250,16345,21339v38,43,43,96,9,143c16325,21522,16256,21563,16204,21546v-34,-11,9,-50,18,-60em16570,21009v3,48,-1,96,1,145c16574,21235,16579,21317,16598,21396v28,113,93,207,212,231c16873,21639,16961,21640,17023,21621v39,-12,74,-35,109,-54em16681,21360v14,-38,40,-47,77,-64c16813,21271,16878,21252,16939,21246v50,-5,99,-4,147,-20c17091,21224,17096,21222,17101,21220em16599,21021v31,-28,66,-52,105,-68c16774,20924,16852,20907,16927,20893v65,-12,126,-14,191,-9c17139,20884,17145,20883,17157,20889e" filled="f" strokecolor="red" strokeweight="1.5pt">
            <v:stroke endcap="round"/>
            <v:path shadowok="f" o:extrusionok="f" fillok="f" insetpenok="f"/>
            <o:lock v:ext="edit" rotation="t" aspectratio="t" verticies="t" text="t" shapetype="t"/>
            <o:ink i="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" annotation="t"/>
          </v:shape>
        </w:pict>
      </w:r>
      <w:r>
        <w:rPr>
          <w:rFonts w:ascii="Arial" w:hAnsi="Arial" w:cs="Arial"/>
          <w:noProof/>
          <w:sz w:val="28"/>
          <w:szCs w:val="28"/>
        </w:rPr>
        <w:pict>
          <v:shape id="_x0000_s1432" style="position:absolute;margin-left:410.9pt;margin-top:13.25pt;width:1.7pt;height:1.7pt;z-index:252016640" coordorigin="17670,21181" coordsize="60,60" path="m17702,21239v-11,1,-21,1,-32,c17679,21222,17693,21216,17707,21203v9,-11,13,-16,22,-22c17714,21194,17700,21208,17685,21221v-18,15,1,11,13,10e" filled="f" strokecolor="red" strokeweight="1.5pt">
            <v:stroke endcap="round"/>
            <v:path shadowok="f" o:extrusionok="f" fillok="f" insetpenok="f"/>
            <o:lock v:ext="edit" rotation="t" aspectratio="t" verticies="t" text="t" shapetype="t"/>
            <o:ink i="AMcBHQIICAEgAGgMAAAAAADAAAAAAAAARljPVIrml8VPjwb4utLhmyIDIWQGPoBED/AAAEgRRP8B&#10;RTUbAgCt/0Y1GwIArf9XDQAAAAUDOAtlGSAyCQCQmwMBN8AeRTMJAJCCAgHbxR5FOAgA/gMA8JvV&#10;NBKmzYM/NXOdPwpMGoT86in51Fd8oaC2CUL5+BwW2E6NDRSE/OtV+dauEYwNODLirm16mZGmHCxa&#10;QIThaIQ4s4ximjGMEYRrh5sZVAoAESAwJy5ZhrfNAb==&#10;" annotation="t"/>
          </v:shape>
        </w:pict>
      </w:r>
      <w:r w:rsidR="005029FD">
        <w:rPr>
          <w:rFonts w:ascii="Arial" w:hAnsi="Arial" w:cs="Arial"/>
          <w:sz w:val="28"/>
          <w:szCs w:val="28"/>
        </w:rPr>
        <w:t>3)</w:t>
      </w:r>
    </w:p>
    <w:p w:rsidR="005029FD" w:rsidRDefault="005029FD">
      <w:pPr>
        <w:rPr>
          <w:rFonts w:ascii="Arial" w:hAnsi="Arial" w:cs="Arial"/>
          <w:sz w:val="28"/>
          <w:szCs w:val="28"/>
        </w:rPr>
      </w:pPr>
    </w:p>
    <w:p w:rsidR="005029FD" w:rsidRDefault="001C7B5A">
      <w:pPr>
        <w:rPr>
          <w:rFonts w:ascii="Arial" w:hAnsi="Arial" w:cs="Arial"/>
          <w:sz w:val="28"/>
          <w:szCs w:val="28"/>
        </w:rPr>
      </w:pPr>
      <w:r>
        <w:rPr>
          <w:rFonts w:ascii="Arial" w:hAnsi="Arial" w:cs="Arial"/>
          <w:noProof/>
          <w:sz w:val="28"/>
          <w:szCs w:val="28"/>
        </w:rPr>
        <w:pict>
          <v:shape id="_x0000_s1435" style="position:absolute;margin-left:152.7pt;margin-top:14.35pt;width:362.35pt;height:65.55pt;z-index:252019712" coordorigin="8562,22355" coordsize="12783,2313" path="m9119,22968v-10,-29,3,-56,-42,-71c9018,22877,8924,22927,8876,22952v-94,49,-178,116,-242,201c8595,23205,8558,23274,8619,23325v78,65,203,77,294,114c9035,23488,9167,23550,9259,23648v75,80,103,190,69,295c9269,24124,9030,24267,8844,24218v-153,-40,-246,-209,-276,-353c8562,23834,8568,23831,8578,23801em10072,23563v38,2,67,-12,103,-19c10238,23532,10302,23523,10366,23514v52,-7,107,-11,157,10c10528,23527,10534,23531,10539,23534em10247,23795v31,4,65,-3,98,-2c10407,23795,10467,23798,10528,23806v49,7,96,15,144,28c10689,23838,10694,23839,10705,23844em11273,23910v21,52,39,110,64,161c11405,24211,11498,24351,11652,24401v7,-3,13,-7,20,-10c11679,24335,11693,24284,11691,24218v-16,-457,-337,-885,-330,-1334c11362,22804,11405,22759,11482,22744v109,-22,241,13,349,25c12677,22863,13529,22760,14373,22839v18,2,27,2,6,2em12007,23536v-21,23,-27,-4,,48c12038,23645,12078,23702,12109,23764v45,90,85,182,125,274c12261,24099,12286,24177,12330,24229v18,14,22,19,38,18c12408,24197,12416,24147,12429,24084v22,-109,37,-219,57,-329c12489,23739,12542,23439,12561,23444v22,7,-7,68,-10,76em12335,23205v-3,-28,-2,-23,-24,-41c12284,23184,12262,23206,12241,23232v-32,40,-61,84,-84,130c12147,23384,12144,23388,12142,23402v41,-22,70,-57,104,-90c12271,23288,12312,23230,12351,23228v31,-1,26,65,27,81c12380,23336,12379,23381,12402,23401v25,22,54,6,79,-6em13285,23199v2,-17,3,-23,2,-34c13258,23220,13232,23275,13213,23336v-46,143,-86,288,-115,435c13072,23903,13054,24043,13087,24175v20,78,60,128,129,166c13256,24363,13298,24375,13340,24392v10,3,14,4,20,8em13539,24365v8,-2,19,-18,44,-61c13636,24212,13696,24125,13745,24031v73,-140,140,-297,172,-453c13928,23527,13928,23489,13919,23440v-55,39,-80,69,-111,144c13755,23712,13715,23855,13698,23993v-10,81,-18,209,66,257c13818,24281,13925,24244,13973,24214v55,-34,81,-80,103,-138em13746,23413v5,-32,21,-54,32,-82c13801,23273,13828,23221,13860,23167v21,-35,36,-69,73,-86c13950,23126,13950,23166,13954,23214v4,46,6,94,31,135c14001,23375,14031,23402,14062,23407v17,-2,24,-3,36,-2em14367,23033v-11,26,-23,42,-26,70c14331,23210,14439,23340,14488,23424v78,134,155,275,206,422c14738,23972,14766,24113,14735,24245v-18,76,-64,160,-130,205c14572,24473,14550,24466,14516,24471v-14,-40,-20,-50,-4,-98c14516,24361,14521,24349,14525,24337em15207,24135v17,19,57,48,83,83c15340,24285,15509,24553,15624,24467v56,-42,52,-136,56,-198c15715,23739,15583,23194,15571,22663v-2,-100,8,-196,15,-295c15609,22379,15579,22391,15604,22397v101,24,212,19,315,25c16578,22460,17226,22498,17886,22446v379,-30,1040,-211,1408,-55c19372,22424,19336,22426,19344,22485v3,22,-50,7,-55,28em15973,23167v-4,38,-17,71,-28,110c15920,23365,15891,23451,15865,23539v-36,123,-59,246,-55,374c15813,24005,15843,24085,15911,24148v31,29,82,51,125,53c16058,24202,16074,24189,16091,24183em16412,23421v20,1,-1,23,-12,66c16364,23624,16340,23772,16341,23914v1,67,10,137,60,186c16431,24129,16472,24135,16506,24122v29,-11,27,-23,34,-51em16207,23904v-2,-33,26,-41,52,-59c16309,23812,16367,23788,16427,23779v49,-7,101,-9,148,8c16583,23791,16592,23796,16600,23800em16615,23897v29,-10,51,-32,78,-45c16742,23830,16789,23823,16840,23813v40,-8,79,-10,120,-10em17178,23385v-13,51,-20,96,-23,149c17151,23607,17150,23679,17157,23752v5,59,20,117,35,175c17197,23947,17211,24011,17228,23979v3,-7,7,-14,10,-21em17397,23082v35,-11,33,-6,57,45c17493,23211,17518,23301,17541,23390v30,116,53,232,57,352c17602,23851,17593,23974,17546,24075v-5,10,-24,75,-11,19em18128,23150v-10,44,-7,82,-7,127c18121,23362,18125,23448,18132,23533v8,89,21,176,28,265c18164,23850,18163,23905,18169,23957v6,53,26,-49,28,-55em18020,23093v15,-45,47,-61,86,-88c18177,22956,18257,22924,18342,22905v89,-20,190,-29,278,3c18643,22916,18697,22945,18709,22970v1,12,1,17,4,25em18230,23458v-14,13,-19,17,-20,30c18239,23499,18261,23485,18295,23480v50,-8,101,-14,151,-16c18481,23462,18516,23463,18550,23471v11,3,13,4,,-5em18934,23829v19,-6,-14,41,-26,68c18881,23957,18858,24018,18826,24076v-34,61,-74,130,-125,179c18676,24279,18627,24315,18591,24287v-33,-26,-37,-96,-36,-133c18556,24104,18564,24044,18597,24004v28,-34,74,-37,112,-19c18763,24010,18798,24066,18828,24114v32,51,53,108,85,158c18931,24301,18953,24323,18987,24328v23,3,50,-13,60,-33c19047,24291,19047,24288,19047,24284em19312,24320v10,22,21,35,20,60c19330,24411,19316,24442,19305,24470v-16,41,-38,78,-58,117c19233,24614,19216,24637,19194,24659v-3,3,-6,5,-9,8em19718,23616v42,9,19,34,12,68c19719,23743,19707,23801,19695,23860v-22,108,-21,214,27,316c19734,24201,19769,24271,19804,24272v25,1,36,-22,51,-36c19879,24213,19893,24194,19900,24160v1,-6,1,-12,2,-18em19587,24090v25,-39,53,-66,88,-97c19708,23965,19745,23935,19790,23929v20,-3,41,2,60,6em19921,24000v19,-5,37,-18,55,-23c20007,23968,20043,23974,20074,23979v25,4,47,1,72,-5em20263,23664v2,-46,,64,,70c20264,23797,20266,23860,20268,23923v2,60,4,123,17,182c20287,24115,20299,24185,20314,24189v3,-2,5,-5,8,-7em20485,24155v13,26,18,47,20,76c20509,24277,20500,24314,20487,24358v-14,46,-26,97,-50,139c20421,24525,20404,24549,20379,24568em20700,23860v21,-1,26,-2,47,16c20766,23892,20772,23923,20779,23945v13,41,26,83,38,125c20830,24115,20847,24158,20864,24202v10,27,22,46,37,70c20910,24249,20915,24232,20919,24205v8,-55,10,-109,21,-163c20956,23961,20984,23881,21020,23807v29,-60,72,-125,126,-165c21179,23618,21213,23616,21245,23643v27,23,39,63,53,94c21303,23748,21317,23798,21329,23804v11,2,15,2,15,-11em12025,23554v19,14,19,15,32,35c12076,23620,12097,23649,12118,23679v60,84,124,165,174,256c12325,23994,12351,24057,12380,24118v17,35,30,78,55,108c12459,24254,12471,24257,12502,24260v-4,-30,-8,-53,-5,-84c12511,24033,12546,23893,12586,23755v18,-63,38,-125,58,-188c12651,23545,12670,23514,12673,23508v2,-6,3,-12,5,-18c12675,23518,12670,23540,12661,23566e" filled="f" strokecolor="red" strokeweight="1.5pt">
            <v:stroke endcap="round"/>
            <v:path shadowok="f" o:extrusionok="f" fillok="f" insetpenok="f"/>
            <o:lock v:ext="edit" rotation="t" aspectratio="t" verticies="t" text="t" shapetype="t"/>
            <o:ink i="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" annotation="t"/>
          </v:shape>
        </w:pict>
      </w:r>
    </w:p>
    <w:p w:rsidR="005029FD" w:rsidRDefault="005029FD">
      <w:pPr>
        <w:rPr>
          <w:rFonts w:ascii="Arial" w:hAnsi="Arial" w:cs="Arial"/>
          <w:sz w:val="28"/>
          <w:szCs w:val="28"/>
        </w:rPr>
      </w:pPr>
    </w:p>
    <w:p w:rsidR="005029FD" w:rsidRDefault="001C7B5A">
      <w:pPr>
        <w:rPr>
          <w:rFonts w:ascii="Arial" w:hAnsi="Arial" w:cs="Arial"/>
          <w:sz w:val="28"/>
          <w:szCs w:val="28"/>
        </w:rPr>
      </w:pPr>
      <w:r>
        <w:rPr>
          <w:rFonts w:ascii="Arial" w:hAnsi="Arial" w:cs="Arial"/>
          <w:noProof/>
          <w:sz w:val="28"/>
          <w:szCs w:val="28"/>
        </w:rPr>
        <w:pict>
          <v:shape id="_x0000_s1434" style="position:absolute;margin-left:27.4pt;margin-top:9.65pt;width:50.15pt;height:26.2pt;z-index:252018688" coordorigin="4142,23325" coordsize="1769,925" path="m4546,23803v-30,-46,-65,-119,-121,-138c4357,23642,4296,23709,4264,23759v-55,88,-96,199,-115,301c4139,24116,4142,24151,4158,24202v69,-4,102,-58,141,-117c4361,23991,4399,23879,4466,23790v5,-5,11,-10,16,-15c4494,23826,4498,23878,4501,23934v4,68,6,123,36,184c4584,24085,4610,24053,4645,23995v38,-64,73,-153,134,-200c4788,23791,4798,23788,4807,23784v54,29,60,66,73,126c4891,23962,4900,23999,4923,24044v40,-41,64,-79,94,-133c5042,23866,5072,23771,5124,23749v6,1,13,2,19,3c5173,23812,5179,23869,5190,23935v7,41,11,213,74,223c5297,24163,5311,24142,5333,24124em5678,23819v-24,-24,-30,-28,-59,-48c5569,23797,5541,23831,5522,23887v-27,77,-38,189,16,258c5547,24151,5555,24158,5564,24164v68,-7,104,-44,138,-107c5757,23953,5773,23825,5782,23709v9,-129,-1,-257,-25,-384c5723,23398,5735,23503,5736,23586v2,146,10,289,42,431c5801,24119,5836,24180,5910,24249e" filled="f" strokecolor="red" strokeweight="1.5pt">
            <v:stroke endcap="round"/>
            <v:path shadowok="f" o:extrusionok="f" fillok="f" insetpenok="f"/>
            <o:lock v:ext="edit" rotation="t" aspectratio="t" verticies="t" text="t" shapetype="t"/>
            <o:ink i="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" annotation="t"/>
          </v:shape>
        </w:pict>
      </w:r>
    </w:p>
    <w:p w:rsidR="005029FD" w:rsidRDefault="005029FD">
      <w:pPr>
        <w:rPr>
          <w:rFonts w:ascii="Arial" w:hAnsi="Arial" w:cs="Arial"/>
          <w:sz w:val="28"/>
          <w:szCs w:val="28"/>
        </w:rPr>
      </w:pPr>
    </w:p>
    <w:p w:rsidR="005029FD" w:rsidRDefault="001C7B5A">
      <w:pPr>
        <w:rPr>
          <w:rFonts w:ascii="Arial" w:hAnsi="Arial" w:cs="Arial"/>
          <w:sz w:val="28"/>
          <w:szCs w:val="28"/>
        </w:rPr>
      </w:pPr>
      <w:r>
        <w:rPr>
          <w:rFonts w:ascii="Arial" w:hAnsi="Arial" w:cs="Arial"/>
          <w:noProof/>
          <w:sz w:val="28"/>
          <w:szCs w:val="28"/>
        </w:rPr>
        <w:pict>
          <v:shape id="_x0000_s1436" style="position:absolute;margin-left:442.75pt;margin-top:9.9pt;width:58.8pt;height:54.45pt;z-index:252020736" coordorigin="18794,24470" coordsize="2075,1921" path="m19915,25718v19,-7,34,-14,54,-27c20005,25667,20037,25641,20071,25615v57,-44,113,-89,166,-138c20351,25372,20448,25254,20500,25106v37,-106,50,-214,66,-324c20578,24698,20588,24614,20594,24530v1,-19,,-37,1,-55c20590,24480,20569,24494,20557,24513v-35,56,-67,114,-104,169c20489,24638,20524,24592,20564,24552v28,-28,46,-35,78,-51c20651,24520,20658,24535,20666,24562v16,55,26,113,82,142c20773,24717,20805,24713,20830,24722v33,12,22,23,38,41em18803,26042v-3,-15,-4,-24,7,-50c18812,25988,18813,25984,18815,25980v8,26,11,51,17,77c18841,26098,18854,26139,18866,26180v13,43,27,85,34,129c18903,26334,18903,26341,18907,26356v-1,-25,,-27,2,-52c18915,26240,18929,26178,18947,26116v14,-49,31,-104,70,-139c19054,25944,19091,25972,19115,26004v31,41,47,91,60,140c19189,26200,19197,26257,19208,26314v2,10,15,77,31,76c19246,26383,19253,26377,19260,26370em19386,26032v26,-1,19,3,20,54c19407,26143,19400,26204,19408,26261v6,42,20,90,65,104c19515,26378,19565,26342,19591,26313v79,-86,96,-217,127,-325c19728,26032,19722,26076,19729,26121v8,53,24,108,48,156c19795,26312,19821,26339,19846,26369v8,12,8,16,18,14e" filled="f" strokecolor="red" strokeweight="1.5pt">
            <v:stroke endcap="round"/>
            <v:path shadowok="f" o:extrusionok="f" fillok="f" insetpenok="f"/>
            <o:lock v:ext="edit" rotation="t" aspectratio="t" verticies="t" text="t" shapetype="t"/>
            <o:ink i="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" annotation="t"/>
          </v:shape>
        </w:pict>
      </w:r>
    </w:p>
    <w:p w:rsidR="005029FD" w:rsidRDefault="001C7B5A">
      <w:pPr>
        <w:rPr>
          <w:rFonts w:ascii="Arial" w:hAnsi="Arial" w:cs="Arial"/>
          <w:sz w:val="28"/>
          <w:szCs w:val="28"/>
        </w:rPr>
      </w:pPr>
      <w:r>
        <w:rPr>
          <w:rFonts w:ascii="Arial" w:hAnsi="Arial" w:cs="Arial"/>
          <w:noProof/>
          <w:sz w:val="28"/>
          <w:szCs w:val="28"/>
        </w:rPr>
        <w:pict>
          <v:shape id="_x0000_s1437" style="position:absolute;margin-left:33.55pt;margin-top:29.95pt;width:32.85pt;height:15.8pt;z-index:252021760" coordorigin="4358,25746" coordsize="1159,557" path="m4375,25883v-21,-6,-23,-8,-8,34c4400,26009,4448,26096,4499,26180v22,36,42,72,62,108c4564,26293,4566,26297,4569,26302v16,-53,22,-109,39,-162c4647,26020,4710,25914,4806,25830v61,-53,144,-99,227,-78c5063,25759,5081,25780,5091,25808v8,21,2,48,3,70em5228,25914v26,-13,45,-15,73,-20c5345,25887,5388,25883,5432,25887v9,1,19,3,28,4em5274,26147v25,,42,-9,67,-14c5376,26126,5409,26124,5445,26121v35,-3,47,-4,71,-8e" filled="f" strokecolor="red" strokeweight="1.5pt">
            <v:stroke endcap="round"/>
            <v:path shadowok="f" o:extrusionok="f" fillok="f" insetpenok="f"/>
            <o:lock v:ext="edit" rotation="t" aspectratio="t" verticies="t" text="t" shapetype="t"/>
            <o:ink i="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" annotation="t"/>
          </v:shape>
        </w:pict>
      </w:r>
      <w:r>
        <w:rPr>
          <w:rFonts w:ascii="Arial" w:hAnsi="Arial" w:cs="Arial"/>
          <w:noProof/>
          <w:sz w:val="28"/>
          <w:szCs w:val="28"/>
        </w:rPr>
        <w:pict>
          <v:shape id="_x0000_s1438" style="position:absolute;margin-left:76.65pt;margin-top:29.6pt;width:52.3pt;height:16.2pt;z-index:252022784" coordorigin="5879,25734" coordsize="1845,570" path="m5895,26116v-15,25,-15,30,23,21c5970,26125,6022,26083,6064,26053v52,-38,108,-84,143,-139c6220,25886,6225,25880,6223,25860v-36,-33,-66,-34,-115,-20c6038,25860,5979,25911,5941,25972v-38,61,-59,137,-37,207c5930,26264,6018,26297,6099,26303v55,4,119,-2,169,-27c6297,26262,6313,26242,6332,26217em6427,25960v23,-11,18,20,20,49c6450,26059,6456,26108,6460,26158v3,39,6,79,9,118c6489,26232,6493,26185,6505,26138v16,-63,34,-135,67,-192c6593,25910,6614,25890,6651,25875em6877,25871v31,6,27,20,28,49c6907,25968,6900,26015,6900,26062v,39,-1,81,4,120c6907,26197,6908,26202,6903,26211v-23,-27,-29,-61,-33,-98c6864,26056,6873,26000,6890,25946v12,-38,35,-76,77,-84c6989,25858,7009,25870,7029,25878em7322,25919v-30,27,-73,53,-98,85c7199,26036,7175,26084,7180,26126v5,37,36,57,71,59c7291,26187,7323,26172,7346,26140v25,-34,25,-73,14,-112c7352,25997,7335,25966,7314,25942v-4,-4,-8,-7,-12,-11em7555,25880v18,29,7,47,7,80c7561,26013,7562,26066,7560,26119v-1,25,-2,49,-4,74c7542,26148,7539,26102,7540,26054v1,-74,9,-150,35,-220c7587,25801,7617,25736,7661,25734v25,-1,45,20,62,34e" filled="f" strokecolor="red" strokeweight="1.5pt">
            <v:stroke endcap="round"/>
            <v:path shadowok="f" o:extrusionok="f" fillok="f" insetpenok="f"/>
            <o:lock v:ext="edit" rotation="t" aspectratio="t" verticies="t" text="t" shapetype="t"/>
            <o:ink i="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" annotation="t"/>
          </v:shape>
        </w:pict>
      </w:r>
      <w:r>
        <w:rPr>
          <w:rFonts w:ascii="Arial" w:hAnsi="Arial" w:cs="Arial"/>
          <w:noProof/>
          <w:sz w:val="28"/>
          <w:szCs w:val="28"/>
        </w:rPr>
        <w:pict>
          <v:shape id="_x0000_s1439" style="position:absolute;margin-left:152pt;margin-top:21.8pt;width:26pt;height:24.5pt;z-index:252023808" coordorigin="8538,25459" coordsize="917,864" path="m8867,26015v-38,-23,-71,-42,-114,-52c8707,25952,8671,25961,8634,25993v-55,48,-77,129,-90,198c8538,26224,8523,26293,8555,26319v5,1,9,2,14,3c8612,26288,8636,26247,8658,26196v51,-116,72,-247,85,-372c8752,25740,8748,25661,8738,25579v-8,51,-13,99,-13,152c8726,25876,8747,26026,8808,26159v28,61,59,108,109,152em9257,26297v-7,15,-7,19,-16,25c9215,26280,9219,26261,9220,26204v2,-100,5,-199,13,-299c9241,25799,9247,25691,9264,25586v7,-46,17,-82,36,-123c9341,25473,9345,25474,9368,25524v28,62,56,127,76,193c9447,25731,9451,25746,9454,25760em9145,25925v21,-27,31,-35,61,-49c9241,25860,9280,25852,9319,25853v39,1,74,4,111,16c9436,25871,9443,25874,9449,25876e" filled="f" strokecolor="red" strokeweight="1.5pt">
            <v:stroke endcap="round"/>
            <v:path shadowok="f" o:extrusionok="f" fillok="f" insetpenok="f"/>
            <o:lock v:ext="edit" rotation="t" aspectratio="t" verticies="t" text="t" shapetype="t"/>
            <o:ink i="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" annotation="t"/>
          </v:shape>
        </w:pict>
      </w:r>
      <w:r>
        <w:rPr>
          <w:rFonts w:ascii="Arial" w:hAnsi="Arial" w:cs="Arial"/>
          <w:noProof/>
          <w:sz w:val="28"/>
          <w:szCs w:val="28"/>
        </w:rPr>
        <w:pict>
          <v:shape id="_x0000_s1440" style="position:absolute;margin-left:44.7pt;margin-top:57.55pt;width:28.8pt;height:21.2pt;z-index:252024832" coordorigin="4752,26720" coordsize="1016,747" path="m4942,26720v-8,44,-21,94,-29,140c4893,26973,4885,27090,4891,27204v4,77,16,189,79,245c5015,27490,5075,27458,5118,27437v49,-24,81,-61,84,-117c5201,27308,5200,27296,5199,27284em4752,27149v50,-7,84,-39,128,-65c4952,27042,5027,27002,5105,26972v51,-20,102,-33,154,-47em5435,27030v36,-25,62,-58,98,-83c5573,26919,5625,26884,5676,26881v7,1,14,3,21,4em5530,27170v35,-35,72,-61,116,-86c5685,27062,5724,27050,5767,27036e" filled="f" strokecolor="red" strokeweight="1.5pt">
            <v:stroke endcap="round"/>
            <v:path shadowok="f" o:extrusionok="f" fillok="f" insetpenok="f"/>
            <o:lock v:ext="edit" rotation="t" aspectratio="t" verticies="t" text="t" shapetype="t"/>
            <o:ink i="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" annotation="t"/>
          </v:shape>
        </w:pict>
      </w:r>
      <w:r>
        <w:rPr>
          <w:rFonts w:ascii="Arial" w:hAnsi="Arial" w:cs="Arial"/>
          <w:noProof/>
          <w:sz w:val="28"/>
          <w:szCs w:val="28"/>
        </w:rPr>
        <w:pict>
          <v:shape id="_x0000_s1441" style="position:absolute;margin-left:88.95pt;margin-top:55.2pt;width:15.2pt;height:26.55pt;z-index:252025856" coordorigin="6313,26636" coordsize="536,937" path="m6367,26695v10,66,11,131,11,198c6378,27011,6377,27129,6383,27247v4,90,7,190,32,277c6426,27563,6434,27555,6451,27572em6588,26636v10,42,11,81,12,128c6604,26880,6610,26997,6619,27112v8,110,18,222,36,331c6664,27495,6681,27527,6667,27525em6313,27149v40,-42,85,-78,134,-111c6517,26991,6604,26942,6685,26915v53,-17,109,-26,163,-16em6321,27350v39,-23,79,-46,116,-72c6506,27230,6583,27175,6664,27147v59,-21,120,-25,181,-27e" filled="f" strokecolor="red" strokeweight="1.5pt">
            <v:stroke endcap="round"/>
            <v:path shadowok="f" o:extrusionok="f" fillok="f" insetpenok="f"/>
            <o:lock v:ext="edit" rotation="t" aspectratio="t" verticies="t" text="t" shapetype="t"/>
            <o:ink i="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" annotation="t"/>
          </v:shape>
        </w:pict>
      </w:r>
      <w:r>
        <w:rPr>
          <w:rFonts w:ascii="Arial" w:hAnsi="Arial" w:cs="Arial"/>
          <w:noProof/>
          <w:sz w:val="28"/>
          <w:szCs w:val="28"/>
        </w:rPr>
        <w:pict>
          <v:shape id="_x0000_s1442" style="position:absolute;margin-left:120.05pt;margin-top:51.85pt;width:17.95pt;height:37.3pt;z-index:252026880" coordorigin="7410,26518" coordsize="633,1316" path="m7609,26945v-30,-35,-26,-32,-67,-53c7493,26934,7465,26958,7442,27024v-28,79,-44,166,-23,249c7435,27337,7479,27375,7542,27338v67,-39,112,-123,132,-195c7694,27071,7687,26972,7616,26928v-48,-30,-57,1,-89,17c7549,27008,7564,27042,7644,27049v86,7,161,-28,228,-78c7943,26918,8003,26853,8030,26767v21,-66,17,-139,-9,-202c8006,26537,8003,26529,7985,26518v-38,41,-47,67,-55,137c7909,26843,7907,27034,7908,27223v1,176,-4,354,2,530c7911,27785,7906,27786,7911,27818e" filled="f" strokecolor="red" strokeweight="1.5pt">
            <v:stroke endcap="round"/>
            <v:path shadowok="f" o:extrusionok="f" fillok="f" insetpenok="f"/>
            <o:lock v:ext="edit" rotation="t" aspectratio="t" verticies="t" text="t" shapetype="t"/>
            <o:ink i="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" annotation="t"/>
          </v:shape>
        </w:pict>
      </w:r>
      <w:r>
        <w:rPr>
          <w:rFonts w:ascii="Arial" w:hAnsi="Arial" w:cs="Arial"/>
          <w:noProof/>
          <w:sz w:val="28"/>
          <w:szCs w:val="28"/>
        </w:rPr>
        <w:pict>
          <v:shape id="_x0000_s1443" style="position:absolute;margin-left:160.75pt;margin-top:58.45pt;width:69.3pt;height:20.8pt;z-index:252027904" coordorigin="8846,26752" coordsize="2445,733" path="m8890,26858v-28,27,-19,4,-32,56c8838,26992,8846,27077,8846,27158v,85,-17,228,22,307c8875,27481,8875,27488,8887,27481v28,-64,37,-129,51,-197c8957,27191,8972,27097,8996,27005v10,-34,11,-43,25,-60c9041,26982,9051,27017,9055,27067v7,75,-7,181,21,252c9080,27323,9083,27326,9087,27330v27,-48,48,-95,66,-149c9171,27127,9185,27031,9224,26987v12,-14,15,-20,28,-16c9276,27015,9291,27056,9309,27104v18,46,41,116,95,131c9461,27251,9519,27191,9552,27155v46,-49,81,-113,100,-178c9663,26938,9651,26945,9641,26919v-54,35,-74,57,-105,121c9499,27115,9463,27202,9466,27288v3,69,29,119,100,127c9618,27415,9636,27415,9670,27402em10269,26973v-27,-37,-56,-88,-109,-92c10108,26877,10077,26963,10064,26997v-35,88,-59,186,-74,280c9980,27340,9983,27384,9997,27438v53,-37,81,-87,113,-144c10163,27199,10202,27096,10248,26997v9,49,11,97,10,150c10257,27214,10242,27308,10274,27370v4,-1,8,-2,12,-3c10328,27294,10406,26984,10499,26977v6,3,11,5,17,8c10545,27047,10549,27109,10553,27179v4,75,2,150,5,225c10580,27341,10593,27276,10609,27211v15,-61,25,-137,62,-190c10675,27018,10679,27014,10683,27011v24,44,40,85,52,137c10753,27222,10766,27298,10797,27367v16,37,37,73,82,61c10885,27423,10892,27417,10898,27412em11290,26770v-35,-20,-57,-24,-97,-7c11150,26781,11115,26819,11090,26858v-18,28,-24,68,2,95c11124,26986,11181,26992,11217,27024v39,36,52,82,53,134c11272,27216,11258,27276,11232,27327v-15,30,-42,69,-81,64c11120,27387,11099,27354,11087,27329v-2,-7,-5,-14,-7,-21e" filled="f" strokecolor="red" strokeweight="1.5pt">
            <v:stroke endcap="round"/>
            <v:path shadowok="f" o:extrusionok="f" fillok="f" insetpenok="f"/>
            <o:lock v:ext="edit" rotation="t" aspectratio="t" verticies="t" text="t" shapetype="t"/>
            <o:ink i="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" annotation="t"/>
          </v:shape>
        </w:pict>
      </w:r>
    </w:p>
    <w:p w:rsidR="005029FD" w:rsidRDefault="001C7B5A">
      <w:pPr>
        <w:rPr>
          <w:rFonts w:ascii="Arial" w:hAnsi="Arial" w:cs="Arial"/>
          <w:sz w:val="28"/>
          <w:szCs w:val="28"/>
        </w:rPr>
      </w:pPr>
      <w:r>
        <w:rPr>
          <w:rFonts w:ascii="Arial" w:hAnsi="Arial" w:cs="Arial"/>
          <w:noProof/>
          <w:sz w:val="28"/>
          <w:szCs w:val="28"/>
        </w:rPr>
        <w:lastRenderedPageBreak/>
        <w:pict>
          <v:shape id="_x0000_s1445" style="position:absolute;margin-left:253.8pt;margin-top:5.45pt;width:2.9pt;height:2.05pt;z-index:252029952" coordorigin="12129,2733" coordsize="101,72" path="m12163,2804v-24,-22,-29,-22,-34,-52c12168,2734,12184,2735,12229,2734e" filled="f" strokecolor="red" strokeweight="1.5pt">
            <v:stroke endcap="round"/>
            <v:path shadowok="f" o:extrusionok="f" fillok="f" insetpenok="f"/>
            <o:lock v:ext="edit" rotation="t" aspectratio="t" verticies="t" text="t" shapetype="t"/>
            <o:ink i="AKgBHQIKCAEgAGgMAAAAAADAAAAAAAAARljPVIrml8VPjwb4utLhmyIDIWQGPoBED/AAAEgRRP8B&#10;RTUbAgCt/0Y1GwIArf9XDQAAAAUDOAtlGSAyCQCQmwMBN8AeRTMJAJCCAgHbxR5FOAgA/gMA8JvV&#10;NBKmzYM/b3GdPwotB4byWDeSzGQlqaSoAIP+AJ7+AL2r5Y6Ah8CUeJyeewMACgARICAvtK2Gt80B&#10;" annotation="t"/>
          </v:shape>
        </w:pict>
      </w:r>
      <w:r>
        <w:rPr>
          <w:rFonts w:ascii="Arial" w:hAnsi="Arial" w:cs="Arial"/>
          <w:noProof/>
          <w:sz w:val="28"/>
          <w:szCs w:val="28"/>
        </w:rPr>
        <w:pict>
          <v:shape id="_x0000_s1446" style="position:absolute;margin-left:59.6pt;margin-top:-1.85pt;width:82.45pt;height:54.4pt;z-index:252030976" coordorigin="5278,2474" coordsize="2909,1919" path="m5511,2749v-16,-32,-31,-54,-56,-80c5446,2712,5443,2750,5448,2796v12,108,32,215,58,320c5529,3212,5560,3305,5590,3399v15,45,29,90,43,136c5625,3509,5616,3484,5606,3458em5278,2930v29,-102,69,-186,147,-263c5524,2571,5654,2489,5794,2474v107,-12,199,32,208,147c6011,2742,5925,2858,5845,2939v-73,74,-162,127,-253,174c5562,3129,5556,3131,5538,3141v61,28,120,55,176,93c5798,3292,5871,3366,5933,3447v47,61,88,127,143,182c6105,3658,6135,3665,6165,3640v18,-20,24,-28,27,-48em6188,3520v41,-45,82,-92,117,-142c6345,3321,6409,3240,6408,3166v-6,-20,-7,-26,-20,-33c6343,3148,6319,3176,6300,3221v-34,80,-35,179,8,256c6334,3523,6390,3570,6443,3581v42,9,80,-12,115,-30em6620,3285v-30,8,-22,9,-9,52c6637,3422,6653,3509,6665,3597v18,128,24,258,23,387c6687,4104,6693,4258,6634,4367v-12,15,-14,20,-25,25c6569,4350,6565,4297,6552,4240em6665,3157v,-47,-1,-86,-19,-130c6647,3047,6656,3063,6665,3084em6874,3756v33,-51,57,-106,82,-162c6991,3515,7027,3434,7046,3349v10,-47,7,-65,-12,-105c6974,3242,6939,3268,6901,3317v-53,67,-85,154,-74,240c6837,3634,6905,3695,6977,3716v62,7,84,10,127,6em7451,3335v-49,-18,-83,-14,-122,30c7283,3417,7270,3491,7279,3558v9,66,47,124,110,151c7458,3739,7528,3711,7588,3678v88,-49,131,-119,182,-203em7964,2784v6,-41,13,-81,17,-121c7984,2737,7988,2812,7993,2886v13,200,36,399,69,597c8070,3529,8105,3662,8081,3622v-2,-7,-3,-13,-5,-20em7843,3303v17,-36,50,-59,91,-73c8015,3203,8102,3189,8186,3172e" filled="f" strokecolor="red" strokeweight="1.5pt">
            <v:stroke endcap="round"/>
            <v:path shadowok="f" o:extrusionok="f" fillok="f" insetpenok="f"/>
            <o:lock v:ext="edit" rotation="t" aspectratio="t" verticies="t" text="t" shapetype="t"/>
            <o:ink i="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" annotation="t"/>
          </v:shape>
        </w:pict>
      </w:r>
      <w:r>
        <w:rPr>
          <w:rFonts w:ascii="Arial" w:hAnsi="Arial" w:cs="Arial"/>
          <w:noProof/>
          <w:sz w:val="28"/>
          <w:szCs w:val="28"/>
        </w:rPr>
        <w:pict>
          <v:shape id="_x0000_s1447" style="position:absolute;margin-left:178.35pt;margin-top:1.25pt;width:34.45pt;height:27.8pt;z-index:252032000" coordorigin="9466,2584" coordsize="1216,980" path="m9469,2749v,45,17,84,28,128c9521,2970,9543,3065,9559,3160v18,108,28,216,37,325c9597,3499,9591,3570,9614,3557v10,-22,14,-31,17,-48em10019,2597v7,50,5,74,11,124c10044,2836,10061,2950,10081,3064v16,94,108,307,77,401c10148,3495,10131,3466,10109,3447em9653,3228v46,-30,95,-41,150,-51c9899,3159,9996,3151,10093,3161v61,10,79,13,119,21em10519,3310v-41,21,-84,42,-117,74c10371,3415,10352,3465,10377,3506v27,45,97,55,144,57c10570,3565,10627,3551,10661,3513v30,-33,23,-85,5,-122c10649,3356,10613,3333,10595,3301v-4,-18,-5,-24,11,-30e" filled="f" strokecolor="red" strokeweight="1.5pt">
            <v:stroke endcap="round"/>
            <v:path shadowok="f" o:extrusionok="f" fillok="f" insetpenok="f"/>
            <o:lock v:ext="edit" rotation="t" aspectratio="t" verticies="t" text="t" shapetype="t"/>
            <o:ink i="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" annotation="t"/>
          </v:shape>
        </w:pict>
      </w:r>
      <w:r>
        <w:rPr>
          <w:rFonts w:ascii="Arial" w:hAnsi="Arial" w:cs="Arial"/>
          <w:noProof/>
          <w:sz w:val="28"/>
          <w:szCs w:val="28"/>
        </w:rPr>
        <w:pict>
          <v:shape id="_x0000_s1448" style="position:absolute;margin-left:256.05pt;margin-top:-3.35pt;width:19.2pt;height:45.2pt;z-index:252033024" coordorigin="12208,2422" coordsize="677,1594" path="m12208,3429v23,-15,33,-20,58,-53c12299,3332,12322,3287,12340,3234v10,-33,14,-42,12,-65c12320,3174,12340,3178,12343,3210v10,94,82,150,172,116c12611,3290,12684,3209,12735,3123v68,-115,87,-242,80,-373c12810,2657,12786,2492,12708,2426v-6,-1,-13,-3,-19,-4c12677,2507,12673,2586,12679,2674v12,181,37,361,66,540c12773,3388,12811,3560,12847,3733v17,82,46,180,37,265c12878,4049,12837,3943,12819,3895e" filled="f" strokecolor="red" strokeweight="1.5pt">
            <v:stroke endcap="round"/>
            <v:path shadowok="f" o:extrusionok="f" fillok="f" insetpenok="f"/>
            <o:lock v:ext="edit" rotation="t" aspectratio="t" verticies="t" text="t" shapetype="t"/>
            <o:ink i="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" annotation="t"/>
          </v:shape>
        </w:pict>
      </w:r>
      <w:r>
        <w:rPr>
          <w:rFonts w:ascii="Arial" w:hAnsi="Arial" w:cs="Arial"/>
          <w:noProof/>
          <w:sz w:val="28"/>
          <w:szCs w:val="28"/>
        </w:rPr>
        <w:pict>
          <v:shape id="_x0000_s1449" style="position:absolute;margin-left:324.7pt;margin-top:-24.8pt;width:60.2pt;height:56.2pt;z-index:252034048" coordorigin="14629,1665" coordsize="2124,1983" path="m14629,2204v23,17,30,-1,37,51c14676,2326,14681,2399,14689,2471v15,139,33,278,48,417c14754,3040,14772,3192,14792,3343v11,82,15,183,49,261c14855,3623,14857,3628,14869,3635v15,-26,28,-39,36,-73c14911,3531,14913,3519,14912,3497em15238,3390v24,15,-1,23,44,c15331,3365,15370,3296,15399,3251v64,-98,105,-207,135,-320c15565,2814,15583,2689,15574,2568v-4,-55,-17,-89,-45,-134c15475,2468,15457,2486,15436,2566v-52,196,-72,459,38,639c15529,3295,15654,3362,15760,3336v50,-12,94,-53,121,-95c15906,3202,15926,3159,15949,3118em15397,1930v-1,-24,-3,-44,-7,-67c15360,1884,15352,1923,15340,1959v-19,59,-34,120,-46,181c15288,2172,15282,2181,15303,2194v25,-45,47,-92,67,-140c15395,1994,15413,1931,15437,1871v11,-21,13,-27,23,-38c15483,1855,15494,1874,15507,1910v22,60,48,120,79,176c15611,2131,15642,2165,15682,2196v23,18,51,38,80,43c15767,2239,15771,2239,15776,2239em16244,1715v22,-19,41,-33,63,-50c16322,1697,16333,1712,16339,1756v23,157,32,316,50,473c16416,2467,16449,2705,16494,2941v27,140,54,279,86,418c16601,3448,16617,3543,16653,3627v5,7,9,13,14,20c16700,3619,16720,3604,16752,3566e" filled="f" strokecolor="red" strokeweight="1.5pt">
            <v:stroke endcap="round"/>
            <v:path shadowok="f" o:extrusionok="f" fillok="f" insetpenok="f"/>
            <o:lock v:ext="edit" rotation="t" aspectratio="t" verticies="t" text="t" shapetype="t"/>
            <o:ink i="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" annotation="t"/>
          </v:shape>
        </w:pict>
      </w:r>
      <w:r>
        <w:rPr>
          <w:rFonts w:ascii="Arial" w:hAnsi="Arial" w:cs="Arial"/>
          <w:noProof/>
          <w:sz w:val="28"/>
          <w:szCs w:val="28"/>
        </w:rPr>
        <w:pict>
          <v:shape id="_x0000_s1450" style="position:absolute;margin-left:402.1pt;margin-top:-3.1pt;width:23.65pt;height:23.3pt;z-index:252035072" coordorigin="17360,2431" coordsize="834,821" path="m17360,2460v18,-16,13,-29,50,-29c17464,2431,17543,2473,17594,2490v82,27,164,56,244,91c17954,2632,18055,2734,18169,2777v12,3,16,4,24,2c18180,2765,18179,2741,18153,2750v-29,10,-57,48,-77,68c18016,2876,17952,2929,17888,2982v-92,76,-185,149,-283,217c17580,3217,17554,3233,17528,3250v40,-7,74,-18,114,-30e" filled="f" strokecolor="red" strokeweight="1.5pt">
            <v:stroke endcap="round"/>
            <v:path shadowok="f" o:extrusionok="f" fillok="f" insetpenok="f"/>
            <o:lock v:ext="edit" rotation="t" aspectratio="t" verticies="t" text="t" shapetype="t"/>
            <o:ink i="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" annotation="t"/>
          </v:shape>
        </w:pict>
      </w:r>
      <w:r>
        <w:rPr>
          <w:rFonts w:ascii="Arial" w:hAnsi="Arial" w:cs="Arial"/>
          <w:noProof/>
          <w:sz w:val="28"/>
          <w:szCs w:val="28"/>
        </w:rPr>
        <w:pict>
          <v:shape id="_x0000_s1451" style="position:absolute;margin-left:449.2pt;margin-top:-12.4pt;width:25.85pt;height:29.45pt;z-index:252036096" coordorigin="19021,2102" coordsize="912,1039" path="m19574,2139v-72,-39,-124,-40,-205,-22c19267,2140,19166,2188,19088,2258v-48,43,-102,112,-40,168c19138,2507,19313,2522,19425,2549v122,29,240,61,349,125c19841,2714,19926,2781,19932,2867v6,92,-93,145,-164,174c19645,3092,19508,3105,19377,3117v-89,8,-195,-8,-281,7c19100,3127,19103,3129,19107,3132v55,3,108,5,163,8e" filled="f" strokecolor="red" strokeweight="1.5pt">
            <v:stroke endcap="round"/>
            <v:path shadowok="f" o:extrusionok="f" fillok="f" insetpenok="f"/>
            <o:lock v:ext="edit" rotation="t" aspectratio="t" verticies="t" text="t" shapetype="t"/>
            <o:ink i="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" annotation="t"/>
          </v:shape>
        </w:pict>
      </w:r>
    </w:p>
    <w:p w:rsidR="005029FD" w:rsidRDefault="005029FD">
      <w:pPr>
        <w:rPr>
          <w:rFonts w:ascii="Arial" w:hAnsi="Arial" w:cs="Arial"/>
          <w:sz w:val="28"/>
          <w:szCs w:val="28"/>
        </w:rPr>
      </w:pPr>
      <w:r>
        <w:rPr>
          <w:rFonts w:ascii="Arial" w:hAnsi="Arial" w:cs="Arial"/>
          <w:sz w:val="28"/>
          <w:szCs w:val="28"/>
        </w:rPr>
        <w:t>4)</w:t>
      </w:r>
    </w:p>
    <w:p w:rsidR="005029FD" w:rsidRDefault="005029FD">
      <w:pPr>
        <w:rPr>
          <w:rFonts w:ascii="Arial" w:hAnsi="Arial" w:cs="Arial"/>
          <w:sz w:val="28"/>
          <w:szCs w:val="28"/>
        </w:rPr>
      </w:pPr>
    </w:p>
    <w:p w:rsidR="005029FD" w:rsidRDefault="001C7B5A">
      <w:pPr>
        <w:rPr>
          <w:rFonts w:ascii="Arial" w:hAnsi="Arial" w:cs="Arial"/>
          <w:sz w:val="28"/>
          <w:szCs w:val="28"/>
        </w:rPr>
      </w:pPr>
      <w:r>
        <w:rPr>
          <w:rFonts w:ascii="Arial" w:hAnsi="Arial" w:cs="Arial"/>
          <w:noProof/>
          <w:sz w:val="28"/>
          <w:szCs w:val="28"/>
        </w:rPr>
        <w:pict>
          <v:shape id="_x0000_s1453" style="position:absolute;margin-left:62.1pt;margin-top:13.2pt;width:72.85pt;height:28pt;z-index:252038144" coordorigin="5365,4709" coordsize="2571,989" path="m5921,4764v-3,-44,10,102,11,113c5945,5005,5953,5133,5964,5261v10,123,6,270,41,389c6015,5682,6014,5637,6006,5605em5368,4903v23,-46,30,-49,92,-68c5590,4795,5733,4786,5868,4776v176,-13,353,-19,530,-21c6500,4754,6603,4756,6703,4743v62,-8,26,-6,51,-34em6624,4717v-9,62,-11,128,-6,191c6628,5048,6637,5187,6649,5327v10,123,17,248,40,370c6712,5644,6722,5590,6730,5523v11,-96,18,-196,41,-290c6782,5199,6781,5191,6798,5177v30,58,48,111,59,182c6871,5454,6874,5561,6918,5648v17,34,35,29,60,14c7001,5648,6998,5638,7011,5616em7229,5240v16,44,18,84,25,129c7265,5434,7281,5498,7294,5563v5,26,6,72,29,57em7758,4988v-25,35,-59,55,-89,85c7650,5092,7613,5119,7621,5150v7,27,109,36,129,42c7816,5213,7873,5245,7910,5306v36,59,30,126,4,187c7889,5552,7836,5602,7781,5634v-19,11,-84,39,-106,19c7662,5643,7659,5638,7671,5624e" filled="f" strokecolor="red" strokeweight="1.5pt">
            <v:stroke endcap="round"/>
            <v:path shadowok="f" o:extrusionok="f" fillok="f" insetpenok="f"/>
            <o:lock v:ext="edit" rotation="t" aspectratio="t" verticies="t" text="t" shapetype="t"/>
            <o:ink i="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" annotation="t"/>
          </v:shape>
        </w:pict>
      </w:r>
      <w:r>
        <w:rPr>
          <w:rFonts w:ascii="Arial" w:hAnsi="Arial" w:cs="Arial"/>
          <w:noProof/>
          <w:sz w:val="28"/>
          <w:szCs w:val="28"/>
        </w:rPr>
        <w:pict>
          <v:shape id="_x0000_s1455" style="position:absolute;margin-left:248.25pt;margin-top:3.9pt;width:54.7pt;height:37.15pt;z-index:252040192" coordorigin="11932,4381" coordsize="1930,1311" path="m11984,5316v-9,-7,-76,-73,-40,-40c11968,5323,11990,5366,12006,5417v23,74,51,184,39,263c12043,5684,12041,5687,12039,5691v-20,-73,-23,-148,-23,-224c12017,5340,12015,5177,12087,5066v49,-75,113,-3,149,42c12281,5165,12316,5230,12353,5292em12742,5354v15,-45,51,-114,15,-160c12748,5188,12740,5182,12731,5176v-59,37,-103,80,-137,143c12544,5411,12516,5506,12529,5609v44,35,77,18,121,-23c12705,5534,12738,5461,12757,5389v10,-39,10,-65,3,-102c12735,5303,12731,5313,12728,5360v-4,63,8,128,43,182c12798,5584,12846,5608,12896,5598v64,-12,89,-71,106,-126c13026,5394,13031,5311,13035,5231v3,-50,5,-99,,-149c13014,5092,13007,5100,12989,5117v-16,15,-61,4,-57,25c12951,5149,12958,5152,12968,5162em13176,4416v-27,-42,-25,-35,-37,28c13119,4548,13124,4656,13119,4761v-7,151,-12,302,-11,454c13109,5346,13106,5490,13156,5613v7,17,43,87,75,68c13253,5669,13246,5625,13248,5609em12959,5203v35,-21,63,-56,100,-76c13105,5101,13160,5078,13211,5062v36,-11,77,-19,115,-19c13350,5043,13362,5047,13379,5032em13490,5520v30,-46,66,-89,91,-139c13620,5303,13650,5215,13661,5128v7,-54,12,-142,-42,-178c13560,4910,13501,4996,13479,5037v-52,98,-80,218,-70,328c13418,5457,13458,5556,13547,5597v65,30,167,14,231,-11c13825,5561,13840,5553,13861,5524e" filled="f" strokecolor="red" strokeweight="1.5pt">
            <v:stroke endcap="round"/>
            <v:path shadowok="f" o:extrusionok="f" fillok="f" insetpenok="f"/>
            <o:lock v:ext="edit" rotation="t" aspectratio="t" verticies="t" text="t" shapetype="t"/>
            <o:ink i="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" annotation="t"/>
          </v:shape>
        </w:pict>
      </w:r>
      <w:r>
        <w:rPr>
          <w:rFonts w:ascii="Arial" w:hAnsi="Arial" w:cs="Arial"/>
          <w:noProof/>
          <w:sz w:val="28"/>
          <w:szCs w:val="28"/>
        </w:rPr>
        <w:pict>
          <v:shape id="_x0000_s1456" style="position:absolute;margin-left:326pt;margin-top:11.95pt;width:20.45pt;height:29.3pt;z-index:252041216" coordorigin="14675,4665" coordsize="722,1035" path="m14777,5011v-4,45,,87,5,132c14794,5241,14801,5341,14816,5438v4,28,10,55,18,82em14752,4706v-18,-21,-35,-36,-64,-41c14655,4659,14738,4682,14747,4684em15272,4860v21,49,1,47,-28,85c15211,4988,15168,5030,15140,5078v-21,37,-23,70,11,98c15208,5223,15285,5232,15339,5287v45,47,67,109,52,173c15374,5533,15318,5592,15262,5638v-2,2,-109,74,-110,57c15165,5666,15170,5656,15191,5645e" filled="f" strokecolor="red" strokeweight="1.5pt">
            <v:stroke endcap="round"/>
            <v:path shadowok="f" o:extrusionok="f" fillok="f" insetpenok="f"/>
            <o:lock v:ext="edit" rotation="t" aspectratio="t" verticies="t" text="t" shapetype="t"/>
            <o:ink i="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" annotation="t"/>
          </v:shape>
        </w:pict>
      </w:r>
      <w:r>
        <w:rPr>
          <w:rFonts w:ascii="Arial" w:hAnsi="Arial" w:cs="Arial"/>
          <w:noProof/>
          <w:sz w:val="28"/>
          <w:szCs w:val="28"/>
        </w:rPr>
        <w:pict>
          <v:shape id="_x0000_s1457" style="position:absolute;margin-left:383.55pt;margin-top:4.15pt;width:121.6pt;height:38.45pt;z-index:252042240" coordorigin="16706,4391" coordsize="4289,1355" path="m16958,5112v-15,-35,-35,-107,-88,-94c16801,5035,16765,5163,16746,5218v-36,107,-60,223,-19,332c16765,5649,16842,5674,16938,5675v111,1,180,-42,263,-109em17340,5182v-10,-42,-11,-52,-25,-75c17249,5102,17212,5150,17169,5210v-58,80,-124,200,-97,302c17089,5577,17158,5565,17203,5541v80,-43,127,-126,169,-203c17407,5273,17443,5125,17512,5085v8,,17,-1,25,-1c17588,5124,17603,5172,17617,5237v23,112,14,225,-12,336c17609,5524,17618,5512,17632,5465v29,-101,65,-203,109,-299c17765,5115,17781,5089,17825,5060v51,45,53,98,60,166c17897,5332,17875,5474,17915,5574v17,42,6,23,41,3em18278,4508v-11,21,-19,51,-17,92c18265,4712,18280,4824,18287,4936v9,146,10,293,11,439c18299,5478,18288,5581,18289,5683v,29,16,98,-5,27em18075,5214v38,-23,91,-38,137,-44c18292,5159,18374,5148,18455,5145v17,,34,,51,em18747,5187v18,37,25,55,20,102c18760,5360,18744,5431,18728,5501v-9,40,-24,80,-25,121c18739,5571,18743,5516,18759,5456v26,-98,53,-197,83,-294c18852,5131,18873,5036,18921,5070v17,25,25,38,33,59em19420,5280v57,-33,47,-36,1,18c19362,5367,19265,5450,19234,5538v4,1,9,3,13,4c19336,5450,19405,5312,19384,5176v-3,-20,-22,-43,-23,-46c19353,5230,19375,5348,19506,5331v78,-10,141,-74,181,-137c19801,5016,19808,4761,19821,4557v3,-56,1,-111,,-166c19781,4482,19756,4575,19737,4673v-31,162,-48,330,-32,494c19717,5293,19762,5486,19902,5534v104,35,173,-79,210,-155c20186,5229,20219,5056,20250,4893v19,-100,31,-201,42,-301c20263,4654,20237,4724,20220,4795v-40,166,-98,383,-15,545c20257,5441,20367,5420,20437,5352v108,-105,157,-257,160,-399c20561,5000,20537,5051,20515,5114v-36,104,-60,214,-54,324c20469,5496,20471,5514,20488,5550em20846,5296v-40,-22,-80,-41,-128,-30c20671,5277,20651,5320,20646,5365v-5,45,7,78,29,115c20722,5490,20742,5471,20766,5427v111,-201,148,-457,191,-679c20970,4679,20983,4610,20994,4541v-29,86,-53,171,-71,261c20890,4967,20871,5137,20865,5305v-1,105,-2,138,8,206e" filled="f" strokecolor="red" strokeweight="1.5pt">
            <v:stroke endcap="round"/>
            <v:path shadowok="f" o:extrusionok="f" fillok="f" insetpenok="f"/>
            <o:lock v:ext="edit" rotation="t" aspectratio="t" verticies="t" text="t" shapetype="t"/>
            <o:ink i="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" annotation="t"/>
          </v:shape>
        </w:pict>
      </w:r>
    </w:p>
    <w:p w:rsidR="005029FD" w:rsidRDefault="001C7B5A">
      <w:pPr>
        <w:rPr>
          <w:rFonts w:ascii="Arial" w:hAnsi="Arial" w:cs="Arial"/>
          <w:sz w:val="28"/>
          <w:szCs w:val="28"/>
        </w:rPr>
      </w:pPr>
      <w:r>
        <w:rPr>
          <w:rFonts w:ascii="Arial" w:hAnsi="Arial" w:cs="Arial"/>
          <w:noProof/>
          <w:sz w:val="28"/>
          <w:szCs w:val="28"/>
        </w:rPr>
        <w:pict>
          <v:shape id="_x0000_s1452" style="position:absolute;margin-left:115.1pt;margin-top:1.5pt;width:1.95pt;height:2pt;z-index:252037120" coordorigin="7236,4864" coordsize="69,72" path="m7304,4900v-20,-19,-27,-25,-52,-36c7229,4888,7236,4902,7265,4921v8,5,17,9,25,14e" filled="f" strokecolor="red" strokeweight="1.5pt">
            <v:stroke endcap="round"/>
            <v:path shadowok="f" o:extrusionok="f" fillok="f" insetpenok="f"/>
            <o:lock v:ext="edit" rotation="t" aspectratio="t" verticies="t" text="t" shapetype="t"/>
            <o:ink i="AK8BHQIICAEgAGgMAAAAAADAAAAAAAAARljPVIrml8VPjwb4utLhmyIDIWQGPoBED/AAAEgRRP8B&#10;RTUbAgCt/0Y1GwIArf9XDQAAAAUDOAtlGSAyCQCQmwMBN8AeRTMJAJCCAgHbxR5FOAgA/gMA8JvV&#10;NBKmzYM/b3GdPwo0CoX4mGPiY9kjqwlOSiwQhfg3O+DfHBQYSnJS1xCHwdSYGmsPm8DgIAoAESCg&#10;lDm2hrfNAb==&#10;" annotation="t"/>
          </v:shape>
        </w:pict>
      </w:r>
      <w:r>
        <w:rPr>
          <w:rFonts w:ascii="Arial" w:hAnsi="Arial" w:cs="Arial"/>
          <w:noProof/>
          <w:sz w:val="28"/>
          <w:szCs w:val="28"/>
        </w:rPr>
        <w:pict>
          <v:shape id="_x0000_s1454" style="position:absolute;margin-left:163pt;margin-top:2.15pt;width:61.55pt;height:21.7pt;z-index:252039168" coordorigin="8926,4887" coordsize="2171,766" path="m8926,5474v2,20,3,27,13,38c8979,5506,8999,5501,9029,5463v54,-68,91,-158,109,-242c9157,5134,9171,4983,9107,4908v-10,-7,-20,-13,-30,-20c9003,4899,8987,4947,8970,5021v-29,126,-21,284,52,395c9068,5486,9141,5521,9223,5502v54,-12,76,-44,108,-83em9413,5009v7,51,4,102,8,153c9427,5244,9439,5326,9459,5405v11,42,26,74,49,101c9528,5446,9527,5382,9528,5319v2,-96,7,-190,24,-285c9562,4981,9576,4932,9635,4926v9,,17,1,26,1em9971,5026v10,37,15,73,19,111c9997,5206,10001,5273,10003,5342v1,45,1,89,-2,134c9982,5428,9986,5373,9987,5321v1,-85,7,-172,27,-255c10026,5018,10043,4963,10094,4961v32,-1,55,24,79,42em10585,5124v-21,-37,-21,-40,-55,-62c10480,5104,10465,5160,10451,5225v-15,70,-30,164,-7,234c10450,5470,10456,5480,10462,5491v46,7,69,-8,94,-52c10587,5384,10596,5315,10589,5253v-5,-43,-20,-87,-34,-127em10897,5107v13,66,9,126,8,193c10903,5389,10906,5477,10905,5566v,29,-1,57,,86c10913,5586,10922,5520,10932,5454v20,-136,43,-271,76,-404c11011,5037,11028,4918,11067,4941v13,12,20,18,29,27e" filled="f" strokecolor="red" strokeweight="1.5pt">
            <v:stroke endcap="round"/>
            <v:path shadowok="f" o:extrusionok="f" fillok="f" insetpenok="f"/>
            <o:lock v:ext="edit" rotation="t" aspectratio="t" verticies="t" text="t" shapetype="t"/>
            <o:ink i="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" annotation="t"/>
          </v:shape>
        </w:pict>
      </w:r>
      <w:r w:rsidR="005029FD">
        <w:rPr>
          <w:rFonts w:ascii="Arial" w:hAnsi="Arial" w:cs="Arial"/>
          <w:sz w:val="28"/>
          <w:szCs w:val="28"/>
        </w:rPr>
        <w:t>5)</w:t>
      </w:r>
    </w:p>
    <w:p w:rsidR="005029FD" w:rsidRDefault="001C7B5A">
      <w:pPr>
        <w:rPr>
          <w:rFonts w:ascii="Arial" w:hAnsi="Arial" w:cs="Arial"/>
          <w:sz w:val="28"/>
          <w:szCs w:val="28"/>
        </w:rPr>
      </w:pPr>
      <w:r>
        <w:rPr>
          <w:rFonts w:ascii="Arial" w:hAnsi="Arial" w:cs="Arial"/>
          <w:noProof/>
          <w:sz w:val="28"/>
          <w:szCs w:val="28"/>
        </w:rPr>
        <w:pict>
          <v:shape id="_x0000_s1462" style="position:absolute;margin-left:375.05pt;margin-top:5.35pt;width:26.9pt;height:52.1pt;z-index:252047360" coordorigin="16406,5568" coordsize="949,1838" path="m16406,7230v44,30,14,35,73,9c16549,7208,16598,7124,16639,7064v81,-118,149,-245,202,-378c16902,6532,16984,6315,16948,6145v-4,-8,-9,-16,-13,-24c16875,6178,16843,6228,16809,6317v-65,170,-116,350,-138,531c16653,6993,16650,7152,16729,7282v52,86,160,125,256,123c17086,7403,17163,7354,17228,7281v66,-74,87,-155,111,-246c17356,6970,17355,6927,17329,6866em16629,6007v-5,-29,23,-74,45,-102c16722,5844,16775,5787,16822,5725v38,-50,73,-111,125,-149c16953,5573,16959,5571,16965,5568v14,37,21,70,26,112c16999,5746,17008,5811,17036,5872v18,40,39,67,76,89c17146,5981,17142,5966,17167,5958e" filled="f" strokecolor="red" strokeweight="1.5pt">
            <v:stroke endcap="round"/>
            <v:path shadowok="f" o:extrusionok="f" fillok="f" insetpenok="f"/>
            <o:lock v:ext="edit" rotation="t" aspectratio="t" verticies="t" text="t" shapetype="t"/>
            <o:ink i="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" annotation="t"/>
          </v:shape>
        </w:pict>
      </w:r>
      <w:r>
        <w:rPr>
          <w:rFonts w:ascii="Arial" w:hAnsi="Arial" w:cs="Arial"/>
          <w:noProof/>
          <w:sz w:val="28"/>
          <w:szCs w:val="28"/>
        </w:rPr>
        <w:pict>
          <v:shape id="_x0000_s1463" style="position:absolute;margin-left:414.55pt;margin-top:14.65pt;width:14.35pt;height:31.25pt;z-index:252048384" coordorigin="17800,5896" coordsize="505,1103" path="m17800,5935v17,-15,26,-27,43,-39c17855,5945,17846,5996,17842,6047v-7,87,-18,175,-26,262c17812,6356,17801,6407,17807,6454v4,15,5,20,14,5em18302,6565v-12,-40,-30,-62,-72,-77c18190,6474,18128,6467,18086,6479v-23,12,-30,16,-38,32c18067,6553,18099,6579,18135,6609v51,43,105,75,142,132c18304,6782,18315,6835,18295,6882v-29,67,-98,98,-165,111c18079,7003,18042,6994,17994,6983v-3,,-7,,-10,c17987,6950,18020,6944,18054,6932e" filled="f" strokecolor="red" strokeweight="1.5pt">
            <v:stroke endcap="round"/>
            <v:path shadowok="f" o:extrusionok="f" fillok="f" insetpenok="f"/>
            <o:lock v:ext="edit" rotation="t" aspectratio="t" verticies="t" text="t" shapetype="t"/>
            <o:ink i="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" annotation="t"/>
          </v:shape>
        </w:pict>
      </w:r>
    </w:p>
    <w:p w:rsidR="005029FD" w:rsidRDefault="001C7B5A">
      <w:pPr>
        <w:rPr>
          <w:rFonts w:ascii="Arial" w:hAnsi="Arial" w:cs="Arial"/>
          <w:sz w:val="28"/>
          <w:szCs w:val="28"/>
        </w:rPr>
      </w:pPr>
      <w:r>
        <w:rPr>
          <w:rFonts w:ascii="Arial" w:hAnsi="Arial" w:cs="Arial"/>
          <w:noProof/>
          <w:sz w:val="28"/>
          <w:szCs w:val="28"/>
        </w:rPr>
        <w:pict>
          <v:shape id="_x0000_s1458" style="position:absolute;margin-left:75.6pt;margin-top:9.5pt;width:49.2pt;height:47.3pt;z-index:252043264" coordorigin="5842,6283" coordsize="1736,1668" path="m5842,7258v31,42,23,62,91,83c6006,7363,6099,7356,6170,7331v261,-91,354,-380,345,-632c6511,6576,6491,6386,6395,6295v-9,-4,-17,-8,-26,-12c6333,6394,6320,6490,6319,6616v-2,294,13,591,53,882c6390,7630,6407,7793,6479,7909v33,53,65,45,95,1c6585,7859,6588,7841,6593,7806em6920,6974v-42,27,-63,58,-81,107c6825,7120,6810,7187,6846,7220v38,35,97,-22,120,-46c7014,7124,7037,7071,7055,7006v9,-33,7,-60,-4,-91em7201,6875v47,42,49,95,51,157c7254,7095,7254,7160,7250,7223v-1,5,-2,11,-3,16c7256,7178,7263,7116,7272,7054v15,-106,30,-220,70,-320c7366,6675,7405,6611,7480,6631v49,25,65,33,97,49e" filled="f" strokecolor="red" strokeweight="1.5pt">
            <v:stroke endcap="round"/>
            <v:path shadowok="f" o:extrusionok="f" fillok="f" insetpenok="f"/>
            <o:lock v:ext="edit" rotation="t" aspectratio="t" verticies="t" text="t" shapetype="t"/>
            <o:ink i="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" annotation="t"/>
          </v:shape>
        </w:pict>
      </w:r>
      <w:r>
        <w:rPr>
          <w:rFonts w:ascii="Arial" w:hAnsi="Arial" w:cs="Arial"/>
          <w:noProof/>
          <w:sz w:val="28"/>
          <w:szCs w:val="28"/>
        </w:rPr>
        <w:pict>
          <v:shape id="_x0000_s1460" style="position:absolute;margin-left:224.1pt;margin-top:9.75pt;width:86.8pt;height:26.3pt;z-index:252045312" coordorigin="11081,6292" coordsize="3061,927" path="m11096,6770v-33,-16,-11,39,-7,76c11097,6917,11100,6987,11105,7058v2,32,4,63,4,96c11132,7086,11138,7017,11151,6946v11,-57,23,-237,82,-271c11240,6676,11247,6677,11254,6678v44,66,61,134,83,210c11361,6972,11373,7060,11399,7143v6,18,23,85,57,74c11471,7211,11476,7207,11475,7192em11596,6797v9,36,,76,-1,115c11593,6973,11593,7038,11617,7095v17,42,51,68,97,48c11773,7117,11802,7057,11819,6999v18,-61,29,-135,21,-199c11830,6716,11844,6824,11846,6833em11989,6875v28,-12,25,-65,59,-18c12077,6897,12068,6982,12070,7028v3,63,8,124,14,186c12105,7150,12117,7085,12128,7016v11,-65,22,-128,51,-187c12184,6825,12188,6820,12193,6816v18,35,40,51,49,102c12252,6977,12250,7038,12251,7098v14,-55,26,-111,42,-166c12313,6862,12343,6819,12379,6773v23,54,39,102,49,162c12440,7009,12457,7061,12489,7121v37,-37,58,-49,80,-111c12650,6782,12657,6526,12714,6292v6,81,4,161,-5,246c12692,6702,12648,6892,12678,7057v3,2,6,3,9,5c12712,7011,12733,6957,12754,6903v22,-56,60,-179,122,-207c12907,6680,12916,6674,12938,6686v26,70,45,109,27,191c12955,6922,12880,7123,12808,7114v-2,-17,-1,-23,14,-30c12897,7033,12974,6989,13055,6946v108,-57,301,-158,299,-305c13353,6582,13330,6579,13313,6534v-77,13,-108,7,-159,85c13093,6712,13037,6890,13135,6979v75,68,204,27,280,-17c13525,6898,13572,6793,13598,6675v18,156,38,314,44,471c13633,7108,13619,7060,13619,7009v,-102,12,-204,42,-302c13681,6644,13715,6560,13791,6552v65,-7,132,52,183,83c14029,6668,14081,6692,14141,6717e" filled="f" strokecolor="red" strokeweight="1.5pt">
            <v:stroke endcap="round"/>
            <v:path shadowok="f" o:extrusionok="f" fillok="f" insetpenok="f"/>
            <o:lock v:ext="edit" rotation="t" aspectratio="t" verticies="t" text="t" shapetype="t"/>
            <o:ink i="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" annotation="t"/>
          </v:shape>
        </w:pict>
      </w:r>
      <w:r>
        <w:rPr>
          <w:rFonts w:ascii="Arial" w:hAnsi="Arial" w:cs="Arial"/>
          <w:noProof/>
          <w:sz w:val="28"/>
          <w:szCs w:val="28"/>
        </w:rPr>
        <w:pict>
          <v:shape id="_x0000_s1461" style="position:absolute;margin-left:322.45pt;margin-top:1pt;width:24.45pt;height:46.75pt;z-index:252046336" coordorigin="14551,5983" coordsize="861,1649" path="m14863,6773v-48,-34,-96,-74,-153,-88c14644,6669,14608,6718,14583,6773v-32,71,-38,158,-25,234c14568,7068,14585,7056,14617,7090v52,-34,79,-45,99,-116c14749,6855,14738,6730,14735,6608v,-7,,-15,,-22c14766,6631,14793,6682,14825,6727v60,85,141,159,250,169c15214,6909,15319,6795,15364,6675v45,-121,50,-262,47,-390c15409,6206,15413,6056,15356,5991v-8,-3,-17,-5,-25,-8c15278,6076,15251,6147,15232,6260v-32,187,-45,380,-44,570c15190,7059,15185,7393,15270,7613v11,29,6,-24,7,-55e" filled="f" strokecolor="red" strokeweight="1.5pt">
            <v:stroke endcap="round"/>
            <v:path shadowok="f" o:extrusionok="f" fillok="f" insetpenok="f"/>
            <o:lock v:ext="edit" rotation="t" aspectratio="t" verticies="t" text="t" shapetype="t"/>
            <o:ink i="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" annotation="t"/>
          </v:shape>
        </w:pict>
      </w:r>
    </w:p>
    <w:p w:rsidR="005029FD" w:rsidRDefault="001C7B5A">
      <w:pPr>
        <w:rPr>
          <w:rFonts w:ascii="Arial" w:hAnsi="Arial" w:cs="Arial"/>
          <w:sz w:val="28"/>
          <w:szCs w:val="28"/>
        </w:rPr>
      </w:pPr>
      <w:r>
        <w:rPr>
          <w:rFonts w:ascii="Arial" w:hAnsi="Arial" w:cs="Arial"/>
          <w:noProof/>
          <w:sz w:val="28"/>
          <w:szCs w:val="28"/>
        </w:rPr>
        <w:pict>
          <v:shape id="_x0000_s1459" style="position:absolute;margin-left:156.8pt;margin-top:3.6pt;width:41.15pt;height:30.8pt;z-index:252044288" coordorigin="8706,6642" coordsize="1452,1088" path="m9088,6816v-28,-64,-55,-117,-97,-168c8928,6650,8904,6699,8870,6755v-60,97,-104,198,-137,307c8716,7120,8709,7166,8710,7225v63,13,100,-36,140,-87c8931,7034,8994,6907,9026,6780v8,-41,10,-50,12,-75c9014,6759,8998,6813,8987,6877v-14,84,-19,162,-12,245c9007,7088,9024,7057,9045,7011v30,-67,50,-146,90,-208c9153,6784,9156,6778,9174,6780v41,52,54,105,69,170c9260,7021,9266,7105,9296,7172v5,7,11,15,16,22c9346,7178,9358,7165,9376,7107v26,-82,37,-169,66,-250c9479,6873,9488,6882,9505,6941v27,95,44,196,84,287c9597,7247,9624,7302,9657,7285v27,-14,40,-63,51,-88em9863,6824v-14,43,-15,75,-7,121c9864,6987,9880,7038,9919,7062v36,22,82,6,110,-20c10097,6979,10111,6889,10143,6807v7,48,8,96,10,145c10159,7131,10160,7313,10129,7490v-12,70,-30,153,-77,210c10018,7741,9983,7732,9950,7697v-34,-36,-59,-92,-63,-142c9888,7544,9889,7534,9890,7523e" filled="f" strokecolor="red" strokeweight="1.5pt">
            <v:stroke endcap="round"/>
            <v:path shadowok="f" o:extrusionok="f" fillok="f" insetpenok="f"/>
            <o:lock v:ext="edit" rotation="t" aspectratio="t" verticies="t" text="t" shapetype="t"/>
            <o:ink i="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" annotation="t"/>
          </v:shape>
        </w:pict>
      </w:r>
      <w:r>
        <w:rPr>
          <w:rFonts w:ascii="Arial" w:hAnsi="Arial" w:cs="Arial"/>
          <w:noProof/>
          <w:sz w:val="28"/>
          <w:szCs w:val="28"/>
        </w:rPr>
        <w:pict>
          <v:shape id="_x0000_s1464" style="position:absolute;margin-left:439.75pt;margin-top:7.65pt;width:3.8pt;height:4.75pt;z-index:252049408" coordorigin="18689,6785" coordsize="134,169" path="m18773,6785v43,31,32,38,1,79c18749,6897,18720,6925,18689,6952v53,-13,92,-59,133,-98e" filled="f" strokecolor="red" strokeweight="1.5pt">
            <v:stroke endcap="round"/>
            <v:path shadowok="f" o:extrusionok="f" fillok="f" insetpenok="f"/>
            <o:lock v:ext="edit" rotation="t" aspectratio="t" verticies="t" text="t" shapetype="t"/>
            <o:ink i="ALwBHQIOEgEgAGgMAAAAAADAAAAAAAAARljPVIrml8VPjwb4utLhmyIDIWQGPoBED/AAAEgRRP8B&#10;RTUbAgCt/0Y1GwIArf9XDQAAAAUDOAtlGSAyCQCQmwMBN8AeRTMJAJCCAgHbxR5FOAgA/gMA8JvV&#10;NBKmzYM/b3GdPwpBDobz6WefPmti6uEhYaMmqCOnogCG8M63hm9hZSBiIuBj5OApYmhAhs1YfL+B&#10;g4GHj7eBQoAKABEgoM8CwYa3zQG=&#10;" annotation="t"/>
          </v:shape>
        </w:pict>
      </w:r>
    </w:p>
    <w:p w:rsidR="005029FD" w:rsidRDefault="005029FD">
      <w:pPr>
        <w:rPr>
          <w:rFonts w:ascii="Arial" w:hAnsi="Arial" w:cs="Arial"/>
          <w:sz w:val="28"/>
          <w:szCs w:val="28"/>
        </w:rPr>
      </w:pPr>
    </w:p>
    <w:p w:rsidR="005029FD" w:rsidRDefault="005029FD">
      <w:pPr>
        <w:rPr>
          <w:rFonts w:ascii="Arial" w:hAnsi="Arial" w:cs="Arial"/>
          <w:sz w:val="28"/>
          <w:szCs w:val="28"/>
        </w:rPr>
      </w:pPr>
      <w:r>
        <w:rPr>
          <w:rFonts w:ascii="Arial" w:hAnsi="Arial" w:cs="Arial"/>
          <w:sz w:val="28"/>
          <w:szCs w:val="28"/>
        </w:rPr>
        <w:t>Example: See handout on simultaneous contrasts and make hand calculations here.</w:t>
      </w: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p>
    <w:p w:rsidR="005029FD" w:rsidRDefault="005029FD">
      <w:pPr>
        <w:rPr>
          <w:rFonts w:ascii="Arial" w:hAnsi="Arial" w:cs="Arial"/>
          <w:sz w:val="28"/>
          <w:szCs w:val="28"/>
        </w:rPr>
      </w:pPr>
      <w:r>
        <w:rPr>
          <w:rFonts w:ascii="Arial" w:hAnsi="Arial" w:cs="Arial"/>
          <w:sz w:val="28"/>
          <w:szCs w:val="28"/>
        </w:rPr>
        <w:t>In summary, if we want to compare all the means, we use:</w:t>
      </w:r>
    </w:p>
    <w:p w:rsidR="005029FD" w:rsidRDefault="005029FD">
      <w:pPr>
        <w:rPr>
          <w:rFonts w:ascii="Arial" w:hAnsi="Arial" w:cs="Arial"/>
          <w:sz w:val="28"/>
          <w:szCs w:val="28"/>
        </w:rPr>
      </w:pPr>
    </w:p>
    <w:p w:rsidR="005029FD" w:rsidRDefault="005029FD">
      <w:pPr>
        <w:rPr>
          <w:rFonts w:ascii="Arial" w:hAnsi="Arial" w:cs="Arial"/>
          <w:sz w:val="28"/>
          <w:szCs w:val="28"/>
        </w:rPr>
      </w:pPr>
      <w:r>
        <w:rPr>
          <w:rFonts w:ascii="Arial" w:hAnsi="Arial" w:cs="Arial"/>
          <w:sz w:val="28"/>
          <w:szCs w:val="28"/>
        </w:rPr>
        <w:lastRenderedPageBreak/>
        <w:t>If we have a control, we use:</w:t>
      </w:r>
    </w:p>
    <w:p w:rsidR="005029FD" w:rsidRDefault="005029FD">
      <w:pPr>
        <w:rPr>
          <w:rFonts w:ascii="Arial" w:hAnsi="Arial" w:cs="Arial"/>
          <w:sz w:val="28"/>
          <w:szCs w:val="28"/>
        </w:rPr>
      </w:pPr>
    </w:p>
    <w:p w:rsidR="005029FD" w:rsidRPr="005029FD" w:rsidRDefault="005029FD">
      <w:pPr>
        <w:rPr>
          <w:rFonts w:ascii="Arial" w:hAnsi="Arial" w:cs="Arial"/>
          <w:sz w:val="28"/>
          <w:szCs w:val="28"/>
        </w:rPr>
      </w:pPr>
      <w:r>
        <w:rPr>
          <w:rFonts w:ascii="Arial" w:hAnsi="Arial" w:cs="Arial"/>
          <w:sz w:val="28"/>
          <w:szCs w:val="28"/>
        </w:rPr>
        <w:t>If we are setting up simultaneous contrasts of any number and type, we use:</w:t>
      </w:r>
    </w:p>
    <w:sectPr w:rsidR="005029FD" w:rsidRPr="005029FD" w:rsidSect="00905C2D">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7B5A" w:rsidRDefault="001C7B5A">
      <w:r>
        <w:separator/>
      </w:r>
    </w:p>
  </w:endnote>
  <w:endnote w:type="continuationSeparator" w:id="0">
    <w:p w:rsidR="001C7B5A" w:rsidRDefault="001C7B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7B5A" w:rsidRDefault="001C7B5A">
      <w:r>
        <w:separator/>
      </w:r>
    </w:p>
  </w:footnote>
  <w:footnote w:type="continuationSeparator" w:id="0">
    <w:p w:rsidR="001C7B5A" w:rsidRDefault="001C7B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CB6E7D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48B6C3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25C524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F14C81AC"/>
    <w:lvl w:ilvl="0">
      <w:start w:val="1"/>
      <w:numFmt w:val="decimal"/>
      <w:pStyle w:val="ListNumber2"/>
      <w:lvlText w:val="%1."/>
      <w:lvlJc w:val="left"/>
      <w:pPr>
        <w:tabs>
          <w:tab w:val="num" w:pos="720"/>
        </w:tabs>
        <w:ind w:left="720" w:hanging="360"/>
      </w:pPr>
    </w:lvl>
  </w:abstractNum>
  <w:abstractNum w:abstractNumId="4">
    <w:nsid w:val="FFFFFF80"/>
    <w:multiLevelType w:val="singleLevel"/>
    <w:tmpl w:val="97DC682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A9EEA7D8"/>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F56029D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940831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82A919A"/>
    <w:lvl w:ilvl="0">
      <w:start w:val="1"/>
      <w:numFmt w:val="decimal"/>
      <w:pStyle w:val="ListNumber"/>
      <w:lvlText w:val="%1."/>
      <w:lvlJc w:val="left"/>
      <w:pPr>
        <w:tabs>
          <w:tab w:val="num" w:pos="360"/>
        </w:tabs>
        <w:ind w:left="360" w:hanging="360"/>
      </w:pPr>
    </w:lvl>
  </w:abstractNum>
  <w:abstractNum w:abstractNumId="9">
    <w:nsid w:val="FFFFFF89"/>
    <w:multiLevelType w:val="singleLevel"/>
    <w:tmpl w:val="53E2A090"/>
    <w:lvl w:ilvl="0">
      <w:start w:val="1"/>
      <w:numFmt w:val="bullet"/>
      <w:pStyle w:val="List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A613F5"/>
    <w:rsid w:val="001C7B5A"/>
    <w:rsid w:val="00254403"/>
    <w:rsid w:val="00302B27"/>
    <w:rsid w:val="0036737B"/>
    <w:rsid w:val="005029FD"/>
    <w:rsid w:val="006B375A"/>
    <w:rsid w:val="006B4BA6"/>
    <w:rsid w:val="00803266"/>
    <w:rsid w:val="00831CCA"/>
    <w:rsid w:val="0087462F"/>
    <w:rsid w:val="008E7E1C"/>
    <w:rsid w:val="00905C2D"/>
    <w:rsid w:val="009A1DA2"/>
    <w:rsid w:val="009B3F86"/>
    <w:rsid w:val="00A33A13"/>
    <w:rsid w:val="00A613F5"/>
    <w:rsid w:val="00AA666A"/>
    <w:rsid w:val="00BB3F3F"/>
    <w:rsid w:val="00C27794"/>
    <w:rsid w:val="00D9762E"/>
    <w:rsid w:val="00F420A3"/>
    <w:rsid w:val="00F45851"/>
    <w:rsid w:val="00FB1328"/>
    <w:rsid w:val="00FD1D8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5C2D"/>
  </w:style>
  <w:style w:type="paragraph" w:styleId="Heading1">
    <w:name w:val="heading 1"/>
    <w:basedOn w:val="Normal"/>
    <w:next w:val="Normal"/>
    <w:qFormat/>
    <w:rsid w:val="00905C2D"/>
    <w:pPr>
      <w:keepNext/>
      <w:outlineLvl w:val="0"/>
    </w:pPr>
    <w:rPr>
      <w:sz w:val="24"/>
    </w:rPr>
  </w:style>
  <w:style w:type="paragraph" w:styleId="Heading2">
    <w:name w:val="heading 2"/>
    <w:basedOn w:val="Normal"/>
    <w:next w:val="Normal"/>
    <w:qFormat/>
    <w:rsid w:val="00905C2D"/>
    <w:pPr>
      <w:keepNext/>
      <w:jc w:val="center"/>
      <w:outlineLvl w:val="1"/>
    </w:pPr>
    <w:rPr>
      <w:sz w:val="24"/>
    </w:rPr>
  </w:style>
  <w:style w:type="paragraph" w:styleId="Heading3">
    <w:name w:val="heading 3"/>
    <w:basedOn w:val="Normal"/>
    <w:next w:val="Normal"/>
    <w:qFormat/>
    <w:rsid w:val="00905C2D"/>
    <w:pPr>
      <w:keepNext/>
      <w:spacing w:before="240" w:after="60"/>
      <w:outlineLvl w:val="2"/>
    </w:pPr>
    <w:rPr>
      <w:rFonts w:ascii="Arial" w:hAnsi="Arial"/>
      <w:sz w:val="24"/>
    </w:rPr>
  </w:style>
  <w:style w:type="paragraph" w:styleId="Heading4">
    <w:name w:val="heading 4"/>
    <w:basedOn w:val="Normal"/>
    <w:next w:val="Normal"/>
    <w:qFormat/>
    <w:rsid w:val="00905C2D"/>
    <w:pPr>
      <w:keepNext/>
      <w:spacing w:before="240" w:after="60"/>
      <w:outlineLvl w:val="3"/>
    </w:pPr>
    <w:rPr>
      <w:rFonts w:ascii="Arial" w:hAnsi="Arial"/>
      <w:b/>
      <w:sz w:val="24"/>
    </w:rPr>
  </w:style>
  <w:style w:type="paragraph" w:styleId="Heading5">
    <w:name w:val="heading 5"/>
    <w:basedOn w:val="Normal"/>
    <w:next w:val="Normal"/>
    <w:qFormat/>
    <w:rsid w:val="00905C2D"/>
    <w:pPr>
      <w:spacing w:before="240" w:after="60"/>
      <w:outlineLvl w:val="4"/>
    </w:pPr>
    <w:rPr>
      <w:sz w:val="22"/>
    </w:rPr>
  </w:style>
  <w:style w:type="paragraph" w:styleId="Heading6">
    <w:name w:val="heading 6"/>
    <w:basedOn w:val="Normal"/>
    <w:next w:val="Normal"/>
    <w:qFormat/>
    <w:rsid w:val="00905C2D"/>
    <w:pPr>
      <w:spacing w:before="240" w:after="60"/>
      <w:outlineLvl w:val="5"/>
    </w:pPr>
    <w:rPr>
      <w:i/>
      <w:sz w:val="22"/>
    </w:rPr>
  </w:style>
  <w:style w:type="paragraph" w:styleId="Heading7">
    <w:name w:val="heading 7"/>
    <w:basedOn w:val="Normal"/>
    <w:next w:val="Normal"/>
    <w:qFormat/>
    <w:rsid w:val="00905C2D"/>
    <w:pPr>
      <w:spacing w:before="240" w:after="60"/>
      <w:outlineLvl w:val="6"/>
    </w:pPr>
    <w:rPr>
      <w:rFonts w:ascii="Arial" w:hAnsi="Arial"/>
    </w:rPr>
  </w:style>
  <w:style w:type="paragraph" w:styleId="Heading8">
    <w:name w:val="heading 8"/>
    <w:basedOn w:val="Normal"/>
    <w:next w:val="Normal"/>
    <w:qFormat/>
    <w:rsid w:val="00905C2D"/>
    <w:pPr>
      <w:spacing w:before="240" w:after="60"/>
      <w:outlineLvl w:val="7"/>
    </w:pPr>
    <w:rPr>
      <w:rFonts w:ascii="Arial" w:hAnsi="Arial"/>
      <w:i/>
    </w:rPr>
  </w:style>
  <w:style w:type="paragraph" w:styleId="Heading9">
    <w:name w:val="heading 9"/>
    <w:basedOn w:val="Normal"/>
    <w:next w:val="Normal"/>
    <w:qFormat/>
    <w:rsid w:val="00905C2D"/>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semiHidden/>
    <w:rsid w:val="00905C2D"/>
    <w:pPr>
      <w:spacing w:after="120"/>
      <w:ind w:left="1440" w:right="1440"/>
    </w:pPr>
  </w:style>
  <w:style w:type="paragraph" w:styleId="BodyText">
    <w:name w:val="Body Text"/>
    <w:basedOn w:val="Normal"/>
    <w:semiHidden/>
    <w:rsid w:val="00905C2D"/>
    <w:pPr>
      <w:spacing w:after="120"/>
    </w:pPr>
  </w:style>
  <w:style w:type="paragraph" w:styleId="BodyText2">
    <w:name w:val="Body Text 2"/>
    <w:basedOn w:val="Normal"/>
    <w:semiHidden/>
    <w:rsid w:val="00905C2D"/>
    <w:pPr>
      <w:spacing w:after="120" w:line="480" w:lineRule="auto"/>
    </w:pPr>
  </w:style>
  <w:style w:type="paragraph" w:styleId="BodyText3">
    <w:name w:val="Body Text 3"/>
    <w:basedOn w:val="Normal"/>
    <w:semiHidden/>
    <w:rsid w:val="00905C2D"/>
    <w:pPr>
      <w:spacing w:after="120"/>
    </w:pPr>
    <w:rPr>
      <w:sz w:val="16"/>
    </w:rPr>
  </w:style>
  <w:style w:type="paragraph" w:styleId="BodyTextFirstIndent">
    <w:name w:val="Body Text First Indent"/>
    <w:basedOn w:val="BodyText"/>
    <w:semiHidden/>
    <w:rsid w:val="00905C2D"/>
    <w:pPr>
      <w:ind w:firstLine="210"/>
    </w:pPr>
  </w:style>
  <w:style w:type="paragraph" w:styleId="BodyTextIndent">
    <w:name w:val="Body Text Indent"/>
    <w:basedOn w:val="Normal"/>
    <w:semiHidden/>
    <w:rsid w:val="00905C2D"/>
    <w:pPr>
      <w:spacing w:after="120"/>
      <w:ind w:left="360"/>
    </w:pPr>
  </w:style>
  <w:style w:type="paragraph" w:styleId="BodyTextFirstIndent2">
    <w:name w:val="Body Text First Indent 2"/>
    <w:basedOn w:val="BodyTextIndent"/>
    <w:semiHidden/>
    <w:rsid w:val="00905C2D"/>
    <w:pPr>
      <w:ind w:firstLine="210"/>
    </w:pPr>
  </w:style>
  <w:style w:type="paragraph" w:styleId="BodyTextIndent2">
    <w:name w:val="Body Text Indent 2"/>
    <w:basedOn w:val="Normal"/>
    <w:semiHidden/>
    <w:rsid w:val="00905C2D"/>
    <w:pPr>
      <w:spacing w:after="120" w:line="480" w:lineRule="auto"/>
      <w:ind w:left="360"/>
    </w:pPr>
  </w:style>
  <w:style w:type="paragraph" w:styleId="BodyTextIndent3">
    <w:name w:val="Body Text Indent 3"/>
    <w:basedOn w:val="Normal"/>
    <w:semiHidden/>
    <w:rsid w:val="00905C2D"/>
    <w:pPr>
      <w:spacing w:after="120"/>
      <w:ind w:left="360"/>
    </w:pPr>
    <w:rPr>
      <w:sz w:val="16"/>
    </w:rPr>
  </w:style>
  <w:style w:type="paragraph" w:styleId="Caption">
    <w:name w:val="caption"/>
    <w:basedOn w:val="Normal"/>
    <w:next w:val="Normal"/>
    <w:qFormat/>
    <w:rsid w:val="00905C2D"/>
    <w:pPr>
      <w:spacing w:before="120" w:after="120"/>
    </w:pPr>
    <w:rPr>
      <w:b/>
    </w:rPr>
  </w:style>
  <w:style w:type="paragraph" w:styleId="Closing">
    <w:name w:val="Closing"/>
    <w:basedOn w:val="Normal"/>
    <w:semiHidden/>
    <w:rsid w:val="00905C2D"/>
    <w:pPr>
      <w:ind w:left="4320"/>
    </w:pPr>
  </w:style>
  <w:style w:type="paragraph" w:styleId="CommentText">
    <w:name w:val="annotation text"/>
    <w:basedOn w:val="Normal"/>
    <w:semiHidden/>
    <w:rsid w:val="00905C2D"/>
  </w:style>
  <w:style w:type="paragraph" w:styleId="Date">
    <w:name w:val="Date"/>
    <w:basedOn w:val="Normal"/>
    <w:next w:val="Normal"/>
    <w:semiHidden/>
    <w:rsid w:val="00905C2D"/>
  </w:style>
  <w:style w:type="paragraph" w:styleId="DocumentMap">
    <w:name w:val="Document Map"/>
    <w:basedOn w:val="Normal"/>
    <w:semiHidden/>
    <w:rsid w:val="00905C2D"/>
    <w:pPr>
      <w:shd w:val="clear" w:color="auto" w:fill="000080"/>
    </w:pPr>
    <w:rPr>
      <w:rFonts w:ascii="Tahoma" w:hAnsi="Tahoma"/>
    </w:rPr>
  </w:style>
  <w:style w:type="paragraph" w:styleId="EndnoteText">
    <w:name w:val="endnote text"/>
    <w:basedOn w:val="Normal"/>
    <w:semiHidden/>
    <w:rsid w:val="00905C2D"/>
  </w:style>
  <w:style w:type="paragraph" w:styleId="EnvelopeAddress">
    <w:name w:val="envelope address"/>
    <w:basedOn w:val="Normal"/>
    <w:semiHidden/>
    <w:rsid w:val="00905C2D"/>
    <w:pPr>
      <w:framePr w:w="7920" w:h="1980" w:hRule="exact" w:hSpace="180" w:wrap="auto" w:hAnchor="page" w:xAlign="center" w:yAlign="bottom"/>
      <w:ind w:left="2880"/>
    </w:pPr>
    <w:rPr>
      <w:rFonts w:ascii="Arial" w:hAnsi="Arial"/>
      <w:sz w:val="24"/>
    </w:rPr>
  </w:style>
  <w:style w:type="paragraph" w:styleId="EnvelopeReturn">
    <w:name w:val="envelope return"/>
    <w:basedOn w:val="Normal"/>
    <w:semiHidden/>
    <w:rsid w:val="00905C2D"/>
    <w:rPr>
      <w:rFonts w:ascii="Arial" w:hAnsi="Arial"/>
    </w:rPr>
  </w:style>
  <w:style w:type="paragraph" w:styleId="Footer">
    <w:name w:val="footer"/>
    <w:basedOn w:val="Normal"/>
    <w:semiHidden/>
    <w:rsid w:val="00905C2D"/>
    <w:pPr>
      <w:tabs>
        <w:tab w:val="center" w:pos="4320"/>
        <w:tab w:val="right" w:pos="8640"/>
      </w:tabs>
    </w:pPr>
  </w:style>
  <w:style w:type="paragraph" w:styleId="FootnoteText">
    <w:name w:val="footnote text"/>
    <w:basedOn w:val="Normal"/>
    <w:semiHidden/>
    <w:rsid w:val="00905C2D"/>
  </w:style>
  <w:style w:type="paragraph" w:styleId="Header">
    <w:name w:val="header"/>
    <w:basedOn w:val="Normal"/>
    <w:semiHidden/>
    <w:rsid w:val="00905C2D"/>
    <w:pPr>
      <w:tabs>
        <w:tab w:val="center" w:pos="4320"/>
        <w:tab w:val="right" w:pos="8640"/>
      </w:tabs>
    </w:pPr>
  </w:style>
  <w:style w:type="paragraph" w:styleId="Index1">
    <w:name w:val="index 1"/>
    <w:basedOn w:val="Normal"/>
    <w:next w:val="Normal"/>
    <w:autoRedefine/>
    <w:semiHidden/>
    <w:rsid w:val="00905C2D"/>
    <w:pPr>
      <w:ind w:left="200" w:hanging="200"/>
    </w:pPr>
  </w:style>
  <w:style w:type="paragraph" w:styleId="Index2">
    <w:name w:val="index 2"/>
    <w:basedOn w:val="Normal"/>
    <w:next w:val="Normal"/>
    <w:autoRedefine/>
    <w:semiHidden/>
    <w:rsid w:val="00905C2D"/>
    <w:pPr>
      <w:ind w:left="400" w:hanging="200"/>
    </w:pPr>
  </w:style>
  <w:style w:type="paragraph" w:styleId="Index3">
    <w:name w:val="index 3"/>
    <w:basedOn w:val="Normal"/>
    <w:next w:val="Normal"/>
    <w:autoRedefine/>
    <w:semiHidden/>
    <w:rsid w:val="00905C2D"/>
    <w:pPr>
      <w:ind w:left="600" w:hanging="200"/>
    </w:pPr>
  </w:style>
  <w:style w:type="paragraph" w:styleId="Index4">
    <w:name w:val="index 4"/>
    <w:basedOn w:val="Normal"/>
    <w:next w:val="Normal"/>
    <w:autoRedefine/>
    <w:semiHidden/>
    <w:rsid w:val="00905C2D"/>
    <w:pPr>
      <w:ind w:left="800" w:hanging="200"/>
    </w:pPr>
  </w:style>
  <w:style w:type="paragraph" w:styleId="Index5">
    <w:name w:val="index 5"/>
    <w:basedOn w:val="Normal"/>
    <w:next w:val="Normal"/>
    <w:autoRedefine/>
    <w:semiHidden/>
    <w:rsid w:val="00905C2D"/>
    <w:pPr>
      <w:ind w:left="1000" w:hanging="200"/>
    </w:pPr>
  </w:style>
  <w:style w:type="paragraph" w:styleId="Index6">
    <w:name w:val="index 6"/>
    <w:basedOn w:val="Normal"/>
    <w:next w:val="Normal"/>
    <w:autoRedefine/>
    <w:semiHidden/>
    <w:rsid w:val="00905C2D"/>
    <w:pPr>
      <w:ind w:left="1200" w:hanging="200"/>
    </w:pPr>
  </w:style>
  <w:style w:type="paragraph" w:styleId="Index7">
    <w:name w:val="index 7"/>
    <w:basedOn w:val="Normal"/>
    <w:next w:val="Normal"/>
    <w:autoRedefine/>
    <w:semiHidden/>
    <w:rsid w:val="00905C2D"/>
    <w:pPr>
      <w:ind w:left="1400" w:hanging="200"/>
    </w:pPr>
  </w:style>
  <w:style w:type="paragraph" w:styleId="Index8">
    <w:name w:val="index 8"/>
    <w:basedOn w:val="Normal"/>
    <w:next w:val="Normal"/>
    <w:autoRedefine/>
    <w:semiHidden/>
    <w:rsid w:val="00905C2D"/>
    <w:pPr>
      <w:ind w:left="1600" w:hanging="200"/>
    </w:pPr>
  </w:style>
  <w:style w:type="paragraph" w:styleId="Index9">
    <w:name w:val="index 9"/>
    <w:basedOn w:val="Normal"/>
    <w:next w:val="Normal"/>
    <w:autoRedefine/>
    <w:semiHidden/>
    <w:rsid w:val="00905C2D"/>
    <w:pPr>
      <w:ind w:left="1800" w:hanging="200"/>
    </w:pPr>
  </w:style>
  <w:style w:type="paragraph" w:styleId="IndexHeading">
    <w:name w:val="index heading"/>
    <w:basedOn w:val="Normal"/>
    <w:next w:val="Index1"/>
    <w:semiHidden/>
    <w:rsid w:val="00905C2D"/>
    <w:rPr>
      <w:rFonts w:ascii="Arial" w:hAnsi="Arial"/>
      <w:b/>
    </w:rPr>
  </w:style>
  <w:style w:type="paragraph" w:styleId="List">
    <w:name w:val="List"/>
    <w:basedOn w:val="Normal"/>
    <w:semiHidden/>
    <w:rsid w:val="00905C2D"/>
    <w:pPr>
      <w:ind w:left="360" w:hanging="360"/>
    </w:pPr>
  </w:style>
  <w:style w:type="paragraph" w:styleId="List2">
    <w:name w:val="List 2"/>
    <w:basedOn w:val="Normal"/>
    <w:semiHidden/>
    <w:rsid w:val="00905C2D"/>
    <w:pPr>
      <w:ind w:left="720" w:hanging="360"/>
    </w:pPr>
  </w:style>
  <w:style w:type="paragraph" w:styleId="List3">
    <w:name w:val="List 3"/>
    <w:basedOn w:val="Normal"/>
    <w:semiHidden/>
    <w:rsid w:val="00905C2D"/>
    <w:pPr>
      <w:ind w:left="1080" w:hanging="360"/>
    </w:pPr>
  </w:style>
  <w:style w:type="paragraph" w:styleId="List4">
    <w:name w:val="List 4"/>
    <w:basedOn w:val="Normal"/>
    <w:semiHidden/>
    <w:rsid w:val="00905C2D"/>
    <w:pPr>
      <w:ind w:left="1440" w:hanging="360"/>
    </w:pPr>
  </w:style>
  <w:style w:type="paragraph" w:styleId="List5">
    <w:name w:val="List 5"/>
    <w:basedOn w:val="Normal"/>
    <w:semiHidden/>
    <w:rsid w:val="00905C2D"/>
    <w:pPr>
      <w:ind w:left="1800" w:hanging="360"/>
    </w:pPr>
  </w:style>
  <w:style w:type="paragraph" w:styleId="ListBullet">
    <w:name w:val="List Bullet"/>
    <w:basedOn w:val="Normal"/>
    <w:autoRedefine/>
    <w:semiHidden/>
    <w:rsid w:val="00905C2D"/>
    <w:pPr>
      <w:numPr>
        <w:numId w:val="1"/>
      </w:numPr>
    </w:pPr>
  </w:style>
  <w:style w:type="paragraph" w:styleId="ListBullet2">
    <w:name w:val="List Bullet 2"/>
    <w:basedOn w:val="Normal"/>
    <w:autoRedefine/>
    <w:semiHidden/>
    <w:rsid w:val="00905C2D"/>
    <w:pPr>
      <w:numPr>
        <w:numId w:val="2"/>
      </w:numPr>
    </w:pPr>
  </w:style>
  <w:style w:type="paragraph" w:styleId="ListBullet3">
    <w:name w:val="List Bullet 3"/>
    <w:basedOn w:val="Normal"/>
    <w:autoRedefine/>
    <w:semiHidden/>
    <w:rsid w:val="00905C2D"/>
    <w:pPr>
      <w:numPr>
        <w:numId w:val="3"/>
      </w:numPr>
    </w:pPr>
  </w:style>
  <w:style w:type="paragraph" w:styleId="ListBullet4">
    <w:name w:val="List Bullet 4"/>
    <w:basedOn w:val="Normal"/>
    <w:autoRedefine/>
    <w:semiHidden/>
    <w:rsid w:val="00905C2D"/>
    <w:pPr>
      <w:numPr>
        <w:numId w:val="4"/>
      </w:numPr>
    </w:pPr>
  </w:style>
  <w:style w:type="paragraph" w:styleId="ListBullet5">
    <w:name w:val="List Bullet 5"/>
    <w:basedOn w:val="Normal"/>
    <w:autoRedefine/>
    <w:semiHidden/>
    <w:rsid w:val="00905C2D"/>
    <w:pPr>
      <w:numPr>
        <w:numId w:val="5"/>
      </w:numPr>
    </w:pPr>
  </w:style>
  <w:style w:type="paragraph" w:styleId="ListContinue">
    <w:name w:val="List Continue"/>
    <w:basedOn w:val="Normal"/>
    <w:semiHidden/>
    <w:rsid w:val="00905C2D"/>
    <w:pPr>
      <w:spacing w:after="120"/>
      <w:ind w:left="360"/>
    </w:pPr>
  </w:style>
  <w:style w:type="paragraph" w:styleId="ListContinue2">
    <w:name w:val="List Continue 2"/>
    <w:basedOn w:val="Normal"/>
    <w:semiHidden/>
    <w:rsid w:val="00905C2D"/>
    <w:pPr>
      <w:spacing w:after="120"/>
      <w:ind w:left="720"/>
    </w:pPr>
  </w:style>
  <w:style w:type="paragraph" w:styleId="ListContinue3">
    <w:name w:val="List Continue 3"/>
    <w:basedOn w:val="Normal"/>
    <w:semiHidden/>
    <w:rsid w:val="00905C2D"/>
    <w:pPr>
      <w:spacing w:after="120"/>
      <w:ind w:left="1080"/>
    </w:pPr>
  </w:style>
  <w:style w:type="paragraph" w:styleId="ListContinue4">
    <w:name w:val="List Continue 4"/>
    <w:basedOn w:val="Normal"/>
    <w:semiHidden/>
    <w:rsid w:val="00905C2D"/>
    <w:pPr>
      <w:spacing w:after="120"/>
      <w:ind w:left="1440"/>
    </w:pPr>
  </w:style>
  <w:style w:type="paragraph" w:styleId="ListContinue5">
    <w:name w:val="List Continue 5"/>
    <w:basedOn w:val="Normal"/>
    <w:semiHidden/>
    <w:rsid w:val="00905C2D"/>
    <w:pPr>
      <w:spacing w:after="120"/>
      <w:ind w:left="1800"/>
    </w:pPr>
  </w:style>
  <w:style w:type="paragraph" w:styleId="ListNumber">
    <w:name w:val="List Number"/>
    <w:basedOn w:val="Normal"/>
    <w:semiHidden/>
    <w:rsid w:val="00905C2D"/>
    <w:pPr>
      <w:numPr>
        <w:numId w:val="6"/>
      </w:numPr>
    </w:pPr>
  </w:style>
  <w:style w:type="paragraph" w:styleId="ListNumber2">
    <w:name w:val="List Number 2"/>
    <w:basedOn w:val="Normal"/>
    <w:semiHidden/>
    <w:rsid w:val="00905C2D"/>
    <w:pPr>
      <w:numPr>
        <w:numId w:val="7"/>
      </w:numPr>
    </w:pPr>
  </w:style>
  <w:style w:type="paragraph" w:styleId="ListNumber3">
    <w:name w:val="List Number 3"/>
    <w:basedOn w:val="Normal"/>
    <w:semiHidden/>
    <w:rsid w:val="00905C2D"/>
    <w:pPr>
      <w:numPr>
        <w:numId w:val="8"/>
      </w:numPr>
    </w:pPr>
  </w:style>
  <w:style w:type="paragraph" w:styleId="ListNumber4">
    <w:name w:val="List Number 4"/>
    <w:basedOn w:val="Normal"/>
    <w:semiHidden/>
    <w:rsid w:val="00905C2D"/>
    <w:pPr>
      <w:numPr>
        <w:numId w:val="9"/>
      </w:numPr>
    </w:pPr>
  </w:style>
  <w:style w:type="paragraph" w:styleId="ListNumber5">
    <w:name w:val="List Number 5"/>
    <w:basedOn w:val="Normal"/>
    <w:semiHidden/>
    <w:rsid w:val="00905C2D"/>
    <w:pPr>
      <w:numPr>
        <w:numId w:val="10"/>
      </w:numPr>
    </w:pPr>
  </w:style>
  <w:style w:type="paragraph" w:styleId="MacroText">
    <w:name w:val="macro"/>
    <w:semiHidden/>
    <w:rsid w:val="00905C2D"/>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905C2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sz w:val="24"/>
    </w:rPr>
  </w:style>
  <w:style w:type="paragraph" w:styleId="NormalIndent">
    <w:name w:val="Normal Indent"/>
    <w:basedOn w:val="Normal"/>
    <w:semiHidden/>
    <w:rsid w:val="00905C2D"/>
    <w:pPr>
      <w:ind w:left="720"/>
    </w:pPr>
  </w:style>
  <w:style w:type="paragraph" w:styleId="NoteHeading">
    <w:name w:val="Note Heading"/>
    <w:basedOn w:val="Normal"/>
    <w:next w:val="Normal"/>
    <w:semiHidden/>
    <w:rsid w:val="00905C2D"/>
  </w:style>
  <w:style w:type="paragraph" w:styleId="PlainText">
    <w:name w:val="Plain Text"/>
    <w:basedOn w:val="Normal"/>
    <w:semiHidden/>
    <w:rsid w:val="00905C2D"/>
    <w:rPr>
      <w:rFonts w:ascii="Courier New" w:hAnsi="Courier New"/>
    </w:rPr>
  </w:style>
  <w:style w:type="paragraph" w:styleId="Salutation">
    <w:name w:val="Salutation"/>
    <w:basedOn w:val="Normal"/>
    <w:next w:val="Normal"/>
    <w:semiHidden/>
    <w:rsid w:val="00905C2D"/>
  </w:style>
  <w:style w:type="paragraph" w:styleId="Signature">
    <w:name w:val="Signature"/>
    <w:basedOn w:val="Normal"/>
    <w:semiHidden/>
    <w:rsid w:val="00905C2D"/>
    <w:pPr>
      <w:ind w:left="4320"/>
    </w:pPr>
  </w:style>
  <w:style w:type="paragraph" w:styleId="Subtitle">
    <w:name w:val="Subtitle"/>
    <w:basedOn w:val="Normal"/>
    <w:qFormat/>
    <w:rsid w:val="00905C2D"/>
    <w:pPr>
      <w:spacing w:after="60"/>
      <w:jc w:val="center"/>
      <w:outlineLvl w:val="1"/>
    </w:pPr>
    <w:rPr>
      <w:rFonts w:ascii="Arial" w:hAnsi="Arial"/>
      <w:sz w:val="24"/>
    </w:rPr>
  </w:style>
  <w:style w:type="paragraph" w:styleId="TableofAuthorities">
    <w:name w:val="table of authorities"/>
    <w:basedOn w:val="Normal"/>
    <w:next w:val="Normal"/>
    <w:semiHidden/>
    <w:rsid w:val="00905C2D"/>
    <w:pPr>
      <w:ind w:left="200" w:hanging="200"/>
    </w:pPr>
  </w:style>
  <w:style w:type="paragraph" w:styleId="TableofFigures">
    <w:name w:val="table of figures"/>
    <w:basedOn w:val="Normal"/>
    <w:next w:val="Normal"/>
    <w:semiHidden/>
    <w:rsid w:val="00905C2D"/>
    <w:pPr>
      <w:ind w:left="400" w:hanging="400"/>
    </w:pPr>
  </w:style>
  <w:style w:type="paragraph" w:styleId="Title">
    <w:name w:val="Title"/>
    <w:basedOn w:val="Normal"/>
    <w:qFormat/>
    <w:rsid w:val="00905C2D"/>
    <w:pPr>
      <w:spacing w:before="240" w:after="60"/>
      <w:jc w:val="center"/>
      <w:outlineLvl w:val="0"/>
    </w:pPr>
    <w:rPr>
      <w:rFonts w:ascii="Arial" w:hAnsi="Arial"/>
      <w:b/>
      <w:kern w:val="28"/>
      <w:sz w:val="32"/>
    </w:rPr>
  </w:style>
  <w:style w:type="paragraph" w:styleId="TOAHeading">
    <w:name w:val="toa heading"/>
    <w:basedOn w:val="Normal"/>
    <w:next w:val="Normal"/>
    <w:semiHidden/>
    <w:rsid w:val="00905C2D"/>
    <w:pPr>
      <w:spacing w:before="120"/>
    </w:pPr>
    <w:rPr>
      <w:rFonts w:ascii="Arial" w:hAnsi="Arial"/>
      <w:b/>
      <w:sz w:val="24"/>
    </w:rPr>
  </w:style>
  <w:style w:type="paragraph" w:styleId="TOC1">
    <w:name w:val="toc 1"/>
    <w:basedOn w:val="Normal"/>
    <w:next w:val="Normal"/>
    <w:autoRedefine/>
    <w:semiHidden/>
    <w:rsid w:val="00905C2D"/>
  </w:style>
  <w:style w:type="paragraph" w:styleId="TOC2">
    <w:name w:val="toc 2"/>
    <w:basedOn w:val="Normal"/>
    <w:next w:val="Normal"/>
    <w:autoRedefine/>
    <w:semiHidden/>
    <w:rsid w:val="00905C2D"/>
    <w:pPr>
      <w:ind w:left="200"/>
    </w:pPr>
  </w:style>
  <w:style w:type="paragraph" w:styleId="TOC3">
    <w:name w:val="toc 3"/>
    <w:basedOn w:val="Normal"/>
    <w:next w:val="Normal"/>
    <w:autoRedefine/>
    <w:semiHidden/>
    <w:rsid w:val="00905C2D"/>
    <w:pPr>
      <w:ind w:left="400"/>
    </w:pPr>
  </w:style>
  <w:style w:type="paragraph" w:styleId="TOC4">
    <w:name w:val="toc 4"/>
    <w:basedOn w:val="Normal"/>
    <w:next w:val="Normal"/>
    <w:autoRedefine/>
    <w:semiHidden/>
    <w:rsid w:val="00905C2D"/>
    <w:pPr>
      <w:ind w:left="600"/>
    </w:pPr>
  </w:style>
  <w:style w:type="paragraph" w:styleId="TOC5">
    <w:name w:val="toc 5"/>
    <w:basedOn w:val="Normal"/>
    <w:next w:val="Normal"/>
    <w:autoRedefine/>
    <w:semiHidden/>
    <w:rsid w:val="00905C2D"/>
    <w:pPr>
      <w:ind w:left="800"/>
    </w:pPr>
  </w:style>
  <w:style w:type="paragraph" w:styleId="TOC6">
    <w:name w:val="toc 6"/>
    <w:basedOn w:val="Normal"/>
    <w:next w:val="Normal"/>
    <w:autoRedefine/>
    <w:semiHidden/>
    <w:rsid w:val="00905C2D"/>
    <w:pPr>
      <w:ind w:left="1000"/>
    </w:pPr>
  </w:style>
  <w:style w:type="paragraph" w:styleId="TOC7">
    <w:name w:val="toc 7"/>
    <w:basedOn w:val="Normal"/>
    <w:next w:val="Normal"/>
    <w:autoRedefine/>
    <w:semiHidden/>
    <w:rsid w:val="00905C2D"/>
    <w:pPr>
      <w:ind w:left="1200"/>
    </w:pPr>
  </w:style>
  <w:style w:type="paragraph" w:styleId="TOC8">
    <w:name w:val="toc 8"/>
    <w:basedOn w:val="Normal"/>
    <w:next w:val="Normal"/>
    <w:autoRedefine/>
    <w:semiHidden/>
    <w:rsid w:val="00905C2D"/>
    <w:pPr>
      <w:ind w:left="1400"/>
    </w:pPr>
  </w:style>
  <w:style w:type="paragraph" w:styleId="TOC9">
    <w:name w:val="toc 9"/>
    <w:basedOn w:val="Normal"/>
    <w:next w:val="Normal"/>
    <w:autoRedefine/>
    <w:semiHidden/>
    <w:rsid w:val="00905C2D"/>
    <w:pPr>
      <w:ind w:left="1600"/>
    </w:pPr>
  </w:style>
  <w:style w:type="paragraph" w:styleId="E-mailSignature">
    <w:name w:val="E-mail Signature"/>
    <w:basedOn w:val="Normal"/>
    <w:semiHidden/>
    <w:rsid w:val="00905C2D"/>
  </w:style>
  <w:style w:type="paragraph" w:styleId="HTMLAddress">
    <w:name w:val="HTML Address"/>
    <w:basedOn w:val="Normal"/>
    <w:semiHidden/>
    <w:rsid w:val="00905C2D"/>
    <w:rPr>
      <w:i/>
      <w:iCs/>
    </w:rPr>
  </w:style>
  <w:style w:type="paragraph" w:styleId="HTMLPreformatted">
    <w:name w:val="HTML Preformatted"/>
    <w:basedOn w:val="Normal"/>
    <w:semiHidden/>
    <w:rsid w:val="00905C2D"/>
    <w:rPr>
      <w:rFonts w:ascii="Courier New" w:hAnsi="Courier New" w:cs="Courier New"/>
    </w:rPr>
  </w:style>
  <w:style w:type="paragraph" w:styleId="NormalWeb">
    <w:name w:val="Normal (Web)"/>
    <w:basedOn w:val="Normal"/>
    <w:semiHidden/>
    <w:rsid w:val="00905C2D"/>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8</TotalTime>
  <Pages>13</Pages>
  <Words>1569</Words>
  <Characters>907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Examples for Multiple Comparisons</vt:lpstr>
    </vt:vector>
  </TitlesOfParts>
  <Company>OSU-STAT</Company>
  <LinksUpToDate>false</LinksUpToDate>
  <CharactersWithSpaces>10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ples for Multiple Comparisons</dc:title>
  <dc:creator>mccann</dc:creator>
  <cp:lastModifiedBy>awagler2</cp:lastModifiedBy>
  <cp:revision>8</cp:revision>
  <cp:lastPrinted>2002-09-12T20:02:00Z</cp:lastPrinted>
  <dcterms:created xsi:type="dcterms:W3CDTF">2012-10-24T14:59:00Z</dcterms:created>
  <dcterms:modified xsi:type="dcterms:W3CDTF">2012-10-31T18:06:00Z</dcterms:modified>
</cp:coreProperties>
</file>